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26B25E" w14:textId="77777777" w:rsidR="00F0207D" w:rsidRDefault="00AE4D1F" w:rsidP="00F0207D">
      <w:pPr>
        <w:ind w:firstLineChars="0" w:firstLine="0"/>
        <w:jc w:val="center"/>
        <w:rPr>
          <w:rFonts w:hint="eastAsia"/>
          <w:sz w:val="52"/>
          <w:szCs w:val="52"/>
        </w:rPr>
      </w:pPr>
      <w:r>
        <w:rPr>
          <w:rFonts w:hint="eastAsia"/>
          <w:sz w:val="52"/>
          <w:szCs w:val="52"/>
        </w:rPr>
        <w:t>《</w:t>
      </w:r>
      <w:r w:rsidR="002C7B83" w:rsidRPr="002C7B83">
        <w:rPr>
          <w:sz w:val="52"/>
          <w:szCs w:val="52"/>
        </w:rPr>
        <w:t>C</w:t>
      </w:r>
      <w:r w:rsidR="002C7B83" w:rsidRPr="002C7B83">
        <w:rPr>
          <w:sz w:val="52"/>
          <w:szCs w:val="52"/>
        </w:rPr>
        <w:t>语言程序设计</w:t>
      </w:r>
      <w:r>
        <w:rPr>
          <w:rFonts w:hint="eastAsia"/>
          <w:sz w:val="52"/>
          <w:szCs w:val="52"/>
        </w:rPr>
        <w:t>》</w:t>
      </w:r>
      <w:r w:rsidR="00F0207D">
        <w:rPr>
          <w:rFonts w:hint="eastAsia"/>
          <w:sz w:val="52"/>
          <w:szCs w:val="52"/>
        </w:rPr>
        <w:t>复</w:t>
      </w:r>
      <w:r w:rsidR="002C7B83" w:rsidRPr="002C7B83">
        <w:rPr>
          <w:sz w:val="52"/>
          <w:szCs w:val="52"/>
        </w:rPr>
        <w:t>习题</w:t>
      </w:r>
      <w:bookmarkStart w:id="0" w:name="_Toc381868307"/>
    </w:p>
    <w:p w14:paraId="2695919A" w14:textId="77777777" w:rsidR="002C7B83" w:rsidRPr="00F0207D" w:rsidRDefault="002C7B83" w:rsidP="00F0207D">
      <w:pPr>
        <w:ind w:firstLineChars="0" w:firstLine="0"/>
        <w:rPr>
          <w:rFonts w:hint="eastAsia"/>
          <w:b/>
          <w:sz w:val="28"/>
          <w:szCs w:val="28"/>
        </w:rPr>
      </w:pPr>
      <w:r w:rsidRPr="00F0207D">
        <w:rPr>
          <w:rFonts w:hint="eastAsia"/>
          <w:b/>
          <w:sz w:val="28"/>
          <w:szCs w:val="28"/>
        </w:rPr>
        <w:t>第</w:t>
      </w:r>
      <w:r w:rsidRPr="00F0207D">
        <w:rPr>
          <w:rFonts w:hint="eastAsia"/>
          <w:b/>
          <w:sz w:val="28"/>
          <w:szCs w:val="28"/>
        </w:rPr>
        <w:t>1</w:t>
      </w:r>
      <w:r w:rsidRPr="00F0207D">
        <w:rPr>
          <w:rFonts w:hint="eastAsia"/>
          <w:b/>
          <w:sz w:val="28"/>
          <w:szCs w:val="28"/>
        </w:rPr>
        <w:t>章</w:t>
      </w:r>
      <w:r w:rsidRPr="00F0207D">
        <w:rPr>
          <w:rFonts w:hint="eastAsia"/>
          <w:b/>
          <w:sz w:val="28"/>
          <w:szCs w:val="28"/>
        </w:rPr>
        <w:t xml:space="preserve"> C</w:t>
      </w:r>
      <w:r w:rsidRPr="00F0207D">
        <w:rPr>
          <w:rFonts w:hint="eastAsia"/>
          <w:b/>
          <w:sz w:val="28"/>
          <w:szCs w:val="28"/>
        </w:rPr>
        <w:t>语言程序设计概述</w:t>
      </w:r>
      <w:bookmarkEnd w:id="0"/>
    </w:p>
    <w:p w14:paraId="52FF7612" w14:textId="77777777" w:rsidR="002C7B83" w:rsidRPr="00652846" w:rsidRDefault="002C7B83" w:rsidP="00F0207D">
      <w:pPr>
        <w:ind w:firstLineChars="71"/>
        <w:rPr>
          <w:b/>
          <w:sz w:val="28"/>
          <w:szCs w:val="28"/>
        </w:rPr>
      </w:pPr>
      <w:r w:rsidRPr="00652846">
        <w:rPr>
          <w:rFonts w:hint="eastAsia"/>
          <w:b/>
          <w:sz w:val="28"/>
          <w:szCs w:val="28"/>
        </w:rPr>
        <w:t>一、选择题</w:t>
      </w:r>
    </w:p>
    <w:p w14:paraId="2D616210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b/>
          <w:sz w:val="24"/>
          <w:szCs w:val="24"/>
        </w:rPr>
        <w:t>1</w:t>
      </w:r>
      <w:r w:rsidRPr="00B329CC">
        <w:rPr>
          <w:rFonts w:hint="eastAsia"/>
          <w:b/>
          <w:sz w:val="24"/>
          <w:szCs w:val="24"/>
        </w:rPr>
        <w:t>．下列关于计算机语言的叙述中，正确的是</w:t>
      </w:r>
      <w:r w:rsidRPr="00B329CC">
        <w:rPr>
          <w:b/>
          <w:sz w:val="24"/>
          <w:szCs w:val="24"/>
        </w:rPr>
        <w:t>___</w:t>
      </w:r>
      <w:r w:rsidR="00E26BE1" w:rsidRPr="00B329CC">
        <w:rPr>
          <w:b/>
          <w:sz w:val="24"/>
          <w:szCs w:val="24"/>
        </w:rPr>
        <w:t xml:space="preserve"> 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0BFBCB45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在计算机语言中，只有机器语言属于低级语言</w:t>
      </w:r>
    </w:p>
    <w:p w14:paraId="55B1C62B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高级语言的源程序可以被计算机直接执行</w:t>
      </w:r>
    </w:p>
    <w:p w14:paraId="200C50FD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语言属于高级语言</w:t>
      </w:r>
    </w:p>
    <w:p w14:paraId="138BCCEF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机器语言是与所有机器无关的语言</w:t>
      </w:r>
    </w:p>
    <w:p w14:paraId="7541AA30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2</w:t>
      </w:r>
      <w:r w:rsidRPr="00B329CC">
        <w:rPr>
          <w:rFonts w:hint="eastAsia"/>
          <w:b/>
          <w:sz w:val="24"/>
          <w:szCs w:val="24"/>
        </w:rPr>
        <w:t>．源程序</w:t>
      </w:r>
      <w:r w:rsidRPr="00B329CC">
        <w:rPr>
          <w:b/>
          <w:sz w:val="24"/>
          <w:szCs w:val="24"/>
        </w:rPr>
        <w:t>TEST.C</w:t>
      </w:r>
      <w:r w:rsidRPr="00B329CC">
        <w:rPr>
          <w:rFonts w:hint="eastAsia"/>
          <w:b/>
          <w:sz w:val="24"/>
          <w:szCs w:val="24"/>
        </w:rPr>
        <w:t>经编译产生的目标文件和连接后产生的可执行文件是</w:t>
      </w:r>
    </w:p>
    <w:p w14:paraId="732AEA92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BAK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OBJ</w:t>
      </w:r>
      <w:r w:rsidRPr="002C7B83">
        <w:tab/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OBJ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EXE</w:t>
      </w:r>
    </w:p>
    <w:p w14:paraId="5075DC0C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EXE</w:t>
      </w:r>
      <w:r w:rsidRPr="002C7B83">
        <w:t xml:space="preserve"> 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C</w:t>
      </w:r>
      <w:r w:rsidRPr="002C7B83">
        <w:rPr>
          <w:rFonts w:hint="eastAsia"/>
        </w:rPr>
        <w:tab/>
      </w:r>
      <w:r w:rsidRPr="002C7B83">
        <w:tab/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BAK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EXE</w:t>
      </w:r>
    </w:p>
    <w:p w14:paraId="54879FAF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3</w:t>
      </w:r>
      <w:r w:rsidRPr="00B329CC">
        <w:rPr>
          <w:rFonts w:hint="eastAsia"/>
          <w:b/>
          <w:sz w:val="24"/>
          <w:szCs w:val="24"/>
        </w:rPr>
        <w:t>．一个</w:t>
      </w:r>
      <w:r w:rsidRPr="00B329CC">
        <w:rPr>
          <w:b/>
          <w:sz w:val="24"/>
          <w:szCs w:val="24"/>
        </w:rPr>
        <w:t>C</w:t>
      </w:r>
      <w:r w:rsidRPr="00B329CC">
        <w:rPr>
          <w:rFonts w:hint="eastAsia"/>
          <w:b/>
          <w:sz w:val="24"/>
          <w:szCs w:val="24"/>
        </w:rPr>
        <w:t>程序的执行是从</w:t>
      </w:r>
      <w:r w:rsidRPr="00B329CC">
        <w:rPr>
          <w:b/>
          <w:sz w:val="24"/>
          <w:szCs w:val="24"/>
        </w:rPr>
        <w:t>______</w:t>
      </w:r>
      <w:r w:rsidRPr="00B329CC">
        <w:rPr>
          <w:rFonts w:hint="eastAsia"/>
          <w:b/>
          <w:sz w:val="24"/>
          <w:szCs w:val="24"/>
        </w:rPr>
        <w:t>。</w:t>
      </w:r>
    </w:p>
    <w:p w14:paraId="7205E8EB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本程序的</w:t>
      </w:r>
      <w:r w:rsidRPr="002C7B83">
        <w:t>main</w:t>
      </w:r>
      <w:r w:rsidRPr="002C7B83">
        <w:rPr>
          <w:rFonts w:hint="eastAsia"/>
        </w:rPr>
        <w:t>函数开始，到</w:t>
      </w:r>
      <w:r w:rsidRPr="002C7B83">
        <w:t>main</w:t>
      </w:r>
      <w:r w:rsidRPr="002C7B83">
        <w:rPr>
          <w:rFonts w:hint="eastAsia"/>
        </w:rPr>
        <w:t>函数结束</w:t>
      </w:r>
    </w:p>
    <w:p w14:paraId="67C5723C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本程序文件的第一个函数开始，到本程序文件的最后一个函数结束</w:t>
      </w:r>
    </w:p>
    <w:p w14:paraId="1CBC532C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本程序的</w:t>
      </w:r>
      <w:r w:rsidRPr="002C7B83">
        <w:t>main</w:t>
      </w:r>
      <w:r w:rsidRPr="002C7B83">
        <w:rPr>
          <w:rFonts w:hint="eastAsia"/>
        </w:rPr>
        <w:t>函数开始，到本程序文件的最后一个函数结束</w:t>
      </w:r>
    </w:p>
    <w:p w14:paraId="7FCF7D9F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本程序文件的第一个函数开始，到本程序</w:t>
      </w:r>
      <w:r w:rsidRPr="002C7B83">
        <w:t>main</w:t>
      </w:r>
      <w:r w:rsidRPr="002C7B83">
        <w:rPr>
          <w:rFonts w:hint="eastAsia"/>
        </w:rPr>
        <w:t>函数结束</w:t>
      </w:r>
    </w:p>
    <w:p w14:paraId="56133745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4</w:t>
      </w:r>
      <w:r w:rsidRPr="00B329CC">
        <w:rPr>
          <w:rFonts w:hint="eastAsia"/>
          <w:b/>
          <w:sz w:val="24"/>
          <w:szCs w:val="24"/>
        </w:rPr>
        <w:t>．以下叙述正确的是</w:t>
      </w:r>
      <w:r w:rsidRPr="00B329CC">
        <w:rPr>
          <w:b/>
          <w:sz w:val="24"/>
          <w:szCs w:val="24"/>
        </w:rPr>
        <w:t>______</w:t>
      </w:r>
      <w:r w:rsidRPr="00B329CC">
        <w:rPr>
          <w:rFonts w:hint="eastAsia"/>
          <w:b/>
          <w:sz w:val="24"/>
          <w:szCs w:val="24"/>
        </w:rPr>
        <w:t>。</w:t>
      </w:r>
    </w:p>
    <w:p w14:paraId="3A3C2B4F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在</w:t>
      </w:r>
      <w:r w:rsidRPr="002C7B83">
        <w:t>C</w:t>
      </w:r>
      <w:r w:rsidRPr="002C7B83">
        <w:rPr>
          <w:rFonts w:hint="eastAsia"/>
        </w:rPr>
        <w:t>程序中，</w:t>
      </w:r>
      <w:r w:rsidRPr="002C7B83">
        <w:t>main</w:t>
      </w:r>
      <w:r w:rsidRPr="002C7B83">
        <w:rPr>
          <w:rFonts w:hint="eastAsia"/>
        </w:rPr>
        <w:t>函数必须位于程序的最前面</w:t>
      </w:r>
    </w:p>
    <w:p w14:paraId="315635FD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程序的每行中只能写一条语句</w:t>
      </w:r>
    </w:p>
    <w:p w14:paraId="5361FEE7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语言本身没有输入输出语句</w:t>
      </w:r>
    </w:p>
    <w:p w14:paraId="717CD582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在对一个</w:t>
      </w:r>
      <w:r w:rsidRPr="002C7B83">
        <w:t>C</w:t>
      </w:r>
      <w:r w:rsidRPr="002C7B83">
        <w:rPr>
          <w:rFonts w:hint="eastAsia"/>
        </w:rPr>
        <w:t>程序进行编译的过程中，可发现注释中的拼写错误</w:t>
      </w:r>
    </w:p>
    <w:p w14:paraId="5D17C427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5</w:t>
      </w:r>
      <w:r w:rsidRPr="00B329CC">
        <w:rPr>
          <w:rFonts w:hint="eastAsia"/>
          <w:b/>
          <w:sz w:val="24"/>
          <w:szCs w:val="24"/>
        </w:rPr>
        <w:t>．以下叙述不正确的是</w:t>
      </w:r>
      <w:r w:rsidRPr="00B329CC">
        <w:rPr>
          <w:b/>
          <w:sz w:val="24"/>
          <w:szCs w:val="24"/>
        </w:rPr>
        <w:t>___</w:t>
      </w:r>
      <w:r w:rsidR="00E26BE1" w:rsidRPr="00B329CC">
        <w:rPr>
          <w:b/>
          <w:sz w:val="24"/>
          <w:szCs w:val="24"/>
        </w:rPr>
        <w:t xml:space="preserve"> </w:t>
      </w:r>
    </w:p>
    <w:p w14:paraId="73CCE39B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一个</w:t>
      </w:r>
      <w:r w:rsidRPr="002C7B83">
        <w:t>C</w:t>
      </w:r>
      <w:r w:rsidRPr="002C7B83">
        <w:rPr>
          <w:rFonts w:hint="eastAsia"/>
        </w:rPr>
        <w:t>源程序可由一个或多个函数组成</w:t>
      </w:r>
    </w:p>
    <w:p w14:paraId="1644B08A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一个</w:t>
      </w:r>
      <w:r w:rsidRPr="002C7B83">
        <w:t>C</w:t>
      </w:r>
      <w:r w:rsidRPr="002C7B83">
        <w:rPr>
          <w:rFonts w:hint="eastAsia"/>
        </w:rPr>
        <w:t>源程序必须包含一个</w:t>
      </w:r>
      <w:r w:rsidRPr="002C7B83">
        <w:t>main</w:t>
      </w:r>
      <w:r w:rsidRPr="002C7B83">
        <w:rPr>
          <w:rFonts w:hint="eastAsia"/>
        </w:rPr>
        <w:t>函数</w:t>
      </w:r>
    </w:p>
    <w:p w14:paraId="64356217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在</w:t>
      </w:r>
      <w:r w:rsidRPr="002C7B83">
        <w:t>C</w:t>
      </w:r>
      <w:r w:rsidRPr="002C7B83">
        <w:rPr>
          <w:rFonts w:hint="eastAsia"/>
        </w:rPr>
        <w:t>程序中，注释说明只能位于一条语句的后面</w:t>
      </w:r>
    </w:p>
    <w:p w14:paraId="6F0102E4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程序的基本组成单位是函数</w:t>
      </w:r>
    </w:p>
    <w:p w14:paraId="14D8CC4F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6</w:t>
      </w:r>
      <w:r w:rsidRPr="00B329CC">
        <w:rPr>
          <w:rFonts w:hint="eastAsia"/>
          <w:b/>
          <w:sz w:val="24"/>
          <w:szCs w:val="24"/>
        </w:rPr>
        <w:t>．一个</w:t>
      </w:r>
      <w:r w:rsidRPr="00B329CC">
        <w:rPr>
          <w:b/>
          <w:sz w:val="24"/>
          <w:szCs w:val="24"/>
        </w:rPr>
        <w:t>C</w:t>
      </w:r>
      <w:r w:rsidRPr="00B329CC">
        <w:rPr>
          <w:rFonts w:hint="eastAsia"/>
          <w:b/>
          <w:sz w:val="24"/>
          <w:szCs w:val="24"/>
        </w:rPr>
        <w:t>语言程序是由</w:t>
      </w:r>
      <w:r w:rsidRPr="00B329CC">
        <w:rPr>
          <w:b/>
          <w:sz w:val="24"/>
          <w:szCs w:val="24"/>
        </w:rPr>
        <w:t>___</w:t>
      </w:r>
      <w:r w:rsidR="00E26BE1" w:rsidRPr="00B329CC">
        <w:rPr>
          <w:b/>
          <w:sz w:val="24"/>
          <w:szCs w:val="24"/>
        </w:rPr>
        <w:t xml:space="preserve"> </w:t>
      </w:r>
    </w:p>
    <w:p w14:paraId="5C22A054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一个主程序和若干子程序组成</w:t>
      </w:r>
    </w:p>
    <w:p w14:paraId="376DA81C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函数组成</w:t>
      </w:r>
    </w:p>
    <w:p w14:paraId="04D6FBBD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若干过程组成</w:t>
      </w:r>
    </w:p>
    <w:p w14:paraId="468432AA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若干子程序组成</w:t>
      </w:r>
    </w:p>
    <w:p w14:paraId="589875A7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7</w:t>
      </w:r>
      <w:r w:rsidRPr="00B329CC">
        <w:rPr>
          <w:rFonts w:hint="eastAsia"/>
          <w:b/>
          <w:sz w:val="24"/>
          <w:szCs w:val="24"/>
        </w:rPr>
        <w:t>．关于</w:t>
      </w:r>
      <w:r w:rsidRPr="00B329CC">
        <w:rPr>
          <w:b/>
          <w:sz w:val="24"/>
          <w:szCs w:val="24"/>
        </w:rPr>
        <w:t>C</w:t>
      </w:r>
      <w:r w:rsidRPr="00B329CC">
        <w:rPr>
          <w:rFonts w:hint="eastAsia"/>
          <w:b/>
          <w:sz w:val="24"/>
          <w:szCs w:val="24"/>
        </w:rPr>
        <w:t>语言程序书写规则说法中正确的是</w:t>
      </w:r>
      <w:r w:rsidRPr="00B329CC">
        <w:rPr>
          <w:b/>
          <w:sz w:val="24"/>
          <w:szCs w:val="24"/>
        </w:rPr>
        <w:t>___</w:t>
      </w:r>
      <w:r w:rsidR="00E26BE1" w:rsidRPr="00B329CC">
        <w:rPr>
          <w:b/>
          <w:sz w:val="24"/>
          <w:szCs w:val="24"/>
        </w:rPr>
        <w:t xml:space="preserve"> </w:t>
      </w:r>
    </w:p>
    <w:p w14:paraId="6BE675F6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程序语句必须占一行</w:t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不区分大小写</w:t>
      </w:r>
    </w:p>
    <w:p w14:paraId="03484699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每行必须有行号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D</w:t>
      </w:r>
      <w:r w:rsidRPr="002C7B83">
        <w:rPr>
          <w:rFonts w:hint="eastAsia"/>
        </w:rPr>
        <w:t>．每条语句用分号结束</w:t>
      </w:r>
    </w:p>
    <w:p w14:paraId="06C9022D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8</w:t>
      </w:r>
      <w:r w:rsidRPr="00B329CC">
        <w:rPr>
          <w:rFonts w:hint="eastAsia"/>
          <w:b/>
          <w:sz w:val="24"/>
          <w:szCs w:val="24"/>
        </w:rPr>
        <w:t>．下面关于算法的说法，错误的是</w:t>
      </w:r>
      <w:r w:rsidRPr="00B329CC">
        <w:rPr>
          <w:b/>
          <w:sz w:val="24"/>
          <w:szCs w:val="24"/>
        </w:rPr>
        <w:t>___</w:t>
      </w:r>
      <w:r w:rsidR="00E26BE1" w:rsidRPr="00B329CC">
        <w:rPr>
          <w:b/>
          <w:sz w:val="24"/>
          <w:szCs w:val="24"/>
        </w:rPr>
        <w:t xml:space="preserve"> </w:t>
      </w:r>
    </w:p>
    <w:p w14:paraId="68651A5E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算法必须有输出，但不一定有输入</w:t>
      </w:r>
    </w:p>
    <w:p w14:paraId="09B16474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算法必须在计算机上用某种语言实现</w:t>
      </w:r>
    </w:p>
    <w:p w14:paraId="7567784D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算法必须在有限步执行后能结束</w:t>
      </w:r>
    </w:p>
    <w:p w14:paraId="1D7F0ABA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算法的每一步骤必须有确切的定义</w:t>
      </w:r>
    </w:p>
    <w:p w14:paraId="2DCB32A6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9</w:t>
      </w:r>
      <w:r w:rsidRPr="00B329CC">
        <w:rPr>
          <w:rFonts w:hint="eastAsia"/>
          <w:b/>
          <w:sz w:val="24"/>
          <w:szCs w:val="24"/>
        </w:rPr>
        <w:t>．结构化程序设计规定的</w:t>
      </w:r>
      <w:r w:rsidRPr="00B329CC">
        <w:rPr>
          <w:b/>
          <w:sz w:val="24"/>
          <w:szCs w:val="24"/>
        </w:rPr>
        <w:t>3</w:t>
      </w:r>
      <w:r w:rsidRPr="00B329CC">
        <w:rPr>
          <w:rFonts w:hint="eastAsia"/>
          <w:b/>
          <w:sz w:val="24"/>
          <w:szCs w:val="24"/>
        </w:rPr>
        <w:t>种基本控制结构是</w:t>
      </w:r>
      <w:r w:rsidRPr="00B329CC">
        <w:rPr>
          <w:b/>
          <w:sz w:val="24"/>
          <w:szCs w:val="24"/>
        </w:rPr>
        <w:t>___</w:t>
      </w:r>
      <w:r w:rsidR="00E26BE1" w:rsidRPr="00B329CC">
        <w:rPr>
          <w:b/>
          <w:sz w:val="24"/>
          <w:szCs w:val="24"/>
        </w:rPr>
        <w:t xml:space="preserve"> </w:t>
      </w:r>
    </w:p>
    <w:p w14:paraId="6762E32B" w14:textId="77777777" w:rsidR="002C7B83" w:rsidRPr="002C7B83" w:rsidRDefault="002C7B83" w:rsidP="002C7B83">
      <w:pPr>
        <w:ind w:firstLine="420"/>
      </w:pPr>
      <w:r w:rsidRPr="002C7B83">
        <w:lastRenderedPageBreak/>
        <w:t>A</w:t>
      </w:r>
      <w:r w:rsidRPr="002C7B83">
        <w:rPr>
          <w:rFonts w:hint="eastAsia"/>
        </w:rPr>
        <w:t>．顺序、选择和转向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层次、网状和循环</w:t>
      </w:r>
    </w:p>
    <w:p w14:paraId="57B1D2CB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t>C</w:t>
      </w:r>
      <w:r w:rsidRPr="002C7B83">
        <w:rPr>
          <w:rFonts w:hint="eastAsia"/>
        </w:rPr>
        <w:t>．模块、选择和循环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D</w:t>
      </w:r>
      <w:r w:rsidRPr="002C7B83">
        <w:rPr>
          <w:rFonts w:hint="eastAsia"/>
        </w:rPr>
        <w:t>．顺序、选择和循环</w:t>
      </w:r>
    </w:p>
    <w:p w14:paraId="5BF09E58" w14:textId="77777777" w:rsidR="002C7B83" w:rsidRPr="00B329CC" w:rsidRDefault="002C7B83" w:rsidP="00B329CC">
      <w:pPr>
        <w:ind w:firstLineChars="71" w:firstLine="171"/>
        <w:rPr>
          <w:rFonts w:hint="eastAsia"/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10</w:t>
      </w:r>
      <w:r w:rsidRPr="00B329CC">
        <w:rPr>
          <w:rFonts w:hint="eastAsia"/>
          <w:b/>
          <w:sz w:val="24"/>
          <w:szCs w:val="24"/>
        </w:rPr>
        <w:t>．结构化程序由三种基本结构组成，三种基本结构组成的算法</w:t>
      </w:r>
      <w:r w:rsidRPr="00B329CC">
        <w:rPr>
          <w:b/>
          <w:sz w:val="24"/>
          <w:szCs w:val="24"/>
        </w:rPr>
        <w:t>___</w:t>
      </w:r>
      <w:r w:rsidR="00E26BE1" w:rsidRPr="00B329CC">
        <w:rPr>
          <w:rFonts w:hint="eastAsia"/>
          <w:b/>
          <w:sz w:val="24"/>
          <w:szCs w:val="24"/>
        </w:rPr>
        <w:t xml:space="preserve"> </w:t>
      </w:r>
    </w:p>
    <w:p w14:paraId="38F785B0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rPr>
          <w:rFonts w:hint="eastAsia"/>
        </w:rPr>
        <w:t>A</w:t>
      </w:r>
      <w:r w:rsidRPr="002C7B83">
        <w:rPr>
          <w:rFonts w:hint="eastAsia"/>
        </w:rPr>
        <w:t>．可以完成任何复杂的任务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  <w:t>B</w:t>
      </w:r>
      <w:r w:rsidRPr="002C7B83">
        <w:rPr>
          <w:rFonts w:hint="eastAsia"/>
        </w:rPr>
        <w:t>．只能完成部分复杂的任务</w:t>
      </w:r>
    </w:p>
    <w:p w14:paraId="0AD0841D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C</w:t>
      </w:r>
      <w:r w:rsidRPr="002C7B83">
        <w:rPr>
          <w:rFonts w:hint="eastAsia"/>
        </w:rPr>
        <w:t>．只能完成符合结构化的任务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  <w:t>D</w:t>
      </w:r>
      <w:r w:rsidRPr="002C7B83">
        <w:rPr>
          <w:rFonts w:hint="eastAsia"/>
        </w:rPr>
        <w:t>．只能完成一些简单的任务</w:t>
      </w:r>
    </w:p>
    <w:p w14:paraId="7C68F179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二、填空题</w:t>
      </w:r>
    </w:p>
    <w:p w14:paraId="61049DD9" w14:textId="77777777" w:rsidR="002C7B83" w:rsidRPr="002C7B83" w:rsidRDefault="002C7B83" w:rsidP="002C7B83">
      <w:pPr>
        <w:ind w:firstLine="420"/>
      </w:pPr>
      <w:r w:rsidRPr="002C7B83">
        <w:t>1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源程序的基本单位是</w:t>
      </w:r>
      <w:r w:rsidRPr="00CF4D82">
        <w:rPr>
          <w:b/>
          <w:color w:val="FF0000"/>
          <w:sz w:val="24"/>
          <w:szCs w:val="24"/>
        </w:rPr>
        <w:t>___</w:t>
      </w:r>
      <w:r w:rsidR="00E26BE1" w:rsidRPr="00CF4D82">
        <w:rPr>
          <w:b/>
          <w:color w:val="FF0000"/>
          <w:sz w:val="24"/>
          <w:szCs w:val="24"/>
        </w:rPr>
        <w:t xml:space="preserve"> </w:t>
      </w:r>
      <w:r w:rsidRPr="00CF4D82">
        <w:rPr>
          <w:b/>
          <w:color w:val="FF0000"/>
          <w:sz w:val="24"/>
          <w:szCs w:val="24"/>
        </w:rPr>
        <w:t>___</w:t>
      </w:r>
      <w:r w:rsidRPr="002C7B83">
        <w:rPr>
          <w:rFonts w:hint="eastAsia"/>
        </w:rPr>
        <w:t>，一个</w:t>
      </w:r>
      <w:r w:rsidRPr="002C7B83">
        <w:t>C</w:t>
      </w:r>
      <w:r w:rsidRPr="002C7B83">
        <w:rPr>
          <w:rFonts w:hint="eastAsia"/>
        </w:rPr>
        <w:t>源程序中必须包括一个</w:t>
      </w:r>
      <w:r w:rsidRPr="00CF4D82">
        <w:rPr>
          <w:b/>
          <w:color w:val="FF0000"/>
          <w:sz w:val="24"/>
          <w:szCs w:val="24"/>
        </w:rPr>
        <w:t>__</w:t>
      </w:r>
      <w:r w:rsidR="00E26BE1" w:rsidRPr="00CF4D82">
        <w:rPr>
          <w:b/>
          <w:color w:val="FF0000"/>
          <w:sz w:val="24"/>
          <w:szCs w:val="24"/>
        </w:rPr>
        <w:t xml:space="preserve"> </w:t>
      </w:r>
      <w:r w:rsidRPr="00CF4D82">
        <w:rPr>
          <w:b/>
          <w:color w:val="FF0000"/>
          <w:sz w:val="24"/>
          <w:szCs w:val="24"/>
        </w:rPr>
        <w:t>_</w:t>
      </w:r>
      <w:r w:rsidRPr="002C7B83">
        <w:rPr>
          <w:rFonts w:hint="eastAsia"/>
        </w:rPr>
        <w:t>。</w:t>
      </w:r>
    </w:p>
    <w:p w14:paraId="09288772" w14:textId="77777777" w:rsidR="002C7B83" w:rsidRPr="002C7B83" w:rsidRDefault="002C7B83" w:rsidP="002C7B83">
      <w:pPr>
        <w:ind w:firstLine="420"/>
      </w:pPr>
      <w:r w:rsidRPr="002C7B83">
        <w:t>2</w:t>
      </w:r>
      <w:r w:rsidRPr="002C7B83">
        <w:rPr>
          <w:rFonts w:hint="eastAsia"/>
        </w:rPr>
        <w:t>．在一个</w:t>
      </w:r>
      <w:r w:rsidRPr="002C7B83">
        <w:t>C</w:t>
      </w:r>
      <w:r w:rsidRPr="002C7B83">
        <w:rPr>
          <w:rFonts w:hint="eastAsia"/>
        </w:rPr>
        <w:t>源程序中，注释部分两侧的分界符分别为</w:t>
      </w:r>
      <w:r w:rsidRPr="00CF4D82">
        <w:rPr>
          <w:b/>
          <w:color w:val="FF0000"/>
          <w:sz w:val="24"/>
          <w:szCs w:val="24"/>
        </w:rPr>
        <w:t>______</w:t>
      </w:r>
      <w:r w:rsidRPr="002C7B83">
        <w:rPr>
          <w:rFonts w:hint="eastAsia"/>
        </w:rPr>
        <w:t>和</w:t>
      </w:r>
      <w:r w:rsidRPr="00CF4D82">
        <w:rPr>
          <w:b/>
          <w:color w:val="FF0000"/>
          <w:sz w:val="24"/>
          <w:szCs w:val="24"/>
        </w:rPr>
        <w:t>_____</w:t>
      </w:r>
      <w:r w:rsidRPr="002C7B83">
        <w:rPr>
          <w:rFonts w:hint="eastAsia"/>
        </w:rPr>
        <w:t>。</w:t>
      </w:r>
    </w:p>
    <w:p w14:paraId="72E0CC52" w14:textId="77777777" w:rsidR="002C7B83" w:rsidRPr="002C7B83" w:rsidRDefault="002C7B83" w:rsidP="00CF4D82">
      <w:pPr>
        <w:ind w:firstLine="420"/>
      </w:pPr>
      <w:r w:rsidRPr="002C7B83">
        <w:t>3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语言源程序文件的后缀是</w:t>
      </w:r>
      <w:r w:rsidRPr="00CF4D82">
        <w:rPr>
          <w:b/>
          <w:color w:val="FF0000"/>
          <w:sz w:val="24"/>
          <w:szCs w:val="24"/>
        </w:rPr>
        <w:t>___</w:t>
      </w:r>
      <w:r w:rsidR="00E26BE1" w:rsidRPr="00CF4D82">
        <w:rPr>
          <w:b/>
          <w:color w:val="FF0000"/>
          <w:sz w:val="24"/>
          <w:szCs w:val="24"/>
        </w:rPr>
        <w:t xml:space="preserve"> </w:t>
      </w:r>
      <w:r w:rsidRPr="00CF4D82">
        <w:rPr>
          <w:b/>
          <w:color w:val="FF0000"/>
          <w:sz w:val="24"/>
          <w:szCs w:val="24"/>
        </w:rPr>
        <w:t>___</w:t>
      </w:r>
      <w:r w:rsidRPr="002C7B83">
        <w:rPr>
          <w:rFonts w:hint="eastAsia"/>
        </w:rPr>
        <w:t>；经过编译后，生成文件的后缀是</w:t>
      </w:r>
      <w:r w:rsidRPr="00CF4D82">
        <w:rPr>
          <w:b/>
          <w:color w:val="FF0000"/>
          <w:sz w:val="24"/>
          <w:szCs w:val="24"/>
        </w:rPr>
        <w:t>__</w:t>
      </w:r>
      <w:r w:rsidR="00E26BE1" w:rsidRPr="00CF4D82">
        <w:rPr>
          <w:b/>
          <w:color w:val="FF0000"/>
          <w:sz w:val="24"/>
          <w:szCs w:val="24"/>
        </w:rPr>
        <w:t xml:space="preserve"> </w:t>
      </w:r>
      <w:r w:rsidRPr="00CF4D82">
        <w:rPr>
          <w:b/>
          <w:color w:val="FF0000"/>
          <w:sz w:val="24"/>
          <w:szCs w:val="24"/>
        </w:rPr>
        <w:t>_</w:t>
      </w:r>
      <w:r w:rsidRPr="002C7B83">
        <w:rPr>
          <w:rFonts w:hint="eastAsia"/>
        </w:rPr>
        <w:t>；经过连接后，生成的文件的后缀是</w:t>
      </w:r>
      <w:r w:rsidRPr="00CF4D82">
        <w:rPr>
          <w:b/>
          <w:color w:val="FF0000"/>
          <w:sz w:val="24"/>
          <w:szCs w:val="24"/>
        </w:rPr>
        <w:t>__</w:t>
      </w:r>
      <w:r w:rsidR="00E26BE1" w:rsidRPr="00CF4D82">
        <w:rPr>
          <w:b/>
          <w:color w:val="FF0000"/>
          <w:sz w:val="24"/>
          <w:szCs w:val="24"/>
        </w:rPr>
        <w:t xml:space="preserve"> </w:t>
      </w:r>
      <w:r w:rsidRPr="00CF4D82">
        <w:rPr>
          <w:b/>
          <w:color w:val="FF0000"/>
          <w:sz w:val="24"/>
          <w:szCs w:val="24"/>
        </w:rPr>
        <w:t>__</w:t>
      </w:r>
      <w:r w:rsidRPr="002C7B83">
        <w:rPr>
          <w:rFonts w:hint="eastAsia"/>
        </w:rPr>
        <w:t>。</w:t>
      </w:r>
    </w:p>
    <w:p w14:paraId="350B5090" w14:textId="77777777" w:rsidR="002C7B83" w:rsidRDefault="002C7B83" w:rsidP="002C7B83">
      <w:pPr>
        <w:ind w:firstLine="420"/>
        <w:rPr>
          <w:rFonts w:hint="eastAsia"/>
        </w:rPr>
      </w:pPr>
      <w:r w:rsidRPr="002C7B83">
        <w:t>4</w:t>
      </w:r>
      <w:r w:rsidRPr="002C7B83">
        <w:rPr>
          <w:rFonts w:hint="eastAsia"/>
        </w:rPr>
        <w:t>．结构化程序由</w:t>
      </w:r>
      <w:r w:rsidR="00B9729B">
        <w:rPr>
          <w:rFonts w:hint="eastAsia"/>
        </w:rPr>
        <w:t xml:space="preserve"> </w:t>
      </w:r>
      <w:r w:rsidRPr="00CF4D82">
        <w:rPr>
          <w:b/>
          <w:color w:val="FF0000"/>
          <w:sz w:val="24"/>
          <w:szCs w:val="24"/>
        </w:rPr>
        <w:t>__</w:t>
      </w:r>
      <w:r w:rsidRPr="00CF4D82">
        <w:rPr>
          <w:rFonts w:hint="eastAsia"/>
          <w:b/>
          <w:color w:val="FF0000"/>
          <w:sz w:val="24"/>
          <w:szCs w:val="24"/>
        </w:rPr>
        <w:t>、</w:t>
      </w:r>
      <w:r w:rsidRPr="00CF4D82">
        <w:rPr>
          <w:b/>
          <w:color w:val="FF0000"/>
          <w:sz w:val="24"/>
          <w:szCs w:val="24"/>
        </w:rPr>
        <w:t>___</w:t>
      </w:r>
      <w:r w:rsidRPr="00CF4D82">
        <w:rPr>
          <w:rFonts w:hint="eastAsia"/>
          <w:b/>
          <w:color w:val="FF0000"/>
          <w:sz w:val="24"/>
          <w:szCs w:val="24"/>
        </w:rPr>
        <w:t>、</w:t>
      </w:r>
      <w:r w:rsidRPr="00CF4D82">
        <w:rPr>
          <w:b/>
          <w:color w:val="FF0000"/>
          <w:sz w:val="24"/>
          <w:szCs w:val="24"/>
        </w:rPr>
        <w:t>__</w:t>
      </w:r>
      <w:r w:rsidR="00E26BE1" w:rsidRPr="00CF4D82">
        <w:rPr>
          <w:b/>
          <w:color w:val="FF0000"/>
          <w:sz w:val="24"/>
          <w:szCs w:val="24"/>
        </w:rPr>
        <w:t xml:space="preserve"> </w:t>
      </w:r>
      <w:r w:rsidRPr="00CF4D82">
        <w:rPr>
          <w:b/>
          <w:color w:val="FF0000"/>
          <w:sz w:val="24"/>
          <w:szCs w:val="24"/>
        </w:rPr>
        <w:t>__</w:t>
      </w:r>
      <w:r w:rsidRPr="002C7B83">
        <w:rPr>
          <w:rFonts w:hint="eastAsia"/>
        </w:rPr>
        <w:t>，</w:t>
      </w:r>
      <w:r w:rsidRPr="002C7B83">
        <w:t>3</w:t>
      </w:r>
      <w:r w:rsidRPr="002C7B83">
        <w:rPr>
          <w:rFonts w:hint="eastAsia"/>
        </w:rPr>
        <w:t>种基本结构组成。</w:t>
      </w:r>
    </w:p>
    <w:p w14:paraId="0E1E7803" w14:textId="77777777" w:rsidR="00F53A42" w:rsidRPr="002C7B83" w:rsidRDefault="00F53A42" w:rsidP="002C7B83">
      <w:pPr>
        <w:ind w:firstLine="420"/>
      </w:pPr>
    </w:p>
    <w:p w14:paraId="41EEBA72" w14:textId="77777777" w:rsidR="00283016" w:rsidRPr="00F53A42" w:rsidRDefault="002C7B83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1" w:name="_Toc381868308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2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数据类型及其运算</w:t>
      </w:r>
      <w:bookmarkEnd w:id="1"/>
    </w:p>
    <w:p w14:paraId="7E737975" w14:textId="77777777" w:rsidR="002C7B83" w:rsidRPr="00F53A42" w:rsidRDefault="002C7B83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2F0779BD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b/>
          <w:sz w:val="24"/>
          <w:szCs w:val="24"/>
        </w:rPr>
        <w:t>1</w:t>
      </w:r>
      <w:r w:rsidRPr="004229DB">
        <w:rPr>
          <w:rFonts w:hint="eastAsia"/>
          <w:b/>
          <w:sz w:val="24"/>
          <w:szCs w:val="24"/>
        </w:rPr>
        <w:t>．下面四个选项中，均是不合法的用户标识符的选项的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b/>
          <w:sz w:val="24"/>
          <w:szCs w:val="24"/>
        </w:rPr>
        <w:t xml:space="preserve"> </w:t>
      </w:r>
    </w:p>
    <w:p w14:paraId="4CD6016E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A   p_o    do 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rPr>
          <w:rFonts w:hint="eastAsia"/>
        </w:rPr>
        <w:t>．</w:t>
      </w:r>
      <w:r>
        <w:t>float    lao     _A</w:t>
      </w:r>
    </w:p>
    <w:p w14:paraId="4901B486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 xml:space="preserve">b-a  goto   int   </w:t>
      </w:r>
      <w:r>
        <w:tab/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_123   temp    INT</w:t>
      </w:r>
    </w:p>
    <w:p w14:paraId="6177512B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2</w:t>
      </w:r>
      <w:r w:rsidRPr="004229DB">
        <w:rPr>
          <w:rFonts w:hint="eastAsia"/>
          <w:b/>
          <w:sz w:val="24"/>
          <w:szCs w:val="24"/>
        </w:rPr>
        <w:t>．以下选项中可以作为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中合法整数的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rFonts w:hint="eastAsia"/>
          <w:b/>
          <w:sz w:val="24"/>
          <w:szCs w:val="24"/>
        </w:rPr>
        <w:t xml:space="preserve"> </w:t>
      </w:r>
    </w:p>
    <w:p w14:paraId="3971CC51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ab/>
        <w:t>10110B</w:t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t>．</w:t>
      </w:r>
      <w:r>
        <w:tab/>
      </w:r>
      <w:smartTag w:uri="urn:schemas-microsoft-com:office:smarttags" w:element="chmetcnv">
        <w:smartTagPr>
          <w:attr w:name="UnitName" w:val="C"/>
          <w:attr w:name="SourceValue" w:val="386"/>
          <w:attr w:name="HasSpace" w:val="False"/>
          <w:attr w:name="Negative" w:val="False"/>
          <w:attr w:name="NumberType" w:val="1"/>
          <w:attr w:name="TCSC" w:val="0"/>
        </w:smartTagPr>
        <w:r>
          <w:t>0386</w:t>
        </w:r>
        <w:r>
          <w:tab/>
        </w:r>
      </w:smartTag>
      <w:r>
        <w:rPr>
          <w:rFonts w:hint="eastAsia"/>
        </w:rPr>
        <w:tab/>
      </w:r>
      <w:r>
        <w:t>C</w:t>
      </w:r>
      <w:r>
        <w:t>．</w:t>
      </w:r>
      <w:r>
        <w:tab/>
        <w:t xml:space="preserve">0Xffa </w:t>
      </w:r>
      <w:r>
        <w:tab/>
      </w:r>
      <w:r>
        <w:tab/>
        <w:t>D</w:t>
      </w:r>
      <w:r>
        <w:t>．</w:t>
      </w:r>
      <w:r>
        <w:tab/>
        <w:t>x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t>2a</w:t>
        </w:r>
      </w:smartTag>
      <w:r>
        <w:t>2</w:t>
      </w:r>
    </w:p>
    <w:p w14:paraId="5DB81644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3</w:t>
      </w:r>
      <w:r w:rsidRPr="004229DB">
        <w:rPr>
          <w:rFonts w:hint="eastAsia"/>
          <w:b/>
          <w:sz w:val="24"/>
          <w:szCs w:val="24"/>
        </w:rPr>
        <w:t>．以下选项中合法的实型常数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rFonts w:hint="eastAsia"/>
          <w:b/>
          <w:sz w:val="24"/>
          <w:szCs w:val="24"/>
        </w:rPr>
        <w:t xml:space="preserve"> </w:t>
      </w:r>
    </w:p>
    <w:p w14:paraId="7A3B1C8B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5E2.0</w:t>
      </w:r>
      <w:r>
        <w:tab/>
      </w:r>
      <w:r>
        <w:tab/>
      </w:r>
      <w:r>
        <w:tab/>
        <w:t>B</w:t>
      </w:r>
      <w:r>
        <w:t>．</w:t>
      </w:r>
      <w:r>
        <w:t>E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True"/>
          <w:attr w:name="NumberType" w:val="1"/>
          <w:attr w:name="TCSC" w:val="0"/>
        </w:smartTagPr>
        <w:r>
          <w:t>-3</w:t>
        </w:r>
        <w:r>
          <w:tab/>
        </w:r>
      </w:smartTag>
      <w:r>
        <w:tab/>
      </w:r>
      <w:r>
        <w:tab/>
        <w:t>C</w:t>
      </w:r>
      <w:r>
        <w:t>．</w:t>
      </w:r>
      <w:r>
        <w:t>2E0</w:t>
      </w:r>
      <w:r>
        <w:tab/>
      </w:r>
      <w:r>
        <w:tab/>
      </w:r>
      <w:r>
        <w:tab/>
        <w:t>D</w:t>
      </w:r>
      <w:r>
        <w:t>．</w:t>
      </w:r>
      <w:r>
        <w:t>1.3E</w:t>
      </w:r>
    </w:p>
    <w:p w14:paraId="48C30BA3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4</w:t>
      </w:r>
      <w:r w:rsidRPr="004229DB">
        <w:rPr>
          <w:rFonts w:hint="eastAsia"/>
          <w:b/>
          <w:sz w:val="24"/>
          <w:szCs w:val="24"/>
        </w:rPr>
        <w:t>．以下选项中可作为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合法常量的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rFonts w:hint="eastAsia"/>
          <w:b/>
          <w:sz w:val="24"/>
          <w:szCs w:val="24"/>
        </w:rPr>
        <w:t xml:space="preserve"> </w:t>
      </w:r>
    </w:p>
    <w:p w14:paraId="7DA251E4" w14:textId="77777777" w:rsidR="002C7B83" w:rsidRDefault="002C7B83" w:rsidP="002C7B83">
      <w:pPr>
        <w:ind w:firstLine="420"/>
      </w:pPr>
      <w:r>
        <w:t>A</w:t>
      </w:r>
      <w:r>
        <w:t>．</w:t>
      </w:r>
      <w:r>
        <w:t xml:space="preserve">-80 </w: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</w:t>
      </w:r>
      <w:smartTag w:uri="urn:schemas-microsoft-com:office:smarttags" w:element="chmetcnv">
        <w:smartTagPr>
          <w:attr w:name="UnitName" w:val="C"/>
          <w:attr w:name="SourceValue" w:val="80"/>
          <w:attr w:name="HasSpace" w:val="False"/>
          <w:attr w:name="Negative" w:val="True"/>
          <w:attr w:name="NumberType" w:val="1"/>
          <w:attr w:name="TCSC" w:val="0"/>
        </w:smartTagPr>
        <w:r>
          <w:t xml:space="preserve">-080 </w:t>
        </w:r>
      </w:smartTag>
      <w:r>
        <w:tab/>
      </w:r>
      <w:r>
        <w:tab/>
        <w:t>C</w:t>
      </w:r>
      <w:r>
        <w:t>．</w:t>
      </w:r>
      <w:r>
        <w:t xml:space="preserve">-8e1.0 </w:t>
      </w:r>
      <w:r>
        <w:tab/>
      </w:r>
      <w:r>
        <w:tab/>
        <w:t>D</w:t>
      </w:r>
      <w:r>
        <w:t>．</w:t>
      </w:r>
      <w:r>
        <w:t xml:space="preserve">-80.0e </w:t>
      </w:r>
    </w:p>
    <w:p w14:paraId="572C8453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5</w:t>
      </w:r>
      <w:r w:rsidRPr="004229DB">
        <w:rPr>
          <w:rFonts w:hint="eastAsia"/>
          <w:b/>
          <w:sz w:val="24"/>
          <w:szCs w:val="24"/>
        </w:rPr>
        <w:t>．下面四个选项中，均是合法转义字符的选项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b/>
          <w:sz w:val="24"/>
          <w:szCs w:val="24"/>
        </w:rPr>
        <w:t xml:space="preserve"> </w:t>
      </w:r>
    </w:p>
    <w:p w14:paraId="61DD3E97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'\'  ' \\'  '\n'       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rPr>
          <w:rFonts w:hint="eastAsia"/>
        </w:rPr>
        <w:t>．</w:t>
      </w:r>
      <w:r>
        <w:t>'\'</w:t>
      </w:r>
      <w:r w:rsidR="00AE4D1F">
        <w:rPr>
          <w:rFonts w:hint="eastAsia"/>
        </w:rPr>
        <w:t>'</w:t>
      </w:r>
      <w:r>
        <w:t xml:space="preserve">  '\017'  '\</w:t>
      </w:r>
      <w:r w:rsidR="00AE4D1F">
        <w:rPr>
          <w:rFonts w:hint="eastAsia"/>
        </w:rPr>
        <w:t>t</w:t>
      </w:r>
      <w:r>
        <w:t>'</w:t>
      </w:r>
    </w:p>
    <w:p w14:paraId="7FB709E8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 xml:space="preserve">'\018'  ' \f'  '\xab'    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</w:t>
      </w:r>
      <w:r>
        <w:t>'\\0'  '\101'  'x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t>1f</w:t>
        </w:r>
      </w:smartTag>
      <w:r>
        <w:t>'</w:t>
      </w:r>
    </w:p>
    <w:p w14:paraId="2C040E6E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6</w:t>
      </w:r>
      <w:r w:rsidRPr="004229DB">
        <w:rPr>
          <w:rFonts w:hint="eastAsia"/>
          <w:b/>
          <w:sz w:val="24"/>
          <w:szCs w:val="24"/>
        </w:rPr>
        <w:t>．下面不正确的字符串常量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b/>
          <w:sz w:val="24"/>
          <w:szCs w:val="24"/>
        </w:rPr>
        <w:t xml:space="preserve"> </w:t>
      </w:r>
    </w:p>
    <w:p w14:paraId="32AA6342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'abc' 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>"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’"/>
        </w:smartTagPr>
        <w:r>
          <w:t>12</w:t>
        </w:r>
        <w:r>
          <w:rPr>
            <w:rFonts w:hint="eastAsia"/>
          </w:rPr>
          <w:t>’</w:t>
        </w:r>
      </w:smartTag>
      <w:r>
        <w:t xml:space="preserve">12"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"0"  </w:t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"  "</w:t>
      </w:r>
    </w:p>
    <w:p w14:paraId="4DAEB7E3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7</w:t>
      </w:r>
      <w:r w:rsidRPr="004229DB">
        <w:rPr>
          <w:rFonts w:hint="eastAsia"/>
          <w:b/>
          <w:sz w:val="24"/>
          <w:szCs w:val="24"/>
        </w:rPr>
        <w:t>．以下选项中不属于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的类型的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rFonts w:hint="eastAsia"/>
          <w:b/>
          <w:sz w:val="24"/>
          <w:szCs w:val="24"/>
        </w:rPr>
        <w:t xml:space="preserve"> </w:t>
      </w:r>
    </w:p>
    <w:p w14:paraId="42D1624C" w14:textId="77777777" w:rsidR="002C7B83" w:rsidRDefault="002C7B83" w:rsidP="002C7B83">
      <w:pPr>
        <w:ind w:firstLine="420"/>
      </w:pPr>
      <w:r>
        <w:t>A</w:t>
      </w:r>
      <w:r>
        <w:t>．</w:t>
      </w:r>
      <w:r>
        <w:t xml:space="preserve">signed short int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t>．</w:t>
      </w:r>
      <w:r>
        <w:t>unsigned long int</w:t>
      </w:r>
    </w:p>
    <w:p w14:paraId="75B4C77C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 xml:space="preserve">unsigned int   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t>．</w:t>
      </w:r>
      <w:r>
        <w:t>long short</w:t>
      </w:r>
    </w:p>
    <w:p w14:paraId="3355E3FF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8</w:t>
      </w:r>
      <w:r w:rsidRPr="004229DB">
        <w:rPr>
          <w:rFonts w:hint="eastAsia"/>
          <w:b/>
          <w:sz w:val="24"/>
          <w:szCs w:val="24"/>
        </w:rPr>
        <w:t>．在</w:t>
      </w:r>
      <w:r w:rsidRPr="004229DB">
        <w:rPr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中，要求运算数必须是整型的运算符是</w:t>
      </w:r>
      <w:r w:rsidRPr="004229DB">
        <w:rPr>
          <w:b/>
          <w:sz w:val="24"/>
          <w:szCs w:val="24"/>
        </w:rPr>
        <w:t>___</w:t>
      </w:r>
      <w:r w:rsidR="00E26BE1" w:rsidRPr="004229DB">
        <w:rPr>
          <w:b/>
          <w:sz w:val="24"/>
          <w:szCs w:val="24"/>
        </w:rPr>
        <w:t xml:space="preserve"> </w:t>
      </w:r>
    </w:p>
    <w:p w14:paraId="01188289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/   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++   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!=     </w:t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%</w:t>
      </w:r>
    </w:p>
    <w:p w14:paraId="24546D88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9</w:t>
      </w:r>
      <w:r w:rsidRPr="004229DB">
        <w:rPr>
          <w:rFonts w:hint="eastAsia"/>
          <w:b/>
          <w:sz w:val="24"/>
          <w:szCs w:val="24"/>
        </w:rPr>
        <w:t>．以下运算符中优先级最低的是</w:t>
      </w:r>
      <w:r w:rsidRPr="004229DB">
        <w:rPr>
          <w:b/>
          <w:sz w:val="24"/>
          <w:szCs w:val="24"/>
        </w:rPr>
        <w:t>__</w:t>
      </w:r>
      <w:r w:rsidR="00516EA0">
        <w:rPr>
          <w:b/>
          <w:sz w:val="24"/>
          <w:szCs w:val="24"/>
        </w:rPr>
        <w:t>_</w:t>
      </w:r>
      <w:r w:rsidRPr="004229DB">
        <w:rPr>
          <w:b/>
          <w:sz w:val="24"/>
          <w:szCs w:val="24"/>
        </w:rPr>
        <w:t>_</w:t>
      </w:r>
      <w:r w:rsidRPr="004229DB">
        <w:rPr>
          <w:rFonts w:hint="eastAsia"/>
          <w:b/>
          <w:sz w:val="24"/>
          <w:szCs w:val="24"/>
        </w:rPr>
        <w:t>，以下运算符中优先级最高的是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55FAB0E1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>&amp;&amp;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>&lt;=</w:t>
      </w:r>
      <w:r>
        <w:tab/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||  </w:t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==</w:t>
      </w:r>
    </w:p>
    <w:p w14:paraId="0D608F1B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0</w:t>
      </w:r>
      <w:r w:rsidRPr="004229DB">
        <w:rPr>
          <w:rFonts w:hint="eastAsia"/>
          <w:b/>
          <w:sz w:val="24"/>
          <w:szCs w:val="24"/>
        </w:rPr>
        <w:t>．若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2</w:t>
      </w:r>
      <w:r w:rsidRPr="004229DB">
        <w:rPr>
          <w:rFonts w:hint="eastAsia"/>
          <w:b/>
          <w:sz w:val="24"/>
          <w:szCs w:val="24"/>
        </w:rPr>
        <w:t xml:space="preserve"> , </w:t>
      </w:r>
      <w:r w:rsidRPr="004229DB">
        <w:rPr>
          <w:b/>
          <w:sz w:val="24"/>
          <w:szCs w:val="24"/>
        </w:rPr>
        <w:t>y=3</w:t>
      </w:r>
      <w:r w:rsidRPr="004229DB">
        <w:rPr>
          <w:rFonts w:hint="eastAsia"/>
          <w:b/>
          <w:sz w:val="24"/>
          <w:szCs w:val="24"/>
        </w:rPr>
        <w:t>，则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&amp;&amp;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>的结果是</w:t>
      </w:r>
      <w:r w:rsidRPr="004229DB">
        <w:rPr>
          <w:b/>
          <w:sz w:val="24"/>
          <w:szCs w:val="24"/>
        </w:rPr>
        <w:t>_____</w:t>
      </w:r>
      <w:r w:rsidRPr="004229DB">
        <w:rPr>
          <w:rFonts w:hint="eastAsia"/>
          <w:b/>
          <w:sz w:val="24"/>
          <w:szCs w:val="24"/>
        </w:rPr>
        <w:t>。</w:t>
      </w:r>
    </w:p>
    <w:p w14:paraId="4C5EB50E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0  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t xml:space="preserve">1 </w:t>
        </w:r>
      </w:smartTag>
      <w:r>
        <w:t xml:space="preserve">  </w:t>
      </w:r>
      <w:r>
        <w:tab/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2   </w:t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3</w:t>
      </w:r>
    </w:p>
    <w:p w14:paraId="6854C767" w14:textId="77777777" w:rsidR="002C7B83" w:rsidRPr="004229DB" w:rsidRDefault="00E26BE1" w:rsidP="00E26BE1">
      <w:pPr>
        <w:ind w:firstLineChars="0" w:firstLine="0"/>
        <w:rPr>
          <w:b/>
          <w:sz w:val="24"/>
          <w:szCs w:val="24"/>
        </w:rPr>
      </w:pPr>
      <w:r>
        <w:rPr>
          <w:b/>
          <w:sz w:val="24"/>
          <w:szCs w:val="24"/>
        </w:rPr>
        <w:t>1</w:t>
      </w:r>
      <w:r w:rsidR="002C7B83" w:rsidRPr="004229DB">
        <w:rPr>
          <w:rFonts w:hint="eastAsia"/>
          <w:b/>
          <w:sz w:val="24"/>
          <w:szCs w:val="24"/>
        </w:rPr>
        <w:t>1</w:t>
      </w:r>
      <w:r w:rsidR="002C7B83" w:rsidRPr="004229DB">
        <w:rPr>
          <w:rFonts w:hint="eastAsia"/>
          <w:b/>
          <w:sz w:val="24"/>
          <w:szCs w:val="24"/>
        </w:rPr>
        <w:t>．若</w:t>
      </w:r>
      <w:r w:rsidR="002C7B83" w:rsidRPr="004229DB">
        <w:rPr>
          <w:b/>
          <w:sz w:val="24"/>
          <w:szCs w:val="24"/>
        </w:rPr>
        <w:t>x</w:t>
      </w:r>
      <w:r w:rsidR="002C7B83" w:rsidRPr="004229DB">
        <w:rPr>
          <w:rFonts w:hint="eastAsia"/>
          <w:b/>
          <w:sz w:val="24"/>
          <w:szCs w:val="24"/>
        </w:rPr>
        <w:t>，</w:t>
      </w:r>
      <w:r w:rsidR="002C7B83" w:rsidRPr="004229DB">
        <w:rPr>
          <w:b/>
          <w:sz w:val="24"/>
          <w:szCs w:val="24"/>
        </w:rPr>
        <w:t>i</w:t>
      </w:r>
      <w:r w:rsidR="002C7B83" w:rsidRPr="004229DB">
        <w:rPr>
          <w:rFonts w:hint="eastAsia"/>
          <w:b/>
          <w:sz w:val="24"/>
          <w:szCs w:val="24"/>
        </w:rPr>
        <w:t>，</w:t>
      </w:r>
      <w:r w:rsidR="002C7B83" w:rsidRPr="004229DB">
        <w:rPr>
          <w:b/>
          <w:sz w:val="24"/>
          <w:szCs w:val="24"/>
        </w:rPr>
        <w:t>j</w:t>
      </w:r>
      <w:r w:rsidR="002C7B83" w:rsidRPr="004229DB">
        <w:rPr>
          <w:rFonts w:hint="eastAsia"/>
          <w:b/>
          <w:sz w:val="24"/>
          <w:szCs w:val="24"/>
        </w:rPr>
        <w:t>和</w:t>
      </w:r>
      <w:r w:rsidR="002C7B83" w:rsidRPr="004229DB">
        <w:rPr>
          <w:b/>
          <w:sz w:val="24"/>
          <w:szCs w:val="24"/>
        </w:rPr>
        <w:t>k</w:t>
      </w:r>
      <w:r w:rsidR="002C7B83" w:rsidRPr="004229DB">
        <w:rPr>
          <w:rFonts w:hint="eastAsia"/>
          <w:b/>
          <w:sz w:val="24"/>
          <w:szCs w:val="24"/>
        </w:rPr>
        <w:t>都是</w:t>
      </w:r>
      <w:r w:rsidR="002C7B83" w:rsidRPr="004229DB">
        <w:rPr>
          <w:b/>
          <w:sz w:val="24"/>
          <w:szCs w:val="24"/>
        </w:rPr>
        <w:t>int</w:t>
      </w:r>
      <w:r w:rsidR="002C7B83" w:rsidRPr="004229DB">
        <w:rPr>
          <w:rFonts w:hint="eastAsia"/>
          <w:b/>
          <w:sz w:val="24"/>
          <w:szCs w:val="24"/>
        </w:rPr>
        <w:t>型变量，则计算表达式</w:t>
      </w:r>
      <w:r w:rsidR="002C7B83" w:rsidRPr="004229DB">
        <w:rPr>
          <w:b/>
          <w:sz w:val="24"/>
          <w:szCs w:val="24"/>
        </w:rPr>
        <w:t>x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=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(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i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=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4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,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j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=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16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,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k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=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32</w:t>
      </w:r>
      <w:r w:rsidR="002C7B83" w:rsidRPr="004229DB">
        <w:rPr>
          <w:rFonts w:hint="eastAsia"/>
          <w:b/>
          <w:sz w:val="24"/>
          <w:szCs w:val="24"/>
        </w:rPr>
        <w:t xml:space="preserve"> </w:t>
      </w:r>
      <w:r w:rsidR="002C7B83" w:rsidRPr="004229DB">
        <w:rPr>
          <w:b/>
          <w:sz w:val="24"/>
          <w:szCs w:val="24"/>
        </w:rPr>
        <w:t>)</w:t>
      </w:r>
      <w:r w:rsidR="002C7B83" w:rsidRPr="004229DB">
        <w:rPr>
          <w:rFonts w:hint="eastAsia"/>
          <w:b/>
          <w:sz w:val="24"/>
          <w:szCs w:val="24"/>
        </w:rPr>
        <w:t>后，</w:t>
      </w:r>
      <w:r w:rsidR="002C7B83" w:rsidRPr="004229DB">
        <w:rPr>
          <w:b/>
          <w:sz w:val="24"/>
          <w:szCs w:val="24"/>
        </w:rPr>
        <w:t>x</w:t>
      </w:r>
      <w:r w:rsidR="002C7B83" w:rsidRPr="004229DB">
        <w:rPr>
          <w:rFonts w:hint="eastAsia"/>
          <w:b/>
          <w:sz w:val="24"/>
          <w:szCs w:val="24"/>
        </w:rPr>
        <w:t>的值为</w:t>
      </w:r>
      <w:r w:rsidR="002C7B83" w:rsidRPr="004229DB">
        <w:rPr>
          <w:b/>
          <w:sz w:val="24"/>
          <w:szCs w:val="24"/>
        </w:rPr>
        <w:t>____</w:t>
      </w:r>
      <w:r w:rsidR="002C7B83" w:rsidRPr="004229DB">
        <w:rPr>
          <w:rFonts w:hint="eastAsia"/>
          <w:b/>
          <w:sz w:val="24"/>
          <w:szCs w:val="24"/>
        </w:rPr>
        <w:t>。</w:t>
      </w:r>
    </w:p>
    <w:p w14:paraId="1772BB26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4    </w:t>
      </w:r>
      <w:r>
        <w:tab/>
      </w:r>
      <w:r>
        <w:tab/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>
          <w:t xml:space="preserve">16 </w:t>
        </w:r>
      </w:smartTag>
      <w:r>
        <w:t xml:space="preserve">    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32      </w:t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52</w:t>
      </w:r>
    </w:p>
    <w:p w14:paraId="27825688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2</w:t>
      </w:r>
      <w:r w:rsidRPr="004229DB">
        <w:rPr>
          <w:rFonts w:hint="eastAsia"/>
          <w:b/>
          <w:sz w:val="24"/>
          <w:szCs w:val="24"/>
        </w:rPr>
        <w:t>．若有定义：</w:t>
      </w:r>
      <w:r w:rsidRPr="004229DB">
        <w:rPr>
          <w:b/>
          <w:sz w:val="24"/>
          <w:szCs w:val="24"/>
        </w:rPr>
        <w:t>int a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7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float 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2.5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, y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4.7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 xml:space="preserve">; </w:t>
      </w:r>
      <w:r w:rsidRPr="004229DB">
        <w:rPr>
          <w:rFonts w:hint="eastAsia"/>
          <w:b/>
          <w:sz w:val="24"/>
          <w:szCs w:val="24"/>
        </w:rPr>
        <w:t>，则表达式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+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a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%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3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*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(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int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)(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+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)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%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2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/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4</w:t>
      </w:r>
      <w:r w:rsidRPr="004229DB">
        <w:rPr>
          <w:rFonts w:hint="eastAsia"/>
          <w:b/>
          <w:sz w:val="24"/>
          <w:szCs w:val="24"/>
        </w:rPr>
        <w:t>的值是</w:t>
      </w:r>
      <w:r w:rsidRPr="004229DB">
        <w:rPr>
          <w:b/>
          <w:sz w:val="24"/>
          <w:szCs w:val="24"/>
        </w:rPr>
        <w:t>__</w:t>
      </w:r>
      <w:r w:rsidRPr="00097A4A">
        <w:rPr>
          <w:b/>
          <w:color w:val="FF0000"/>
          <w:sz w:val="24"/>
          <w:szCs w:val="24"/>
        </w:rPr>
        <w:t>__</w:t>
      </w:r>
      <w:r w:rsidRPr="004229DB">
        <w:rPr>
          <w:rFonts w:hint="eastAsia"/>
          <w:b/>
          <w:sz w:val="24"/>
          <w:szCs w:val="24"/>
        </w:rPr>
        <w:t>。</w:t>
      </w:r>
    </w:p>
    <w:p w14:paraId="4E3E5BF3" w14:textId="77777777" w:rsidR="002C7B83" w:rsidRDefault="002C7B83" w:rsidP="002C7B83">
      <w:pPr>
        <w:ind w:firstLine="420"/>
      </w:pPr>
      <w:r>
        <w:lastRenderedPageBreak/>
        <w:t>A</w:t>
      </w:r>
      <w:r>
        <w:rPr>
          <w:rFonts w:hint="eastAsia"/>
        </w:rPr>
        <w:t>．</w:t>
      </w:r>
      <w:r>
        <w:t xml:space="preserve">2.500000    </w:t>
      </w:r>
      <w:r>
        <w:tab/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2.75"/>
          <w:attr w:name="HasSpace" w:val="False"/>
          <w:attr w:name="Negative" w:val="False"/>
          <w:attr w:name="NumberType" w:val="1"/>
          <w:attr w:name="TCSC" w:val="0"/>
        </w:smartTagPr>
        <w:r>
          <w:t xml:space="preserve">2.750000 </w:t>
        </w:r>
      </w:smartTag>
      <w:r>
        <w:t xml:space="preserve">  </w:t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3.500000     </w:t>
      </w:r>
      <w:r>
        <w:tab/>
      </w:r>
      <w:r>
        <w:tab/>
        <w:t>D</w:t>
      </w:r>
      <w:r>
        <w:rPr>
          <w:rFonts w:hint="eastAsia"/>
        </w:rPr>
        <w:t>．</w:t>
      </w:r>
      <w:r>
        <w:t>0.000000</w:t>
      </w:r>
    </w:p>
    <w:p w14:paraId="495A4A20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b/>
          <w:sz w:val="24"/>
          <w:szCs w:val="24"/>
        </w:rPr>
        <w:t>1</w:t>
      </w:r>
      <w:r w:rsidRPr="004229DB">
        <w:rPr>
          <w:rFonts w:hint="eastAsia"/>
          <w:b/>
          <w:sz w:val="24"/>
          <w:szCs w:val="24"/>
        </w:rPr>
        <w:t>3</w:t>
      </w:r>
      <w:r w:rsidRPr="004229DB">
        <w:rPr>
          <w:rFonts w:hint="eastAsia"/>
          <w:b/>
          <w:sz w:val="24"/>
          <w:szCs w:val="24"/>
        </w:rPr>
        <w:t>．若有以下类型说明语句：</w:t>
      </w:r>
      <w:r w:rsidRPr="004229DB">
        <w:rPr>
          <w:b/>
          <w:sz w:val="24"/>
          <w:szCs w:val="24"/>
        </w:rPr>
        <w:t>char w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int 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float y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double z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 xml:space="preserve">; </w:t>
      </w:r>
      <w:r w:rsidRPr="004229DB">
        <w:rPr>
          <w:rFonts w:hint="eastAsia"/>
          <w:b/>
          <w:sz w:val="24"/>
          <w:szCs w:val="24"/>
        </w:rPr>
        <w:t>，则表达式</w:t>
      </w:r>
      <w:r w:rsidRPr="004229DB">
        <w:rPr>
          <w:b/>
          <w:sz w:val="24"/>
          <w:szCs w:val="24"/>
        </w:rPr>
        <w:t>w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*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+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z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-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>的结果为</w:t>
      </w:r>
      <w:r w:rsidRPr="004229DB">
        <w:rPr>
          <w:b/>
          <w:sz w:val="24"/>
          <w:szCs w:val="24"/>
        </w:rPr>
        <w:t>_____</w:t>
      </w:r>
      <w:r w:rsidRPr="004229DB">
        <w:rPr>
          <w:rFonts w:hint="eastAsia"/>
          <w:b/>
          <w:sz w:val="24"/>
          <w:szCs w:val="24"/>
        </w:rPr>
        <w:t>类型。</w:t>
      </w:r>
    </w:p>
    <w:p w14:paraId="27DA8717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rPr>
          <w:rFonts w:hint="eastAsia"/>
        </w:rPr>
        <w:t>．</w:t>
      </w:r>
      <w:r>
        <w:t xml:space="preserve">float  </w:t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char 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int   </w:t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double</w:t>
      </w:r>
    </w:p>
    <w:p w14:paraId="057D528E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4</w:t>
      </w:r>
      <w:r w:rsidRPr="004229DB">
        <w:rPr>
          <w:rFonts w:hint="eastAsia"/>
          <w:b/>
          <w:sz w:val="24"/>
          <w:szCs w:val="24"/>
        </w:rPr>
        <w:t>．已有定义：</w:t>
      </w:r>
      <w:r w:rsidRPr="004229DB">
        <w:rPr>
          <w:rFonts w:hint="eastAsia"/>
          <w:b/>
          <w:sz w:val="24"/>
          <w:szCs w:val="24"/>
        </w:rPr>
        <w:t xml:space="preserve">int x = 3 , y = 4 , z = 5 ; </w:t>
      </w:r>
      <w:r w:rsidRPr="004229DB">
        <w:rPr>
          <w:rFonts w:hint="eastAsia"/>
          <w:b/>
          <w:sz w:val="24"/>
          <w:szCs w:val="24"/>
        </w:rPr>
        <w:t>则表达式</w:t>
      </w:r>
      <w:r w:rsidRPr="004229DB">
        <w:rPr>
          <w:rFonts w:hint="eastAsia"/>
          <w:b/>
          <w:sz w:val="24"/>
          <w:szCs w:val="24"/>
        </w:rPr>
        <w:t xml:space="preserve">!( x + y ) + z </w:t>
      </w:r>
      <w:r w:rsidRPr="004229DB">
        <w:rPr>
          <w:b/>
          <w:sz w:val="24"/>
          <w:szCs w:val="24"/>
        </w:rPr>
        <w:t>–</w:t>
      </w:r>
      <w:r w:rsidRPr="004229DB">
        <w:rPr>
          <w:rFonts w:hint="eastAsia"/>
          <w:b/>
          <w:sz w:val="24"/>
          <w:szCs w:val="24"/>
        </w:rPr>
        <w:t xml:space="preserve"> 1 &amp;&amp; y + z / 2</w:t>
      </w:r>
      <w:r w:rsidRPr="004229DB">
        <w:rPr>
          <w:rFonts w:hint="eastAsia"/>
          <w:b/>
          <w:sz w:val="24"/>
          <w:szCs w:val="24"/>
        </w:rPr>
        <w:t>的值是</w:t>
      </w:r>
      <w:r w:rsidRPr="004229DB">
        <w:rPr>
          <w:b/>
          <w:sz w:val="24"/>
          <w:szCs w:val="24"/>
        </w:rPr>
        <w:t>_____</w:t>
      </w:r>
      <w:r w:rsidRPr="004229DB">
        <w:rPr>
          <w:rFonts w:hint="eastAsia"/>
          <w:b/>
          <w:sz w:val="24"/>
          <w:szCs w:val="24"/>
        </w:rPr>
        <w:t>。</w:t>
      </w:r>
    </w:p>
    <w:p w14:paraId="33D4B2DB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6</w:t>
      </w:r>
      <w:r>
        <w:tab/>
      </w:r>
      <w:r>
        <w:tab/>
      </w:r>
      <w:r>
        <w:tab/>
        <w:t>B</w:t>
      </w:r>
      <w:r>
        <w:t>．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t>0</w:t>
        </w:r>
        <w:r>
          <w:tab/>
        </w:r>
      </w:smartTag>
      <w:r>
        <w:tab/>
      </w:r>
      <w:r>
        <w:tab/>
      </w:r>
      <w:r>
        <w:rPr>
          <w:rFonts w:hint="eastAsia"/>
        </w:rPr>
        <w:tab/>
      </w:r>
      <w:r>
        <w:t>C</w:t>
      </w:r>
      <w:r>
        <w:t>．</w:t>
      </w:r>
      <w:r>
        <w:t>2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t>．</w:t>
      </w:r>
      <w:r>
        <w:t>1</w:t>
      </w:r>
    </w:p>
    <w:p w14:paraId="01DE47EA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5</w:t>
      </w:r>
      <w:r w:rsidRPr="004229DB">
        <w:rPr>
          <w:rFonts w:hint="eastAsia"/>
          <w:b/>
          <w:sz w:val="24"/>
          <w:szCs w:val="24"/>
        </w:rPr>
        <w:t>．以下选项中非法的表达式是</w:t>
      </w:r>
      <w:r w:rsidRPr="004229DB">
        <w:rPr>
          <w:b/>
          <w:sz w:val="24"/>
          <w:szCs w:val="24"/>
        </w:rPr>
        <w:t>_____</w:t>
      </w:r>
      <w:r w:rsidRPr="004229DB">
        <w:rPr>
          <w:rFonts w:hint="eastAsia"/>
          <w:b/>
          <w:sz w:val="24"/>
          <w:szCs w:val="24"/>
        </w:rPr>
        <w:t>。</w:t>
      </w:r>
    </w:p>
    <w:p w14:paraId="47799301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0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 xml:space="preserve">100 </w:t>
      </w:r>
      <w:r>
        <w:rPr>
          <w:rFonts w:hint="eastAsia"/>
        </w:rPr>
        <w:tab/>
      </w:r>
      <w:r>
        <w:t>B</w:t>
      </w:r>
      <w:r>
        <w:t>．</w:t>
      </w:r>
      <w:r>
        <w:t>i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t xml:space="preserve">0 </w:t>
        </w:r>
      </w:smartTag>
      <w:r>
        <w:tab/>
      </w:r>
      <w:r>
        <w:tab/>
      </w:r>
      <w:r>
        <w:rPr>
          <w:rFonts w:hint="eastAsia"/>
        </w:rPr>
        <w:tab/>
      </w:r>
      <w:r>
        <w:t>C</w:t>
      </w:r>
      <w:r>
        <w:t>．</w:t>
      </w:r>
      <w:r>
        <w:t>(</w:t>
      </w:r>
      <w:r>
        <w:rPr>
          <w:rFonts w:hint="eastAsia"/>
        </w:rPr>
        <w:t xml:space="preserve"> </w:t>
      </w:r>
      <w:r>
        <w:t>char</w:t>
      </w:r>
      <w:r>
        <w:rPr>
          <w:rFonts w:hint="eastAsia"/>
        </w:rPr>
        <w:t xml:space="preserve"> </w:t>
      </w:r>
      <w:r>
        <w:t>)(</w:t>
      </w:r>
      <w:r>
        <w:rPr>
          <w:rFonts w:hint="eastAsia"/>
        </w:rPr>
        <w:t xml:space="preserve"> </w:t>
      </w:r>
      <w:r>
        <w:t>65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 xml:space="preserve">) </w:t>
      </w:r>
      <w:r>
        <w:tab/>
        <w:t>D</w:t>
      </w:r>
      <w:r>
        <w:t>．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1</w:t>
      </w:r>
    </w:p>
    <w:p w14:paraId="1E0973A5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6</w:t>
      </w:r>
      <w:r w:rsidRPr="004229DB">
        <w:rPr>
          <w:rFonts w:hint="eastAsia"/>
          <w:b/>
          <w:sz w:val="24"/>
          <w:szCs w:val="24"/>
        </w:rPr>
        <w:t>．设</w:t>
      </w:r>
      <w:r w:rsidRPr="004229DB">
        <w:rPr>
          <w:rFonts w:hint="eastAsia"/>
          <w:b/>
          <w:sz w:val="24"/>
          <w:szCs w:val="24"/>
        </w:rPr>
        <w:t>a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b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d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m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n</w:t>
      </w:r>
      <w:r w:rsidRPr="004229DB">
        <w:rPr>
          <w:rFonts w:hint="eastAsia"/>
          <w:b/>
          <w:sz w:val="24"/>
          <w:szCs w:val="24"/>
        </w:rPr>
        <w:t>均为</w:t>
      </w:r>
      <w:r w:rsidRPr="004229DB">
        <w:rPr>
          <w:rFonts w:hint="eastAsia"/>
          <w:b/>
          <w:sz w:val="24"/>
          <w:szCs w:val="24"/>
        </w:rPr>
        <w:t>int</w:t>
      </w:r>
      <w:r w:rsidRPr="004229DB">
        <w:rPr>
          <w:rFonts w:hint="eastAsia"/>
          <w:b/>
          <w:sz w:val="24"/>
          <w:szCs w:val="24"/>
        </w:rPr>
        <w:t>型变量，且</w:t>
      </w:r>
      <w:r w:rsidRPr="004229DB">
        <w:rPr>
          <w:rFonts w:hint="eastAsia"/>
          <w:b/>
          <w:sz w:val="24"/>
          <w:szCs w:val="24"/>
        </w:rPr>
        <w:t>a = 5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b = 6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c = 7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d = 8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m = 2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n = 2</w:t>
      </w:r>
      <w:r w:rsidRPr="004229DB">
        <w:rPr>
          <w:rFonts w:hint="eastAsia"/>
          <w:b/>
          <w:sz w:val="24"/>
          <w:szCs w:val="24"/>
        </w:rPr>
        <w:t>，则逻辑表达式</w:t>
      </w:r>
      <w:r w:rsidRPr="004229DB">
        <w:rPr>
          <w:rFonts w:hint="eastAsia"/>
          <w:b/>
          <w:sz w:val="24"/>
          <w:szCs w:val="24"/>
        </w:rPr>
        <w:t>( m = a &gt; b ) &amp;&amp; ( n = c &gt; d)</w:t>
      </w:r>
      <w:r w:rsidRPr="004229DB">
        <w:rPr>
          <w:rFonts w:hint="eastAsia"/>
          <w:b/>
          <w:sz w:val="24"/>
          <w:szCs w:val="24"/>
        </w:rPr>
        <w:t>运算后，</w:t>
      </w:r>
      <w:r w:rsidRPr="004229DB">
        <w:rPr>
          <w:rFonts w:hint="eastAsia"/>
          <w:b/>
          <w:sz w:val="24"/>
          <w:szCs w:val="24"/>
        </w:rPr>
        <w:t>n</w:t>
      </w:r>
      <w:r w:rsidRPr="004229DB">
        <w:rPr>
          <w:rFonts w:hint="eastAsia"/>
          <w:b/>
          <w:sz w:val="24"/>
          <w:szCs w:val="24"/>
        </w:rPr>
        <w:t>的值为</w:t>
      </w:r>
      <w:r w:rsidRPr="004229DB">
        <w:rPr>
          <w:b/>
          <w:sz w:val="24"/>
          <w:szCs w:val="24"/>
        </w:rPr>
        <w:t>_____</w:t>
      </w:r>
      <w:r w:rsidRPr="004229DB">
        <w:rPr>
          <w:rFonts w:hint="eastAsia"/>
          <w:b/>
          <w:sz w:val="24"/>
          <w:szCs w:val="24"/>
        </w:rPr>
        <w:t>。</w:t>
      </w:r>
    </w:p>
    <w:p w14:paraId="6BA64918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0</w:t>
      </w:r>
      <w:r>
        <w:tab/>
      </w:r>
      <w:r>
        <w:tab/>
      </w:r>
      <w:r>
        <w:tab/>
        <w:t>B</w:t>
      </w:r>
      <w: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t>1</w:t>
        </w:r>
        <w:r>
          <w:tab/>
        </w:r>
      </w:smartTag>
      <w:r>
        <w:tab/>
      </w:r>
      <w:r>
        <w:tab/>
      </w:r>
      <w:r>
        <w:tab/>
        <w:t>C</w:t>
      </w:r>
      <w:r>
        <w:t>．</w:t>
      </w:r>
      <w:r>
        <w:t>2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3</w:t>
      </w:r>
    </w:p>
    <w:p w14:paraId="654F1AD9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7</w:t>
      </w:r>
      <w:r w:rsidRPr="004229DB">
        <w:rPr>
          <w:rFonts w:hint="eastAsia"/>
          <w:b/>
          <w:sz w:val="24"/>
          <w:szCs w:val="24"/>
        </w:rPr>
        <w:t>．若变量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为</w:t>
      </w:r>
      <w:r w:rsidRPr="004229DB">
        <w:rPr>
          <w:rFonts w:hint="eastAsia"/>
          <w:b/>
          <w:sz w:val="24"/>
          <w:szCs w:val="24"/>
        </w:rPr>
        <w:t>char</w:t>
      </w:r>
      <w:r w:rsidRPr="004229DB">
        <w:rPr>
          <w:rFonts w:hint="eastAsia"/>
          <w:b/>
          <w:sz w:val="24"/>
          <w:szCs w:val="24"/>
        </w:rPr>
        <w:t>类型，能正确判断出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为小写字母的表达式是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26C5DDDC" w14:textId="77777777" w:rsidR="002C7B83" w:rsidRDefault="002C7B83" w:rsidP="002C7B83">
      <w:pPr>
        <w:ind w:firstLine="420"/>
      </w:pPr>
      <w:r>
        <w:t>A</w:t>
      </w:r>
      <w:r>
        <w:t>．</w:t>
      </w:r>
      <w:r>
        <w:t>'a'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 xml:space="preserve">&lt;= 'z' 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lt;= 'z'</w:t>
      </w:r>
      <w:r>
        <w:rPr>
          <w:rFonts w:hint="eastAsia"/>
        </w:rPr>
        <w:t xml:space="preserve"> </w:t>
      </w:r>
      <w:r>
        <w:t>)</w:t>
      </w:r>
    </w:p>
    <w:p w14:paraId="0FDD1166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>(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and (</w:t>
      </w:r>
      <w:r>
        <w:rPr>
          <w:rFonts w:hint="eastAsia"/>
        </w:rPr>
        <w:t xml:space="preserve"> </w:t>
      </w:r>
      <w:r>
        <w:t>'z'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 xml:space="preserve">) </w:t>
      </w:r>
      <w:r>
        <w:tab/>
      </w:r>
      <w:r>
        <w:tab/>
      </w:r>
      <w:r>
        <w:tab/>
        <w:t>D</w:t>
      </w:r>
      <w:r>
        <w:t>．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amp;&amp;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lt;= 'z'</w:t>
      </w:r>
      <w:r>
        <w:rPr>
          <w:rFonts w:hint="eastAsia"/>
        </w:rPr>
        <w:t xml:space="preserve"> </w:t>
      </w:r>
      <w:r>
        <w:t>)</w:t>
      </w:r>
    </w:p>
    <w:p w14:paraId="2EF12CAE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8</w:t>
      </w:r>
      <w:r w:rsidRPr="004229DB">
        <w:rPr>
          <w:rFonts w:hint="eastAsia"/>
          <w:b/>
          <w:sz w:val="24"/>
          <w:szCs w:val="24"/>
        </w:rPr>
        <w:t>．若</w:t>
      </w:r>
      <w:r w:rsidRPr="004229DB">
        <w:rPr>
          <w:rFonts w:hint="eastAsia"/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>和</w:t>
      </w:r>
      <w:r w:rsidRPr="004229DB">
        <w:rPr>
          <w:rFonts w:hint="eastAsia"/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>代表整型数，以下表达式中不能正确表示数学关系</w:t>
      </w:r>
      <w:r w:rsidRPr="004229DB">
        <w:rPr>
          <w:rFonts w:hint="eastAsia"/>
          <w:b/>
          <w:sz w:val="24"/>
          <w:szCs w:val="24"/>
        </w:rPr>
        <w:t>|x</w:t>
      </w:r>
      <w:r w:rsidRPr="004229DB">
        <w:rPr>
          <w:rFonts w:hint="eastAsia"/>
          <w:b/>
          <w:sz w:val="24"/>
          <w:szCs w:val="24"/>
        </w:rPr>
        <w:t>―</w:t>
      </w:r>
      <w:r w:rsidRPr="004229DB">
        <w:rPr>
          <w:rFonts w:hint="eastAsia"/>
          <w:b/>
          <w:sz w:val="24"/>
          <w:szCs w:val="24"/>
        </w:rPr>
        <w:t>y|&lt;10</w:t>
      </w:r>
      <w:r w:rsidRPr="004229DB">
        <w:rPr>
          <w:rFonts w:hint="eastAsia"/>
          <w:b/>
          <w:sz w:val="24"/>
          <w:szCs w:val="24"/>
        </w:rPr>
        <w:t>的是</w:t>
      </w:r>
    </w:p>
    <w:p w14:paraId="754BD2A5" w14:textId="77777777" w:rsidR="002C7B83" w:rsidRDefault="002C7B83" w:rsidP="002C7B83">
      <w:pPr>
        <w:ind w:firstLine="420"/>
      </w:pPr>
      <w:r>
        <w:t>A</w:t>
      </w:r>
      <w:r>
        <w:t>．</w:t>
      </w:r>
      <w:r>
        <w:t>abs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>10</w:t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&gt;</w:t>
      </w:r>
      <w:r>
        <w:rPr>
          <w:rFonts w:hint="eastAsia"/>
        </w:rPr>
        <w:t xml:space="preserve"> </w:t>
      </w:r>
      <w:r>
        <w:t>-10</w:t>
      </w:r>
      <w:r>
        <w:rPr>
          <w:rFonts w:hint="eastAsia"/>
        </w:rPr>
        <w:t xml:space="preserve"> </w:t>
      </w:r>
      <w:r>
        <w:t>&amp;&amp;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>10</w:t>
      </w:r>
    </w:p>
    <w:p w14:paraId="78DCF00F" w14:textId="77777777" w:rsidR="002C7B83" w:rsidRPr="00DB7A05" w:rsidRDefault="002C7B83" w:rsidP="002C7B83">
      <w:pPr>
        <w:ind w:firstLine="420"/>
      </w:pPr>
      <w:r>
        <w:t>C</w:t>
      </w:r>
      <w:r>
        <w:t>．</w:t>
      </w:r>
      <w:r>
        <w:t>!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lt; -10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!(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gt;</w:t>
      </w:r>
      <w:r>
        <w:rPr>
          <w:rFonts w:hint="eastAsia"/>
        </w:rPr>
        <w:t xml:space="preserve"> </w:t>
      </w:r>
      <w:r>
        <w:t>10</w:t>
      </w:r>
      <w:r>
        <w:tab/>
      </w:r>
      <w:r>
        <w:tab/>
        <w:t>D</w:t>
      </w:r>
      <w:r>
        <w:t>．</w:t>
      </w:r>
      <w:r>
        <w:t>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*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>100</w:t>
      </w:r>
    </w:p>
    <w:p w14:paraId="4EF273D9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二、填空题</w:t>
      </w:r>
    </w:p>
    <w:p w14:paraId="4653242C" w14:textId="77777777" w:rsidR="002C7B83" w:rsidRPr="00483C9B" w:rsidRDefault="002C7B83" w:rsidP="002C7B83">
      <w:pPr>
        <w:ind w:firstLine="420"/>
        <w:rPr>
          <w:b/>
          <w:color w:val="FF0000"/>
          <w:sz w:val="24"/>
          <w:szCs w:val="24"/>
        </w:rPr>
      </w:pPr>
      <w:r>
        <w:t>1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语言中的标识符只能由三种字符组成，它们是</w:t>
      </w:r>
      <w:r w:rsidRPr="00483C9B">
        <w:rPr>
          <w:b/>
          <w:color w:val="FF0000"/>
          <w:sz w:val="24"/>
          <w:szCs w:val="24"/>
        </w:rPr>
        <w:t>__</w:t>
      </w:r>
      <w:r w:rsidRPr="00483C9B">
        <w:rPr>
          <w:rFonts w:hint="eastAsia"/>
          <w:b/>
          <w:color w:val="FF0000"/>
          <w:sz w:val="24"/>
          <w:szCs w:val="24"/>
        </w:rPr>
        <w:t>，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和</w:t>
      </w:r>
      <w:r w:rsidRPr="00483C9B">
        <w:rPr>
          <w:b/>
          <w:color w:val="FF0000"/>
          <w:sz w:val="24"/>
          <w:szCs w:val="24"/>
        </w:rPr>
        <w:t>__</w:t>
      </w:r>
      <w:r w:rsidR="00E26BE1" w:rsidRPr="00483C9B">
        <w:rPr>
          <w:b/>
          <w:color w:val="FF0000"/>
          <w:sz w:val="24"/>
          <w:szCs w:val="24"/>
        </w:rPr>
        <w:t xml:space="preserve"> </w:t>
      </w:r>
      <w:r w:rsidRPr="00483C9B">
        <w:rPr>
          <w:b/>
          <w:color w:val="FF0000"/>
          <w:sz w:val="24"/>
          <w:szCs w:val="24"/>
        </w:rPr>
        <w:t>___</w:t>
      </w:r>
      <w:r w:rsidRPr="00483C9B">
        <w:rPr>
          <w:rFonts w:hint="eastAsia"/>
          <w:b/>
          <w:color w:val="FF0000"/>
          <w:sz w:val="24"/>
          <w:szCs w:val="24"/>
        </w:rPr>
        <w:t>。</w:t>
      </w:r>
    </w:p>
    <w:p w14:paraId="7E9F8BBD" w14:textId="77777777" w:rsidR="002C7B83" w:rsidRDefault="002C7B83" w:rsidP="002C7B83">
      <w:pPr>
        <w:ind w:firstLine="420"/>
      </w:pPr>
      <w:r>
        <w:t>2</w:t>
      </w:r>
      <w:r>
        <w:rPr>
          <w:rFonts w:hint="eastAsia"/>
        </w:rPr>
        <w:t>．在</w:t>
      </w:r>
      <w:r>
        <w:t>C</w:t>
      </w:r>
      <w:r>
        <w:rPr>
          <w:rFonts w:hint="eastAsia"/>
        </w:rPr>
        <w:t>语言中（以</w:t>
      </w:r>
      <w:r>
        <w:t>32</w:t>
      </w:r>
      <w:r>
        <w:rPr>
          <w:rFonts w:hint="eastAsia"/>
        </w:rPr>
        <w:t>位</w:t>
      </w:r>
      <w:r>
        <w:rPr>
          <w:rFonts w:hint="eastAsia"/>
        </w:rPr>
        <w:t>PC</w:t>
      </w:r>
      <w:r>
        <w:rPr>
          <w:rFonts w:hint="eastAsia"/>
        </w:rPr>
        <w:t>机为例），一个</w:t>
      </w:r>
      <w:r>
        <w:t>char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___</w:t>
      </w:r>
      <w:r>
        <w:rPr>
          <w:rFonts w:hint="eastAsia"/>
        </w:rPr>
        <w:t>，一个</w:t>
      </w:r>
      <w:r>
        <w:t>int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___</w:t>
      </w:r>
      <w:r>
        <w:rPr>
          <w:rFonts w:hint="eastAsia"/>
        </w:rPr>
        <w:t>，一个</w:t>
      </w:r>
      <w:r>
        <w:t>float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__</w:t>
      </w:r>
      <w:r>
        <w:rPr>
          <w:rFonts w:hint="eastAsia"/>
        </w:rPr>
        <w:t>，一个</w:t>
      </w:r>
      <w:r>
        <w:t>double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__</w:t>
      </w:r>
      <w:r>
        <w:rPr>
          <w:rFonts w:hint="eastAsia"/>
        </w:rPr>
        <w:t>。</w:t>
      </w:r>
    </w:p>
    <w:p w14:paraId="49C0D71B" w14:textId="77777777" w:rsidR="002C7B83" w:rsidRDefault="002C7B83" w:rsidP="002C7B83">
      <w:pPr>
        <w:ind w:firstLine="420"/>
      </w:pPr>
      <w:r>
        <w:t>3</w:t>
      </w:r>
      <w:r>
        <w:rPr>
          <w:rFonts w:hint="eastAsia"/>
        </w:rPr>
        <w:t>．有以下定义</w:t>
      </w: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；则计算表达式</w:t>
      </w:r>
      <w:r>
        <w:t>y</w:t>
      </w:r>
      <w:r>
        <w:rPr>
          <w:rFonts w:hint="eastAsia"/>
        </w:rPr>
        <w:t xml:space="preserve"> </w:t>
      </w:r>
      <w:r>
        <w:t>+=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*=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>后的</w:t>
      </w:r>
      <w:r>
        <w:t>y</w:t>
      </w:r>
      <w:r>
        <w:rPr>
          <w:rFonts w:hint="eastAsia"/>
        </w:rPr>
        <w:t>值是</w:t>
      </w:r>
      <w:r w:rsidRPr="00483C9B">
        <w:rPr>
          <w:b/>
          <w:color w:val="FF0000"/>
          <w:sz w:val="24"/>
          <w:szCs w:val="24"/>
        </w:rPr>
        <w:t>____</w:t>
      </w:r>
      <w:r>
        <w:rPr>
          <w:rFonts w:hint="eastAsia"/>
        </w:rPr>
        <w:t>。</w:t>
      </w:r>
    </w:p>
    <w:p w14:paraId="060913FC" w14:textId="77777777" w:rsidR="002C7B83" w:rsidRDefault="002C7B83" w:rsidP="002C7B83">
      <w:pPr>
        <w:ind w:firstLine="420"/>
      </w:pPr>
      <w:r>
        <w:t>4</w:t>
      </w:r>
      <w:r>
        <w:rPr>
          <w:rFonts w:hint="eastAsia"/>
        </w:rPr>
        <w:t>．若定义：</w:t>
      </w: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；</w:t>
      </w:r>
      <w:r>
        <w:t>floa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.5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.5</w:t>
      </w:r>
      <w:r>
        <w:rPr>
          <w:rFonts w:hint="eastAsia"/>
        </w:rPr>
        <w:t>；则表达式</w:t>
      </w:r>
      <w:r>
        <w:rPr>
          <w:rFonts w:hint="eastAsia"/>
        </w:rPr>
        <w:t xml:space="preserve">( </w:t>
      </w:r>
      <w:r>
        <w:t>float</w:t>
      </w:r>
      <w:r>
        <w:rPr>
          <w:rFonts w:hint="eastAsia"/>
        </w:rPr>
        <w:t xml:space="preserve"> )(</w:t>
      </w:r>
      <w:r>
        <w:t>a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) </w:t>
      </w:r>
      <w:r>
        <w:t>/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( </w:t>
      </w:r>
      <w:r>
        <w:t>int</w:t>
      </w:r>
      <w:r>
        <w:rPr>
          <w:rFonts w:hint="eastAsia"/>
        </w:rPr>
        <w:t xml:space="preserve"> ) </w:t>
      </w:r>
      <w:r>
        <w:t>x</w:t>
      </w:r>
      <w:r>
        <w:rPr>
          <w:rFonts w:hint="eastAsia"/>
        </w:rPr>
        <w:t xml:space="preserve"> </w:t>
      </w:r>
      <w:r>
        <w:t>%</w:t>
      </w:r>
      <w:r>
        <w:rPr>
          <w:rFonts w:hint="eastAsia"/>
        </w:rPr>
        <w:t xml:space="preserve"> ( </w:t>
      </w:r>
      <w:r>
        <w:t>int</w:t>
      </w:r>
      <w:r>
        <w:rPr>
          <w:rFonts w:hint="eastAsia"/>
        </w:rPr>
        <w:t xml:space="preserve"> ) </w:t>
      </w:r>
      <w:r>
        <w:t>y</w:t>
      </w:r>
      <w:r>
        <w:rPr>
          <w:rFonts w:hint="eastAsia"/>
        </w:rPr>
        <w:t>的值是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2550509D" w14:textId="77777777" w:rsidR="002C7B83" w:rsidRDefault="002C7B83" w:rsidP="002C7B83">
      <w:pPr>
        <w:ind w:firstLine="420"/>
      </w:pPr>
      <w:r>
        <w:rPr>
          <w:rFonts w:hint="eastAsia"/>
        </w:rPr>
        <w:t>5</w:t>
      </w:r>
      <w:r>
        <w:rPr>
          <w:rFonts w:hint="eastAsia"/>
        </w:rPr>
        <w:t>．</w:t>
      </w:r>
      <w:r>
        <w:t>x</w:t>
      </w:r>
      <w:r>
        <w:rPr>
          <w:rFonts w:hint="eastAsia"/>
        </w:rPr>
        <w:t>和</w:t>
      </w:r>
      <w:r>
        <w:t>n</w:t>
      </w:r>
      <w:r>
        <w:rPr>
          <w:rFonts w:hint="eastAsia"/>
        </w:rPr>
        <w:t>均为</w:t>
      </w:r>
      <w:r>
        <w:t>int</w:t>
      </w:r>
      <w:r>
        <w:rPr>
          <w:rFonts w:hint="eastAsia"/>
        </w:rPr>
        <w:t>型变量，且</w:t>
      </w:r>
      <w:r>
        <w:t>x</w:t>
      </w:r>
      <w:r>
        <w:rPr>
          <w:rFonts w:hint="eastAsia"/>
        </w:rPr>
        <w:t>的初值为</w:t>
      </w:r>
      <w:r>
        <w:t>12</w:t>
      </w:r>
      <w:r>
        <w:rPr>
          <w:rFonts w:hint="eastAsia"/>
        </w:rPr>
        <w:t>，</w:t>
      </w:r>
      <w:r>
        <w:t>n</w:t>
      </w:r>
      <w:r>
        <w:rPr>
          <w:rFonts w:hint="eastAsia"/>
        </w:rPr>
        <w:t>的初值为</w:t>
      </w:r>
      <w:r>
        <w:t>5</w:t>
      </w:r>
      <w:r>
        <w:rPr>
          <w:rFonts w:hint="eastAsia"/>
        </w:rPr>
        <w:t>，则计算表达式</w:t>
      </w:r>
      <w:r>
        <w:t>x</w:t>
      </w:r>
      <w:r>
        <w:rPr>
          <w:rFonts w:hint="eastAsia"/>
        </w:rPr>
        <w:t xml:space="preserve"> </w:t>
      </w:r>
      <w:r>
        <w:t>%=</w:t>
      </w:r>
      <w:r>
        <w:rPr>
          <w:rFonts w:hint="eastAsia"/>
        </w:rPr>
        <w:t xml:space="preserve"> ( </w:t>
      </w:r>
      <w:r>
        <w:t>n</w:t>
      </w:r>
      <w:r>
        <w:rPr>
          <w:rFonts w:hint="eastAsia"/>
        </w:rPr>
        <w:t xml:space="preserve"> </w:t>
      </w:r>
      <w:r>
        <w:t>%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)</w:t>
      </w:r>
      <w:r>
        <w:rPr>
          <w:rFonts w:hint="eastAsia"/>
        </w:rPr>
        <w:t>后</w:t>
      </w:r>
      <w:r>
        <w:t>x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15315501" w14:textId="77777777" w:rsidR="002C7B83" w:rsidRDefault="002C7B83" w:rsidP="002C7B83">
      <w:pPr>
        <w:ind w:firstLine="420"/>
      </w:pPr>
      <w:r>
        <w:rPr>
          <w:rFonts w:hint="eastAsia"/>
        </w:rPr>
        <w:t>6</w:t>
      </w:r>
      <w:r>
        <w:rPr>
          <w:rFonts w:hint="eastAsia"/>
        </w:rPr>
        <w:t>．设所有变量均为整型，则表达式</w:t>
      </w:r>
      <w:r>
        <w:rPr>
          <w:rFonts w:hint="eastAsia"/>
        </w:rPr>
        <w:t xml:space="preserve">( 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,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 xml:space="preserve"> , </w:t>
      </w:r>
      <w:r>
        <w:t>a++</w:t>
      </w:r>
      <w:r>
        <w:rPr>
          <w:rFonts w:hint="eastAsia"/>
        </w:rPr>
        <w:t xml:space="preserve"> , </w:t>
      </w:r>
      <w:r>
        <w:t>b++</w:t>
      </w:r>
      <w:r>
        <w:rPr>
          <w:rFonts w:hint="eastAsia"/>
        </w:rPr>
        <w:t xml:space="preserve"> , </w:t>
      </w:r>
      <w:r>
        <w:t>a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)</w:t>
      </w:r>
      <w:r>
        <w:rPr>
          <w:rFonts w:hint="eastAsia"/>
        </w:rPr>
        <w:t>的值为</w:t>
      </w:r>
    </w:p>
    <w:p w14:paraId="2096C329" w14:textId="77777777" w:rsidR="002C7B83" w:rsidRDefault="002C7B83" w:rsidP="002C7B83">
      <w:pPr>
        <w:ind w:firstLine="420"/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和</w:t>
      </w:r>
      <w:r>
        <w:t>c</w:t>
      </w:r>
      <w:r>
        <w:rPr>
          <w:rFonts w:hint="eastAsia"/>
        </w:rPr>
        <w:t>均是</w:t>
      </w:r>
      <w:r>
        <w:t>int</w:t>
      </w:r>
      <w:r>
        <w:rPr>
          <w:rFonts w:hint="eastAsia"/>
        </w:rPr>
        <w:t>型变量，则计算表达式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(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 xml:space="preserve"> ) </w:t>
      </w:r>
      <w:r>
        <w:t>+</w:t>
      </w:r>
      <w:r>
        <w:rPr>
          <w:rFonts w:hint="eastAsia"/>
        </w:rPr>
        <w:t xml:space="preserve"> (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)</w:t>
      </w:r>
      <w:r>
        <w:rPr>
          <w:rFonts w:hint="eastAsia"/>
        </w:rPr>
        <w:t>后，</w:t>
      </w:r>
      <w:r>
        <w:t>a</w:t>
      </w:r>
      <w:r>
        <w:rPr>
          <w:rFonts w:hint="eastAsia"/>
        </w:rPr>
        <w:t>值为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值为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值为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52C9AD6C" w14:textId="77777777" w:rsidR="002C7B83" w:rsidRDefault="002C7B83" w:rsidP="002C7B83">
      <w:pPr>
        <w:ind w:firstLine="420"/>
      </w:pPr>
      <w:r>
        <w:rPr>
          <w:rFonts w:hint="eastAsia"/>
        </w:rPr>
        <w:t>8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是</w:t>
      </w:r>
      <w:r>
        <w:t>int</w:t>
      </w:r>
      <w:r>
        <w:rPr>
          <w:rFonts w:hint="eastAsia"/>
        </w:rPr>
        <w:t>型变量，且</w:t>
      </w:r>
      <w:r>
        <w:t>a</w:t>
      </w:r>
      <w:r>
        <w:rPr>
          <w:rFonts w:hint="eastAsia"/>
        </w:rPr>
        <w:t>的初值为</w:t>
      </w:r>
      <w:r>
        <w:t>6</w:t>
      </w:r>
      <w:r>
        <w:rPr>
          <w:rFonts w:hint="eastAsia"/>
        </w:rPr>
        <w:t>，则计算表达式</w:t>
      </w:r>
      <w:r>
        <w:t>a</w:t>
      </w:r>
      <w:r>
        <w:rPr>
          <w:rFonts w:hint="eastAsia"/>
        </w:rPr>
        <w:t xml:space="preserve"> </w:t>
      </w:r>
      <w:r>
        <w:t>+=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*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后</w:t>
      </w:r>
      <w:r>
        <w:t>a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_</w:t>
      </w:r>
      <w:r>
        <w:rPr>
          <w:rFonts w:hint="eastAsia"/>
        </w:rPr>
        <w:t>。</w:t>
      </w:r>
    </w:p>
    <w:p w14:paraId="1E0EE48C" w14:textId="77777777" w:rsidR="002C7B83" w:rsidRDefault="002C7B83" w:rsidP="002C7B83">
      <w:pPr>
        <w:ind w:firstLine="420"/>
      </w:pPr>
      <w:r>
        <w:rPr>
          <w:rFonts w:hint="eastAsia"/>
        </w:rPr>
        <w:t>9</w:t>
      </w:r>
      <w:r>
        <w:rPr>
          <w:rFonts w:hint="eastAsia"/>
        </w:rPr>
        <w:t>．</w:t>
      </w:r>
      <w:r w:rsidRPr="00DB7A05">
        <w:rPr>
          <w:rFonts w:hint="eastAsia"/>
        </w:rPr>
        <w:t>设</w:t>
      </w:r>
      <w:r w:rsidRPr="00DB7A05">
        <w:rPr>
          <w:rFonts w:hint="eastAsia"/>
        </w:rPr>
        <w:t>y</w:t>
      </w:r>
      <w:r w:rsidRPr="00DB7A05">
        <w:rPr>
          <w:rFonts w:hint="eastAsia"/>
        </w:rPr>
        <w:t>是</w:t>
      </w:r>
      <w:r w:rsidRPr="00DB7A05">
        <w:rPr>
          <w:rFonts w:hint="eastAsia"/>
        </w:rPr>
        <w:t>int</w:t>
      </w:r>
      <w:r w:rsidRPr="00DB7A05">
        <w:rPr>
          <w:rFonts w:hint="eastAsia"/>
        </w:rPr>
        <w:t>型变量，请写出判断</w:t>
      </w:r>
      <w:r w:rsidRPr="00DB7A05">
        <w:rPr>
          <w:rFonts w:hint="eastAsia"/>
        </w:rPr>
        <w:t>y</w:t>
      </w:r>
      <w:r w:rsidRPr="00DB7A05">
        <w:rPr>
          <w:rFonts w:hint="eastAsia"/>
        </w:rPr>
        <w:t>为奇数的关系表达式</w:t>
      </w:r>
      <w:r w:rsidRPr="00483C9B">
        <w:rPr>
          <w:b/>
          <w:color w:val="FF0000"/>
          <w:sz w:val="24"/>
          <w:szCs w:val="24"/>
        </w:rPr>
        <w:t>____</w:t>
      </w:r>
      <w:r w:rsidRPr="00DB7A05">
        <w:rPr>
          <w:rFonts w:hint="eastAsia"/>
        </w:rPr>
        <w:t>。</w:t>
      </w:r>
    </w:p>
    <w:p w14:paraId="3C62A04F" w14:textId="77777777" w:rsidR="002C7B83" w:rsidRDefault="002C7B83" w:rsidP="002C7B83">
      <w:pPr>
        <w:ind w:firstLine="420"/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．若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均为整型变量，则执行以下语句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 xml:space="preserve"> </w:t>
      </w:r>
      <w:r>
        <w:t>; a++</w:t>
      </w:r>
      <w:r>
        <w:rPr>
          <w:rFonts w:hint="eastAsia"/>
        </w:rPr>
        <w:t xml:space="preserve"> </w:t>
      </w:r>
      <w:r>
        <w:t>&amp;&amp;</w:t>
      </w:r>
      <w:r>
        <w:rPr>
          <w:rFonts w:hint="eastAsia"/>
        </w:rPr>
        <w:t xml:space="preserve"> </w:t>
      </w:r>
      <w:r>
        <w:t>++b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c++</w:t>
      </w:r>
      <w:r>
        <w:rPr>
          <w:rFonts w:hint="eastAsia"/>
        </w:rPr>
        <w:t xml:space="preserve"> </w:t>
      </w:r>
      <w:r>
        <w:t xml:space="preserve">; </w:t>
      </w:r>
      <w:r>
        <w:rPr>
          <w:rFonts w:hint="eastAsia"/>
        </w:rPr>
        <w:t>后，</w:t>
      </w:r>
      <w:r>
        <w:t>a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_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2EACBB2F" w14:textId="77777777" w:rsidR="002C7B83" w:rsidRDefault="002C7B83" w:rsidP="002C7B83">
      <w:pPr>
        <w:ind w:firstLine="422"/>
      </w:pPr>
      <w:r w:rsidRPr="0096454D">
        <w:rPr>
          <w:rFonts w:hint="eastAsia"/>
          <w:b/>
        </w:rPr>
        <w:t>三、程序阅读题</w:t>
      </w:r>
    </w:p>
    <w:p w14:paraId="3395D4AA" w14:textId="77777777" w:rsidR="002C7B83" w:rsidRDefault="002C7B83" w:rsidP="002C7B83">
      <w:pPr>
        <w:ind w:firstLine="420"/>
      </w:pPr>
      <w:r>
        <w:t>1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160C4864" w14:textId="77777777" w:rsidR="002C7B83" w:rsidRDefault="002C7B83" w:rsidP="002C7B83">
      <w:pPr>
        <w:ind w:firstLine="420"/>
      </w:pPr>
      <w:r>
        <w:t>#include&lt;stdio.h&gt;</w:t>
      </w:r>
    </w:p>
    <w:p w14:paraId="7041D481" w14:textId="77777777" w:rsidR="002C7B83" w:rsidRDefault="002C7B83" w:rsidP="002C7B83">
      <w:pPr>
        <w:ind w:firstLine="420"/>
      </w:pPr>
      <w:r>
        <w:t xml:space="preserve">int main( ) </w:t>
      </w:r>
    </w:p>
    <w:p w14:paraId="28825133" w14:textId="77777777" w:rsidR="002C7B83" w:rsidRDefault="002C7B83" w:rsidP="002C7B83">
      <w:pPr>
        <w:ind w:firstLine="420"/>
      </w:pPr>
      <w:r>
        <w:t xml:space="preserve">{ </w:t>
      </w:r>
    </w:p>
    <w:p w14:paraId="2A71E094" w14:textId="77777777" w:rsidR="002C7B83" w:rsidRDefault="002C7B83" w:rsidP="002C7B83">
      <w:pPr>
        <w:ind w:left="420" w:firstLine="420"/>
      </w:pPr>
      <w:r>
        <w:t>char m ;</w:t>
      </w:r>
    </w:p>
    <w:p w14:paraId="6DC15971" w14:textId="77777777" w:rsidR="002C7B83" w:rsidRDefault="002C7B83" w:rsidP="002C7B83">
      <w:pPr>
        <w:ind w:firstLine="420"/>
      </w:pPr>
      <w:r>
        <w:tab/>
        <w:t>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B'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32 ;</w:t>
      </w:r>
    </w:p>
    <w:p w14:paraId="2D912F6D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c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5D52750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D52032D" w14:textId="77777777" w:rsidR="002C7B83" w:rsidRDefault="0005338B" w:rsidP="002C7B83">
      <w:pPr>
        <w:ind w:firstLine="420"/>
      </w:pPr>
      <w:r>
        <w:lastRenderedPageBreak/>
        <w:t>}</w:t>
      </w:r>
    </w:p>
    <w:p w14:paraId="5E50AA64" w14:textId="77777777" w:rsidR="002C7B83" w:rsidRDefault="002C7B83" w:rsidP="002C7B83">
      <w:pPr>
        <w:ind w:firstLine="420"/>
      </w:pPr>
      <w:r>
        <w:t>2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57A59E63" w14:textId="77777777" w:rsidR="002C7B83" w:rsidRDefault="002C7B83" w:rsidP="002C7B83">
      <w:pPr>
        <w:ind w:firstLine="420"/>
      </w:pPr>
      <w:r>
        <w:t>#include&lt;stdio.h&gt;</w:t>
      </w:r>
    </w:p>
    <w:p w14:paraId="07BA1090" w14:textId="77777777" w:rsidR="002C7B83" w:rsidRDefault="002C7B83" w:rsidP="002C7B83">
      <w:pPr>
        <w:ind w:firstLine="420"/>
      </w:pPr>
      <w:r>
        <w:t xml:space="preserve">int main( ) </w:t>
      </w:r>
    </w:p>
    <w:p w14:paraId="081A1A90" w14:textId="77777777" w:rsidR="002C7B83" w:rsidRDefault="002C7B83" w:rsidP="002C7B83">
      <w:pPr>
        <w:ind w:firstLine="420"/>
      </w:pPr>
      <w:r>
        <w:t xml:space="preserve">{ </w:t>
      </w:r>
    </w:p>
    <w:p w14:paraId="6C79CD44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 xml:space="preserve"> </w:t>
      </w:r>
      <w:r>
        <w:t>;</w:t>
      </w:r>
    </w:p>
    <w:p w14:paraId="17C4AA6F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/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6ECB1A32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00B8E103" w14:textId="77777777" w:rsidR="002C7B83" w:rsidRDefault="002C7B83" w:rsidP="002C7B83">
      <w:pPr>
        <w:ind w:firstLine="420"/>
      </w:pPr>
      <w:r>
        <w:t xml:space="preserve">} </w:t>
      </w:r>
    </w:p>
    <w:p w14:paraId="4F9CD27B" w14:textId="77777777" w:rsidR="002C7B83" w:rsidRDefault="002C7B83" w:rsidP="002C7B83">
      <w:pPr>
        <w:ind w:firstLine="420"/>
      </w:pPr>
      <w:r>
        <w:t>3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___</w:t>
      </w:r>
      <w:r>
        <w:rPr>
          <w:rFonts w:hint="eastAsia"/>
        </w:rPr>
        <w:t>。</w:t>
      </w:r>
    </w:p>
    <w:p w14:paraId="4E43A0D6" w14:textId="77777777" w:rsidR="002C7B83" w:rsidRDefault="002C7B83" w:rsidP="002C7B83">
      <w:pPr>
        <w:ind w:firstLine="420"/>
      </w:pPr>
      <w:r>
        <w:t>#include&lt;stdio.h&gt;</w:t>
      </w:r>
    </w:p>
    <w:p w14:paraId="137E031E" w14:textId="77777777" w:rsidR="002C7B83" w:rsidRDefault="002C7B83" w:rsidP="002C7B83">
      <w:pPr>
        <w:ind w:firstLine="420"/>
      </w:pPr>
      <w:r>
        <w:t xml:space="preserve">int main( ) </w:t>
      </w:r>
    </w:p>
    <w:p w14:paraId="644A536A" w14:textId="77777777" w:rsidR="002C7B83" w:rsidRDefault="002C7B83" w:rsidP="002C7B83">
      <w:pPr>
        <w:ind w:firstLine="420"/>
      </w:pPr>
      <w:r>
        <w:t>{</w:t>
      </w:r>
    </w:p>
    <w:p w14:paraId="126EE838" w14:textId="77777777" w:rsidR="002C7B83" w:rsidRDefault="002C7B83" w:rsidP="002C7B83">
      <w:pPr>
        <w:ind w:left="420" w:firstLine="420"/>
      </w:pP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;</w:t>
      </w:r>
    </w:p>
    <w:p w14:paraId="43CF7699" w14:textId="77777777" w:rsidR="002C7B83" w:rsidRDefault="002C7B83" w:rsidP="002C7B83">
      <w:pPr>
        <w:ind w:firstLine="420"/>
      </w:pPr>
      <w:r>
        <w:tab/>
        <w:t>m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;</w:t>
      </w:r>
    </w:p>
    <w:p w14:paraId="0905A5A6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x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8B09185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68CB6857" w14:textId="77777777" w:rsidR="002C7B83" w:rsidRDefault="002C7B83" w:rsidP="002C7B83">
      <w:pPr>
        <w:ind w:firstLine="420"/>
      </w:pPr>
      <w:r>
        <w:t xml:space="preserve">} </w:t>
      </w:r>
    </w:p>
    <w:p w14:paraId="5E6EC751" w14:textId="77777777" w:rsidR="002C7B83" w:rsidRDefault="002C7B83" w:rsidP="002C7B83">
      <w:pPr>
        <w:ind w:firstLine="420"/>
      </w:pPr>
      <w:r>
        <w:t>4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5AE155FA" w14:textId="77777777" w:rsidR="002C7B83" w:rsidRDefault="002C7B83" w:rsidP="002C7B83">
      <w:pPr>
        <w:ind w:firstLine="420"/>
      </w:pPr>
      <w:r>
        <w:t>#include&lt;stdio.h&gt;</w:t>
      </w:r>
    </w:p>
    <w:p w14:paraId="11AC32B6" w14:textId="77777777" w:rsidR="002C7B83" w:rsidRDefault="002C7B83" w:rsidP="002C7B83">
      <w:pPr>
        <w:ind w:firstLine="420"/>
      </w:pPr>
      <w:r>
        <w:t xml:space="preserve">int main( ) </w:t>
      </w:r>
    </w:p>
    <w:p w14:paraId="16223042" w14:textId="77777777" w:rsidR="002C7B83" w:rsidRDefault="002C7B83" w:rsidP="002C7B83">
      <w:pPr>
        <w:ind w:firstLine="420"/>
      </w:pPr>
      <w:r>
        <w:t xml:space="preserve">{ </w:t>
      </w:r>
    </w:p>
    <w:p w14:paraId="38A21A09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>;</w:t>
      </w:r>
    </w:p>
    <w:p w14:paraId="3DCD9EBD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++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--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44F9FD7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DB3B327" w14:textId="77777777" w:rsidR="002C7B83" w:rsidRDefault="002C7B83" w:rsidP="002C7B83">
      <w:pPr>
        <w:ind w:firstLine="420"/>
      </w:pPr>
      <w:r>
        <w:t xml:space="preserve">} </w:t>
      </w:r>
    </w:p>
    <w:p w14:paraId="01ECB3EA" w14:textId="77777777" w:rsidR="002C7B83" w:rsidRDefault="002C7B83" w:rsidP="002C7B83">
      <w:pPr>
        <w:ind w:firstLine="420"/>
      </w:pPr>
      <w:r>
        <w:t>5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70BEDC31" w14:textId="77777777" w:rsidR="002C7B83" w:rsidRDefault="002C7B83" w:rsidP="002C7B83">
      <w:pPr>
        <w:ind w:firstLine="420"/>
      </w:pPr>
      <w:r>
        <w:t>#include&lt;stdio.h&gt;</w:t>
      </w:r>
    </w:p>
    <w:p w14:paraId="651228E1" w14:textId="77777777" w:rsidR="002C7B83" w:rsidRDefault="002C7B83" w:rsidP="002C7B83">
      <w:pPr>
        <w:ind w:firstLine="420"/>
      </w:pPr>
      <w:r>
        <w:t xml:space="preserve">int main( ) </w:t>
      </w:r>
    </w:p>
    <w:p w14:paraId="04B731DC" w14:textId="77777777" w:rsidR="002C7B83" w:rsidRDefault="002C7B83" w:rsidP="002C7B83">
      <w:pPr>
        <w:ind w:firstLine="420"/>
      </w:pPr>
      <w:r>
        <w:t xml:space="preserve">{ </w:t>
      </w:r>
    </w:p>
    <w:p w14:paraId="03006A8A" w14:textId="77777777" w:rsidR="002C7B83" w:rsidRDefault="002C7B83" w:rsidP="002C7B83">
      <w:pPr>
        <w:ind w:left="420" w:firstLineChars="0" w:firstLine="420"/>
      </w:pPr>
      <w:r>
        <w:t>int 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 xml:space="preserve"> </w:t>
      </w:r>
      <w:r>
        <w:t>;</w:t>
      </w:r>
    </w:p>
    <w:p w14:paraId="4203EAA7" w14:textId="77777777" w:rsidR="002C7B83" w:rsidRDefault="002C7B83" w:rsidP="002C7B83">
      <w:pPr>
        <w:ind w:firstLine="420"/>
      </w:pPr>
      <w:r>
        <w:tab/>
        <w:t>i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8</w:t>
      </w:r>
      <w:r>
        <w:rPr>
          <w:rFonts w:hint="eastAsia"/>
        </w:rPr>
        <w:t xml:space="preserve"> </w:t>
      </w:r>
      <w:r>
        <w:t>;</w:t>
      </w:r>
    </w:p>
    <w:p w14:paraId="2B4DDD31" w14:textId="77777777" w:rsidR="002C7B83" w:rsidRDefault="002C7B83" w:rsidP="002C7B83">
      <w:pPr>
        <w:ind w:firstLine="420"/>
      </w:pPr>
      <w:r>
        <w:tab/>
        <w:t>j=10;</w:t>
      </w:r>
    </w:p>
    <w:p w14:paraId="652B6715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,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++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j++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4D1E7901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2514F62E" w14:textId="77777777" w:rsidR="002C7B83" w:rsidRDefault="002C7B83" w:rsidP="002C7B83">
      <w:pPr>
        <w:ind w:firstLine="420"/>
      </w:pPr>
      <w:r>
        <w:t>}</w:t>
      </w:r>
    </w:p>
    <w:p w14:paraId="3034FBE2" w14:textId="77777777" w:rsidR="002C7B83" w:rsidRDefault="002C7B83" w:rsidP="002C7B83">
      <w:pPr>
        <w:ind w:firstLine="420"/>
      </w:pPr>
      <w:r>
        <w:t>6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_</w:t>
      </w:r>
      <w:r>
        <w:rPr>
          <w:rFonts w:hint="eastAsia"/>
        </w:rPr>
        <w:t>。</w:t>
      </w:r>
    </w:p>
    <w:p w14:paraId="7BAFD747" w14:textId="77777777" w:rsidR="002C7B83" w:rsidRDefault="002C7B83" w:rsidP="002C7B83">
      <w:pPr>
        <w:ind w:firstLine="420"/>
      </w:pPr>
      <w:r>
        <w:t>#include&lt;stdio.h&gt;</w:t>
      </w:r>
    </w:p>
    <w:p w14:paraId="23E2B841" w14:textId="77777777" w:rsidR="002C7B83" w:rsidRDefault="002C7B83" w:rsidP="002C7B83">
      <w:pPr>
        <w:ind w:firstLine="420"/>
      </w:pPr>
      <w:r>
        <w:t xml:space="preserve">int main( ) </w:t>
      </w:r>
    </w:p>
    <w:p w14:paraId="4BC35A06" w14:textId="77777777" w:rsidR="002C7B83" w:rsidRDefault="002C7B83" w:rsidP="002C7B83">
      <w:pPr>
        <w:ind w:firstLine="420"/>
      </w:pPr>
      <w:r>
        <w:t xml:space="preserve">{ </w:t>
      </w:r>
    </w:p>
    <w:p w14:paraId="20616BCD" w14:textId="77777777" w:rsidR="002C7B83" w:rsidRDefault="002C7B83" w:rsidP="002C7B83">
      <w:pPr>
        <w:ind w:left="420" w:firstLine="420"/>
      </w:pP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>;</w:t>
      </w:r>
    </w:p>
    <w:p w14:paraId="54716639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,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D6B6EE1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3D895CDE" w14:textId="77777777" w:rsidR="002C7B83" w:rsidRDefault="002C7B83" w:rsidP="002C7B83">
      <w:pPr>
        <w:ind w:firstLine="420"/>
      </w:pPr>
      <w:r>
        <w:t>}</w:t>
      </w:r>
    </w:p>
    <w:p w14:paraId="59BC9427" w14:textId="77777777" w:rsidR="002C7B83" w:rsidRDefault="002C7B83" w:rsidP="002C7B83">
      <w:pPr>
        <w:ind w:firstLine="420"/>
      </w:pPr>
      <w:r>
        <w:lastRenderedPageBreak/>
        <w:t>7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b/>
          <w:color w:val="FF0000"/>
          <w:sz w:val="24"/>
          <w:szCs w:val="24"/>
        </w:rPr>
        <w:t>____</w:t>
      </w:r>
      <w:r>
        <w:rPr>
          <w:rFonts w:hint="eastAsia"/>
        </w:rPr>
        <w:t>。</w:t>
      </w:r>
    </w:p>
    <w:p w14:paraId="328C7E66" w14:textId="77777777" w:rsidR="002C7B83" w:rsidRDefault="002C7B83" w:rsidP="002C7B83">
      <w:pPr>
        <w:ind w:firstLine="420"/>
      </w:pPr>
      <w:r>
        <w:t>#include&lt;stdio.h&gt;</w:t>
      </w:r>
    </w:p>
    <w:p w14:paraId="52D9EDEA" w14:textId="77777777" w:rsidR="002C7B83" w:rsidRDefault="002C7B83" w:rsidP="002C7B83">
      <w:pPr>
        <w:ind w:firstLine="420"/>
      </w:pPr>
      <w:r>
        <w:t xml:space="preserve">int main( ) </w:t>
      </w:r>
    </w:p>
    <w:p w14:paraId="0D890234" w14:textId="77777777" w:rsidR="002C7B83" w:rsidRDefault="002C7B83" w:rsidP="002C7B83">
      <w:pPr>
        <w:ind w:firstLine="420"/>
      </w:pPr>
      <w:r>
        <w:t xml:space="preserve">{ </w:t>
      </w:r>
    </w:p>
    <w:p w14:paraId="5C263059" w14:textId="77777777" w:rsidR="002C7B83" w:rsidRDefault="002C7B83" w:rsidP="002C7B83">
      <w:pPr>
        <w:ind w:left="420" w:firstLineChars="0" w:firstLine="420"/>
      </w:pP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=20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=30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 xml:space="preserve"> </w:t>
      </w:r>
      <w:r>
        <w:t>;</w:t>
      </w:r>
    </w:p>
    <w:p w14:paraId="4019ADA9" w14:textId="77777777" w:rsidR="002C7B83" w:rsidRDefault="002C7B83" w:rsidP="002C7B83">
      <w:pPr>
        <w:ind w:firstLine="420"/>
      </w:pPr>
      <w:r>
        <w:tab/>
        <w:t>d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++a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b--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20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c++</w:t>
      </w:r>
      <w:r>
        <w:rPr>
          <w:rFonts w:hint="eastAsia"/>
        </w:rPr>
        <w:t xml:space="preserve"> </w:t>
      </w:r>
      <w:r>
        <w:t>;</w:t>
      </w:r>
    </w:p>
    <w:p w14:paraId="3427F261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,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7B8A3FBD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01BC20F6" w14:textId="77777777" w:rsidR="002C7B83" w:rsidRDefault="002C7B83" w:rsidP="002C7B83">
      <w:pPr>
        <w:ind w:firstLine="420"/>
        <w:rPr>
          <w:rFonts w:hint="eastAsia"/>
        </w:rPr>
      </w:pPr>
      <w:r>
        <w:t>}</w:t>
      </w:r>
    </w:p>
    <w:p w14:paraId="2949350A" w14:textId="77777777" w:rsidR="006512B2" w:rsidRDefault="006512B2" w:rsidP="002C7B83">
      <w:pPr>
        <w:ind w:firstLine="420"/>
        <w:rPr>
          <w:rFonts w:hint="eastAsia"/>
        </w:rPr>
      </w:pPr>
    </w:p>
    <w:p w14:paraId="788498E6" w14:textId="77777777" w:rsidR="002C7B83" w:rsidRPr="00F53A42" w:rsidRDefault="002C7B83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2" w:name="_Toc381868309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3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语句与输入输出</w:t>
      </w:r>
      <w:bookmarkEnd w:id="2"/>
    </w:p>
    <w:p w14:paraId="11EA9F5A" w14:textId="77777777" w:rsidR="002C7B83" w:rsidRPr="00F53A42" w:rsidRDefault="002C7B83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70EFF378" w14:textId="77777777" w:rsidR="002C7B83" w:rsidRPr="000C01CB" w:rsidRDefault="002C7B83" w:rsidP="00403FA5">
      <w:pPr>
        <w:ind w:firstLine="482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1</w:t>
      </w:r>
      <w:r w:rsidRPr="000C01CB">
        <w:rPr>
          <w:rFonts w:hint="eastAsia"/>
          <w:b/>
          <w:sz w:val="24"/>
          <w:szCs w:val="24"/>
        </w:rPr>
        <w:t>．设有定义：</w:t>
      </w:r>
      <w:r w:rsidRPr="000C01CB">
        <w:rPr>
          <w:rFonts w:hint="eastAsia"/>
          <w:b/>
          <w:sz w:val="24"/>
          <w:szCs w:val="24"/>
        </w:rPr>
        <w:t xml:space="preserve">long x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3456"/>
          <w:attr w:name="UnitName" w:val="l"/>
        </w:smartTagPr>
        <w:r w:rsidRPr="000C01CB">
          <w:rPr>
            <w:rFonts w:hint="eastAsia"/>
            <w:b/>
            <w:sz w:val="24"/>
            <w:szCs w:val="24"/>
          </w:rPr>
          <w:t>123456L</w:t>
        </w:r>
      </w:smartTag>
      <w:r w:rsidRPr="000C01CB">
        <w:rPr>
          <w:rFonts w:hint="eastAsia"/>
          <w:b/>
          <w:sz w:val="24"/>
          <w:szCs w:val="24"/>
        </w:rPr>
        <w:t xml:space="preserve"> ; </w:t>
      </w:r>
      <w:r w:rsidRPr="000C01CB">
        <w:rPr>
          <w:rFonts w:hint="eastAsia"/>
          <w:b/>
          <w:sz w:val="24"/>
          <w:szCs w:val="24"/>
        </w:rPr>
        <w:t>，则以下能够正确输出变量</w:t>
      </w:r>
      <w:r w:rsidRPr="000C01CB">
        <w:rPr>
          <w:rFonts w:hint="eastAsia"/>
          <w:b/>
          <w:sz w:val="24"/>
          <w:szCs w:val="24"/>
        </w:rPr>
        <w:t>x</w:t>
      </w:r>
      <w:r w:rsidRPr="000C01CB">
        <w:rPr>
          <w:rFonts w:hint="eastAsia"/>
          <w:b/>
          <w:sz w:val="24"/>
          <w:szCs w:val="24"/>
        </w:rPr>
        <w:t>值的语句是</w:t>
      </w:r>
    </w:p>
    <w:p w14:paraId="405C3024" w14:textId="77777777" w:rsidR="002C7B83" w:rsidRDefault="002C7B83" w:rsidP="002C7B83">
      <w:pPr>
        <w:ind w:firstLine="420"/>
      </w:pPr>
      <w:r>
        <w:t>A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tab/>
      </w:r>
      <w:r>
        <w:tab/>
        <w:t xml:space="preserve"> </w:t>
      </w:r>
      <w:r>
        <w:tab/>
        <w:t>B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l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BAF9E23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</w:t>
      </w:r>
      <w:smartTag w:uri="urn:schemas-microsoft-com:office:smarttags" w:element="chmetcnv">
        <w:smartTagPr>
          <w:attr w:name="UnitName" w:val="dl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>
          <w:t>8dL</w:t>
        </w:r>
      </w:smartTag>
      <w:r>
        <w:t>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L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0B525C04" w14:textId="77777777" w:rsidR="002C7B83" w:rsidRPr="000C01CB" w:rsidRDefault="002C7B83" w:rsidP="000C01CB">
      <w:pPr>
        <w:ind w:firstLineChars="71" w:firstLine="171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2</w:t>
      </w:r>
      <w:r w:rsidRPr="000C01CB">
        <w:rPr>
          <w:rFonts w:hint="eastAsia"/>
          <w:b/>
          <w:sz w:val="24"/>
          <w:szCs w:val="24"/>
        </w:rPr>
        <w:t>．若有以下程序段</w:t>
      </w:r>
    </w:p>
    <w:p w14:paraId="71A0BAE0" w14:textId="77777777" w:rsidR="002C7B83" w:rsidRDefault="002C7B83" w:rsidP="002C7B83">
      <w:pPr>
        <w:ind w:firstLine="420"/>
      </w:pP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;</w:t>
      </w:r>
    </w:p>
    <w:p w14:paraId="3E2E10C5" w14:textId="77777777" w:rsidR="002C7B83" w:rsidRDefault="002C7B83" w:rsidP="002C7B83">
      <w:pPr>
        <w:ind w:firstLine="420"/>
      </w:pPr>
      <w:r>
        <w:t>m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;</w:t>
      </w:r>
    </w:p>
    <w:p w14:paraId="084636E7" w14:textId="77777777" w:rsidR="002C7B83" w:rsidRDefault="002C7B83" w:rsidP="002C7B83">
      <w:pPr>
        <w:ind w:firstLine="420"/>
      </w:pPr>
      <w:r>
        <w:t>printf(</w:t>
      </w:r>
      <w:r>
        <w:rPr>
          <w:rFonts w:hint="eastAsia"/>
        </w:rPr>
        <w:t xml:space="preserve"> </w:t>
      </w:r>
      <w:r>
        <w:t>"%X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08B4ED86" w14:textId="77777777" w:rsidR="002C7B83" w:rsidRPr="007F33E3" w:rsidRDefault="002C7B83" w:rsidP="007F33E3">
      <w:pPr>
        <w:ind w:firstLineChars="180" w:firstLine="434"/>
        <w:rPr>
          <w:rFonts w:hint="eastAsia"/>
          <w:b/>
          <w:sz w:val="24"/>
          <w:szCs w:val="24"/>
        </w:rPr>
      </w:pPr>
      <w:r w:rsidRPr="007F33E3">
        <w:rPr>
          <w:rFonts w:hint="eastAsia"/>
          <w:b/>
          <w:sz w:val="24"/>
          <w:szCs w:val="24"/>
        </w:rPr>
        <w:t>执行后输出结果是</w:t>
      </w:r>
      <w:r w:rsidRPr="007F33E3">
        <w:rPr>
          <w:b/>
          <w:color w:val="FF0000"/>
          <w:sz w:val="24"/>
          <w:szCs w:val="24"/>
        </w:rPr>
        <w:t>__</w:t>
      </w:r>
    </w:p>
    <w:p w14:paraId="2008EA99" w14:textId="77777777" w:rsidR="002C7B83" w:rsidRDefault="002C7B83" w:rsidP="002C7B83">
      <w:pPr>
        <w:ind w:firstLine="420"/>
      </w:pPr>
      <w:r>
        <w:t>A</w:t>
      </w:r>
      <w:r>
        <w:t>．</w:t>
      </w:r>
      <w:r>
        <w:t xml:space="preserve">0X0    </w:t>
      </w:r>
      <w:r>
        <w:tab/>
      </w:r>
      <w:r>
        <w:tab/>
        <w:t>B</w:t>
      </w:r>
      <w:r>
        <w:t>．</w:t>
      </w:r>
      <w:r>
        <w:t>0x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t xml:space="preserve">0 </w:t>
        </w:r>
      </w:smartTag>
      <w:r>
        <w:t xml:space="preserve">   </w:t>
      </w:r>
      <w:r>
        <w:tab/>
      </w:r>
      <w:r>
        <w:tab/>
      </w:r>
      <w:r>
        <w:rPr>
          <w:rFonts w:hint="eastAsia"/>
        </w:rPr>
        <w:tab/>
      </w:r>
      <w:r>
        <w:t>C</w:t>
      </w:r>
      <w:r>
        <w:t>．</w:t>
      </w:r>
      <w:r>
        <w:t>0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t>．</w:t>
      </w:r>
      <w:r>
        <w:t>0XABC</w:t>
      </w:r>
    </w:p>
    <w:p w14:paraId="111CBCE9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3</w:t>
      </w:r>
      <w:r w:rsidRPr="000C01CB">
        <w:rPr>
          <w:rFonts w:hint="eastAsia"/>
          <w:b/>
          <w:sz w:val="24"/>
          <w:szCs w:val="24"/>
        </w:rPr>
        <w:t>．已知</w:t>
      </w:r>
      <w:r w:rsidRPr="000C01CB">
        <w:rPr>
          <w:b/>
          <w:sz w:val="24"/>
          <w:szCs w:val="24"/>
        </w:rPr>
        <w:t>char 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=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'\103'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rFonts w:hint="eastAsia"/>
          <w:b/>
          <w:sz w:val="24"/>
          <w:szCs w:val="24"/>
        </w:rPr>
        <w:t>；则语句</w:t>
      </w:r>
      <w:r w:rsidRPr="000C01CB">
        <w:rPr>
          <w:b/>
          <w:sz w:val="24"/>
          <w:szCs w:val="24"/>
        </w:rPr>
        <w:t>printf(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"%3d"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)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;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rFonts w:hint="eastAsia"/>
          <w:b/>
          <w:sz w:val="24"/>
          <w:szCs w:val="24"/>
        </w:rPr>
        <w:t>执行后的输出结果为</w:t>
      </w:r>
    </w:p>
    <w:p w14:paraId="1687FB82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67     </w:t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'C'      </w:t>
      </w:r>
      <w:r>
        <w:tab/>
      </w:r>
      <w:r>
        <w:tab/>
      </w:r>
      <w:r>
        <w:rPr>
          <w:rFonts w:hint="eastAsia"/>
        </w:rPr>
        <w:tab/>
      </w:r>
      <w:r>
        <w:t>C</w:t>
      </w:r>
      <w:r>
        <w:rPr>
          <w:rFonts w:hint="eastAsia"/>
        </w:rPr>
        <w:t>．</w:t>
      </w:r>
      <w:r>
        <w:rPr>
          <w:rFonts w:hint="eastAsia"/>
        </w:rPr>
        <w:t xml:space="preserve">  </w:t>
      </w:r>
      <w:r>
        <w:t xml:space="preserve">67    </w:t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</w:t>
      </w:r>
      <w:r>
        <w:t>103</w:t>
      </w:r>
    </w:p>
    <w:p w14:paraId="79C85AED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4</w:t>
      </w:r>
      <w:r w:rsidRPr="000C01CB">
        <w:rPr>
          <w:rFonts w:hint="eastAsia"/>
          <w:b/>
          <w:sz w:val="24"/>
          <w:szCs w:val="24"/>
        </w:rPr>
        <w:t>．已知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b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c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int</w:t>
      </w:r>
      <w:r w:rsidRPr="000C01CB">
        <w:rPr>
          <w:rFonts w:hint="eastAsia"/>
          <w:b/>
          <w:sz w:val="24"/>
          <w:szCs w:val="24"/>
        </w:rPr>
        <w:t>类型，执行语句：</w:t>
      </w:r>
      <w:r w:rsidRPr="000C01CB">
        <w:rPr>
          <w:b/>
          <w:sz w:val="24"/>
          <w:szCs w:val="24"/>
        </w:rPr>
        <w:t>scanf(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"a=%d, b=%d, c=%d"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&amp;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 &amp;b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 &amp;c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) ;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rFonts w:hint="eastAsia"/>
          <w:b/>
          <w:sz w:val="24"/>
          <w:szCs w:val="24"/>
        </w:rPr>
        <w:t>，若要使得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1</w:t>
      </w:r>
      <w:r w:rsidRPr="000C01CB">
        <w:rPr>
          <w:rFonts w:hint="eastAsia"/>
          <w:b/>
          <w:sz w:val="24"/>
          <w:szCs w:val="24"/>
        </w:rPr>
        <w:t>，</w:t>
      </w:r>
      <w:r w:rsidRPr="000C01CB">
        <w:rPr>
          <w:b/>
          <w:sz w:val="24"/>
          <w:szCs w:val="24"/>
        </w:rPr>
        <w:t>b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2</w:t>
      </w:r>
      <w:r w:rsidRPr="000C01CB">
        <w:rPr>
          <w:rFonts w:hint="eastAsia"/>
          <w:b/>
          <w:sz w:val="24"/>
          <w:szCs w:val="24"/>
        </w:rPr>
        <w:t>，</w:t>
      </w:r>
      <w:r w:rsidRPr="000C01CB">
        <w:rPr>
          <w:b/>
          <w:sz w:val="24"/>
          <w:szCs w:val="24"/>
        </w:rPr>
        <w:t>c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3</w:t>
      </w:r>
      <w:r w:rsidRPr="000C01CB">
        <w:rPr>
          <w:rFonts w:hint="eastAsia"/>
          <w:b/>
          <w:sz w:val="24"/>
          <w:szCs w:val="24"/>
        </w:rPr>
        <w:t>。则以下选项中正确的输入形式是</w:t>
      </w:r>
    </w:p>
    <w:p w14:paraId="165538DA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 a=1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1, 2, 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t>3</w:t>
        </w:r>
        <w:r>
          <w:tab/>
        </w:r>
      </w:smartTag>
      <w:r>
        <w:tab/>
      </w:r>
      <w:r>
        <w:tab/>
        <w:t>C</w:t>
      </w:r>
      <w:r>
        <w:rPr>
          <w:rFonts w:hint="eastAsia"/>
        </w:rPr>
        <w:t>．</w:t>
      </w:r>
      <w:r>
        <w:t>a=1, b=2, c=3</w:t>
      </w:r>
      <w:r>
        <w:tab/>
        <w:t xml:space="preserve">    D</w:t>
      </w:r>
      <w:r>
        <w:rPr>
          <w:rFonts w:hint="eastAsia"/>
        </w:rPr>
        <w:t>．</w:t>
      </w:r>
      <w:r>
        <w:t>1 2 3</w:t>
      </w:r>
    </w:p>
    <w:p w14:paraId="5E72B552" w14:textId="77777777" w:rsidR="002C7B83" w:rsidRDefault="002C7B83" w:rsidP="002C7B83">
      <w:pPr>
        <w:ind w:firstLine="420"/>
      </w:pPr>
      <w:r>
        <w:t xml:space="preserve">    b=2</w:t>
      </w:r>
    </w:p>
    <w:p w14:paraId="71A2F87B" w14:textId="77777777" w:rsidR="002C7B83" w:rsidRDefault="002C7B83" w:rsidP="002C7B83">
      <w:pPr>
        <w:ind w:firstLine="420"/>
        <w:rPr>
          <w:rFonts w:hint="eastAsia"/>
        </w:rPr>
      </w:pPr>
      <w:r>
        <w:t xml:space="preserve">    c=3</w:t>
      </w:r>
    </w:p>
    <w:p w14:paraId="142383E4" w14:textId="77777777" w:rsidR="002C7B83" w:rsidRPr="000C01CB" w:rsidRDefault="002C7B83" w:rsidP="00403FA5">
      <w:pPr>
        <w:ind w:firstLine="482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5</w:t>
      </w:r>
      <w:r w:rsidRPr="000C01CB">
        <w:rPr>
          <w:rFonts w:hint="eastAsia"/>
          <w:b/>
          <w:sz w:val="24"/>
          <w:szCs w:val="24"/>
        </w:rPr>
        <w:t>．已知</w:t>
      </w:r>
      <w:r w:rsidRPr="000C01CB">
        <w:rPr>
          <w:rFonts w:hint="eastAsia"/>
          <w:b/>
          <w:sz w:val="24"/>
          <w:szCs w:val="24"/>
        </w:rPr>
        <w:t>i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j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k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rFonts w:hint="eastAsia"/>
          <w:b/>
          <w:sz w:val="24"/>
          <w:szCs w:val="24"/>
        </w:rPr>
        <w:t>int</w:t>
      </w:r>
      <w:r w:rsidRPr="000C01CB">
        <w:rPr>
          <w:rFonts w:hint="eastAsia"/>
          <w:b/>
          <w:sz w:val="24"/>
          <w:szCs w:val="24"/>
        </w:rPr>
        <w:t>型变量，若从键盘输入：</w:t>
      </w:r>
      <w:r w:rsidRPr="000C01CB">
        <w:rPr>
          <w:rFonts w:hint="eastAsia"/>
          <w:b/>
          <w:sz w:val="24"/>
          <w:szCs w:val="24"/>
        </w:rPr>
        <w:t>1,2,3</w:t>
      </w:r>
      <w:r w:rsidRPr="000C01CB">
        <w:rPr>
          <w:rFonts w:hint="eastAsia"/>
          <w:b/>
          <w:sz w:val="24"/>
          <w:szCs w:val="24"/>
        </w:rPr>
        <w:t>↙，使</w:t>
      </w:r>
      <w:r w:rsidRPr="000C01CB">
        <w:rPr>
          <w:rFonts w:hint="eastAsia"/>
          <w:b/>
          <w:sz w:val="24"/>
          <w:szCs w:val="24"/>
        </w:rPr>
        <w:t>i</w:t>
      </w:r>
      <w:r w:rsidRPr="000C01CB">
        <w:rPr>
          <w:rFonts w:hint="eastAsia"/>
          <w:b/>
          <w:sz w:val="24"/>
          <w:szCs w:val="24"/>
        </w:rPr>
        <w:t>的值为</w:t>
      </w:r>
      <w:r w:rsidRPr="000C01CB">
        <w:rPr>
          <w:rFonts w:hint="eastAsia"/>
          <w:b/>
          <w:sz w:val="24"/>
          <w:szCs w:val="24"/>
        </w:rPr>
        <w:t>1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j</w:t>
      </w:r>
      <w:r w:rsidRPr="000C01CB">
        <w:rPr>
          <w:rFonts w:hint="eastAsia"/>
          <w:b/>
          <w:sz w:val="24"/>
          <w:szCs w:val="24"/>
        </w:rPr>
        <w:t>的值为</w:t>
      </w:r>
      <w:r w:rsidRPr="000C01CB">
        <w:rPr>
          <w:rFonts w:hint="eastAsia"/>
          <w:b/>
          <w:sz w:val="24"/>
          <w:szCs w:val="24"/>
        </w:rPr>
        <w:t>2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k</w:t>
      </w:r>
      <w:r w:rsidRPr="000C01CB">
        <w:rPr>
          <w:rFonts w:hint="eastAsia"/>
          <w:b/>
          <w:sz w:val="24"/>
          <w:szCs w:val="24"/>
        </w:rPr>
        <w:t>的值为</w:t>
      </w:r>
      <w:r w:rsidRPr="000C01CB">
        <w:rPr>
          <w:rFonts w:hint="eastAsia"/>
          <w:b/>
          <w:sz w:val="24"/>
          <w:szCs w:val="24"/>
        </w:rPr>
        <w:t>3</w:t>
      </w:r>
      <w:r w:rsidRPr="000C01CB">
        <w:rPr>
          <w:rFonts w:hint="eastAsia"/>
          <w:b/>
          <w:sz w:val="24"/>
          <w:szCs w:val="24"/>
        </w:rPr>
        <w:t>，以下选项中正确的输入语句是</w:t>
      </w:r>
      <w:r w:rsidRPr="00403FA5">
        <w:rPr>
          <w:b/>
          <w:color w:val="FF0000"/>
          <w:sz w:val="24"/>
          <w:szCs w:val="24"/>
        </w:rPr>
        <w:t>___</w:t>
      </w:r>
      <w:r w:rsidRPr="000C01CB">
        <w:rPr>
          <w:rFonts w:hint="eastAsia"/>
          <w:b/>
          <w:sz w:val="24"/>
          <w:szCs w:val="24"/>
        </w:rPr>
        <w:t>。</w:t>
      </w:r>
    </w:p>
    <w:p w14:paraId="31878963" w14:textId="77777777" w:rsidR="002C7B83" w:rsidRDefault="002C7B83" w:rsidP="002C7B83">
      <w:pPr>
        <w:ind w:firstLine="420"/>
      </w:pPr>
      <w:r>
        <w:t>A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%2d%2d%2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rPr>
          <w:rFonts w:hint="eastAsia"/>
        </w:rPr>
        <w:t xml:space="preserve"> </w:t>
      </w:r>
      <w:r>
        <w:t>B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%d  %d  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7AE6059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rPr>
          <w:rFonts w:hint="eastAsia"/>
        </w:rPr>
        <w:t xml:space="preserve"> </w:t>
      </w:r>
      <w:r>
        <w:t>D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i=%d,j=%d,k=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7B317D1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6</w:t>
      </w:r>
      <w:r w:rsidRPr="000C01CB">
        <w:rPr>
          <w:rFonts w:hint="eastAsia"/>
          <w:b/>
          <w:sz w:val="24"/>
          <w:szCs w:val="24"/>
        </w:rPr>
        <w:t>．</w:t>
      </w:r>
      <w:r w:rsidRPr="000C01CB">
        <w:rPr>
          <w:b/>
          <w:sz w:val="24"/>
          <w:szCs w:val="24"/>
        </w:rPr>
        <w:t>x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y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z</w:t>
      </w:r>
      <w:r w:rsidRPr="000C01CB">
        <w:rPr>
          <w:rFonts w:hint="eastAsia"/>
          <w:b/>
          <w:sz w:val="24"/>
          <w:szCs w:val="24"/>
        </w:rPr>
        <w:t>被定义为</w:t>
      </w:r>
      <w:r w:rsidRPr="000C01CB">
        <w:rPr>
          <w:b/>
          <w:sz w:val="24"/>
          <w:szCs w:val="24"/>
        </w:rPr>
        <w:t>int</w:t>
      </w:r>
      <w:r w:rsidRPr="000C01CB">
        <w:rPr>
          <w:rFonts w:hint="eastAsia"/>
          <w:b/>
          <w:sz w:val="24"/>
          <w:szCs w:val="24"/>
        </w:rPr>
        <w:t>型变量，若从键盘给</w:t>
      </w:r>
      <w:r w:rsidRPr="000C01CB">
        <w:rPr>
          <w:b/>
          <w:sz w:val="24"/>
          <w:szCs w:val="24"/>
        </w:rPr>
        <w:t>x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y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z</w:t>
      </w:r>
      <w:r w:rsidRPr="000C01CB">
        <w:rPr>
          <w:rFonts w:hint="eastAsia"/>
          <w:b/>
          <w:sz w:val="24"/>
          <w:szCs w:val="24"/>
        </w:rPr>
        <w:t>输入数据，正确的输入语句是</w:t>
      </w:r>
      <w:r w:rsidRPr="00403FA5">
        <w:rPr>
          <w:b/>
          <w:color w:val="FF0000"/>
          <w:sz w:val="24"/>
          <w:szCs w:val="24"/>
        </w:rPr>
        <w:t>_____</w:t>
      </w:r>
      <w:r w:rsidRPr="000C01CB">
        <w:rPr>
          <w:rFonts w:hint="eastAsia"/>
          <w:b/>
          <w:sz w:val="24"/>
          <w:szCs w:val="24"/>
        </w:rPr>
        <w:t>。</w:t>
      </w:r>
    </w:p>
    <w:p w14:paraId="6CA56C76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>INPUT x</w:t>
      </w:r>
      <w:r>
        <w:rPr>
          <w:rFonts w:hint="eastAsia"/>
        </w:rPr>
        <w:t>、</w:t>
      </w:r>
      <w:r>
        <w:t>y</w:t>
      </w:r>
      <w:r>
        <w:rPr>
          <w:rFonts w:hint="eastAsia"/>
        </w:rPr>
        <w:t>、</w:t>
      </w:r>
      <w:r>
        <w:t xml:space="preserve">z;          </w:t>
      </w:r>
    </w:p>
    <w:p w14:paraId="213EEC45" w14:textId="77777777" w:rsidR="002C7B83" w:rsidRDefault="002C7B83" w:rsidP="002C7B83">
      <w:pPr>
        <w:ind w:firstLine="420"/>
      </w:pPr>
      <w:r>
        <w:t>B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05FAE138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049EE622" w14:textId="77777777" w:rsidR="002C7B83" w:rsidRDefault="002C7B83" w:rsidP="002C7B83">
      <w:pPr>
        <w:ind w:firstLine="420"/>
      </w:pPr>
      <w:r>
        <w:t>D</w:t>
      </w:r>
      <w:r>
        <w:rPr>
          <w:rFonts w:hint="eastAsia"/>
        </w:rPr>
        <w:t>．</w:t>
      </w:r>
      <w:r>
        <w:t>read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EEF5016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7</w:t>
      </w:r>
      <w:r w:rsidRPr="000C01CB">
        <w:rPr>
          <w:rFonts w:hint="eastAsia"/>
          <w:b/>
          <w:sz w:val="24"/>
          <w:szCs w:val="24"/>
        </w:rPr>
        <w:t>．若有</w:t>
      </w:r>
      <w:r w:rsidRPr="000C01CB">
        <w:rPr>
          <w:b/>
          <w:sz w:val="24"/>
          <w:szCs w:val="24"/>
        </w:rPr>
        <w:t>int 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; float b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; scanf(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"%d,%f"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&amp;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 &amp;b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)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 xml:space="preserve">; </w:t>
      </w:r>
      <w:r w:rsidRPr="000C01CB">
        <w:rPr>
          <w:rFonts w:hint="eastAsia"/>
          <w:b/>
          <w:sz w:val="24"/>
          <w:szCs w:val="24"/>
        </w:rPr>
        <w:t>使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b</w:t>
      </w:r>
      <w:r w:rsidRPr="000C01CB">
        <w:rPr>
          <w:rFonts w:hint="eastAsia"/>
          <w:b/>
          <w:sz w:val="24"/>
          <w:szCs w:val="24"/>
        </w:rPr>
        <w:t>的值分别为</w:t>
      </w:r>
      <w:r w:rsidRPr="000C01CB">
        <w:rPr>
          <w:b/>
          <w:sz w:val="24"/>
          <w:szCs w:val="24"/>
        </w:rPr>
        <w:t>30</w:t>
      </w:r>
      <w:r w:rsidRPr="000C01CB">
        <w:rPr>
          <w:rFonts w:hint="eastAsia"/>
          <w:b/>
          <w:sz w:val="24"/>
          <w:szCs w:val="24"/>
        </w:rPr>
        <w:t>和</w:t>
      </w:r>
      <w:r w:rsidRPr="000C01CB">
        <w:rPr>
          <w:b/>
          <w:sz w:val="24"/>
          <w:szCs w:val="24"/>
        </w:rPr>
        <w:t>5.5</w:t>
      </w:r>
      <w:r w:rsidRPr="000C01CB">
        <w:rPr>
          <w:rFonts w:hint="eastAsia"/>
          <w:b/>
          <w:sz w:val="24"/>
          <w:szCs w:val="24"/>
        </w:rPr>
        <w:t>，则正确的输入是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1DE03C81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30  5.5   </w:t>
      </w:r>
      <w:r>
        <w:tab/>
        <w:t>B</w:t>
      </w:r>
      <w:r>
        <w:rPr>
          <w:rFonts w:hint="eastAsia"/>
        </w:rPr>
        <w:t>．</w:t>
      </w:r>
      <w:r>
        <w:t xml:space="preserve">30, </w:t>
      </w:r>
      <w:smartTag w:uri="urn:schemas-microsoft-com:office:smarttags" w:element="chmetcnv">
        <w:smartTagPr>
          <w:attr w:name="UnitName" w:val="C"/>
          <w:attr w:name="SourceValue" w:val="5.5"/>
          <w:attr w:name="HasSpace" w:val="False"/>
          <w:attr w:name="Negative" w:val="False"/>
          <w:attr w:name="NumberType" w:val="1"/>
          <w:attr w:name="TCSC" w:val="0"/>
        </w:smartTagPr>
        <w:r>
          <w:t xml:space="preserve">5.5 </w:t>
        </w:r>
      </w:smartTag>
      <w:r>
        <w:t xml:space="preserve">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>a=30, b=5.5</w:t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</w:t>
      </w:r>
      <w:r>
        <w:t>a=30 b=5.5</w:t>
      </w:r>
    </w:p>
    <w:p w14:paraId="3E7DD28B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8</w:t>
      </w:r>
      <w:r w:rsidRPr="000C01CB">
        <w:rPr>
          <w:rFonts w:hint="eastAsia"/>
          <w:b/>
          <w:sz w:val="24"/>
          <w:szCs w:val="24"/>
        </w:rPr>
        <w:t>．根据以下定义语句和数据的输入方式，</w:t>
      </w:r>
      <w:r w:rsidRPr="000C01CB">
        <w:rPr>
          <w:b/>
          <w:sz w:val="24"/>
          <w:szCs w:val="24"/>
        </w:rPr>
        <w:t>scanf</w:t>
      </w:r>
      <w:r w:rsidRPr="000C01CB">
        <w:rPr>
          <w:rFonts w:hint="eastAsia"/>
          <w:b/>
          <w:sz w:val="24"/>
          <w:szCs w:val="24"/>
        </w:rPr>
        <w:t>语句的正确形式应为</w:t>
      </w:r>
    </w:p>
    <w:p w14:paraId="7C02E261" w14:textId="77777777" w:rsidR="002C7B83" w:rsidRDefault="002C7B83" w:rsidP="002C7B83">
      <w:pPr>
        <w:ind w:firstLine="420"/>
      </w:pPr>
      <w:r>
        <w:rPr>
          <w:rFonts w:hint="eastAsia"/>
        </w:rPr>
        <w:lastRenderedPageBreak/>
        <w:t>已有定义：</w:t>
      </w:r>
      <w:r>
        <w:t>float f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f2 ;</w:t>
      </w:r>
    </w:p>
    <w:p w14:paraId="15B392CF" w14:textId="77777777" w:rsidR="002C7B83" w:rsidRDefault="002C7B83" w:rsidP="002C7B83">
      <w:pPr>
        <w:ind w:firstLine="420"/>
      </w:pPr>
      <w:r>
        <w:rPr>
          <w:rFonts w:hint="eastAsia"/>
        </w:rPr>
        <w:t>数据的输入方式：</w:t>
      </w:r>
      <w:r>
        <w:t>4.52</w:t>
      </w:r>
      <w:r>
        <w:rPr>
          <w:rFonts w:hint="eastAsia"/>
        </w:rPr>
        <w:t>↙</w:t>
      </w:r>
    </w:p>
    <w:p w14:paraId="2513D483" w14:textId="77777777" w:rsidR="002C7B83" w:rsidRDefault="002C7B83" w:rsidP="002C7B83">
      <w:pPr>
        <w:ind w:firstLine="420"/>
      </w:pPr>
      <w:r>
        <w:t xml:space="preserve">                3.5</w:t>
      </w:r>
      <w:r>
        <w:rPr>
          <w:rFonts w:hint="eastAsia"/>
        </w:rPr>
        <w:t>↙</w:t>
      </w:r>
    </w:p>
    <w:p w14:paraId="04CC59BE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f, %f"</w:t>
      </w:r>
      <w:r>
        <w:rPr>
          <w:rFonts w:hint="eastAsia"/>
        </w:rPr>
        <w:t xml:space="preserve"> </w:t>
      </w:r>
      <w:r>
        <w:t>, &amp;f1</w:t>
      </w:r>
      <w:r>
        <w:rPr>
          <w:rFonts w:hint="eastAsia"/>
        </w:rPr>
        <w:t xml:space="preserve"> </w:t>
      </w:r>
      <w:r>
        <w:t>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E9B91AF" w14:textId="77777777" w:rsidR="002C7B83" w:rsidRDefault="002C7B83" w:rsidP="002C7B83">
      <w:pPr>
        <w:ind w:firstLine="420"/>
      </w:pPr>
      <w:r>
        <w:t>B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f%f"</w:t>
      </w:r>
      <w:r>
        <w:rPr>
          <w:rFonts w:hint="eastAsia"/>
        </w:rPr>
        <w:t xml:space="preserve"> </w:t>
      </w:r>
      <w:r>
        <w:t>, &amp;f1</w:t>
      </w:r>
      <w:r>
        <w:rPr>
          <w:rFonts w:hint="eastAsia"/>
        </w:rPr>
        <w:t xml:space="preserve"> </w:t>
      </w:r>
      <w:r>
        <w:t>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130C13D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UnitName" w:val="F"/>
          <w:attr w:name="SourceValue" w:val="3.2"/>
          <w:attr w:name="HasSpace" w:val="False"/>
          <w:attr w:name="Negative" w:val="False"/>
          <w:attr w:name="NumberType" w:val="1"/>
          <w:attr w:name="TCSC" w:val="0"/>
        </w:smartTagPr>
        <w:r>
          <w:t>3.2f</w:t>
        </w:r>
      </w:smartTag>
      <w:r>
        <w:t xml:space="preserve">  %</w:t>
      </w:r>
      <w:smartTag w:uri="urn:schemas-microsoft-com:office:smarttags" w:element="chmetcnv">
        <w:smartTagPr>
          <w:attr w:name="UnitName" w:val="F"/>
          <w:attr w:name="SourceValue" w:val="2.1"/>
          <w:attr w:name="HasSpace" w:val="False"/>
          <w:attr w:name="Negative" w:val="False"/>
          <w:attr w:name="NumberType" w:val="1"/>
          <w:attr w:name="TCSC" w:val="0"/>
        </w:smartTagPr>
        <w:r>
          <w:t>2.1f</w:t>
        </w:r>
      </w:smartTag>
      <w:r>
        <w:t>"</w:t>
      </w:r>
      <w:r>
        <w:rPr>
          <w:rFonts w:hint="eastAsia"/>
        </w:rPr>
        <w:t xml:space="preserve"> </w:t>
      </w:r>
      <w:r>
        <w:t>, &amp;f1</w:t>
      </w:r>
      <w:r>
        <w:rPr>
          <w:rFonts w:hint="eastAsia"/>
        </w:rPr>
        <w:t xml:space="preserve"> </w:t>
      </w:r>
      <w:r>
        <w:t>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667212C1" w14:textId="77777777" w:rsidR="002C7B83" w:rsidRDefault="002C7B83" w:rsidP="002C7B83">
      <w:pPr>
        <w:ind w:firstLine="420"/>
      </w:pPr>
      <w:r>
        <w:t>D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UnitName" w:val="F"/>
          <w:attr w:name="SourceValue" w:val="3.2"/>
          <w:attr w:name="HasSpace" w:val="False"/>
          <w:attr w:name="Negative" w:val="False"/>
          <w:attr w:name="NumberType" w:val="1"/>
          <w:attr w:name="TCSC" w:val="0"/>
        </w:smartTagPr>
        <w:r>
          <w:t>3.2f</w:t>
        </w:r>
      </w:smartTag>
      <w:r>
        <w:t>%</w:t>
      </w:r>
      <w:smartTag w:uri="urn:schemas-microsoft-com:office:smarttags" w:element="chmetcnv">
        <w:smartTagPr>
          <w:attr w:name="UnitName" w:val="F"/>
          <w:attr w:name="SourceValue" w:val="2.1"/>
          <w:attr w:name="HasSpace" w:val="False"/>
          <w:attr w:name="Negative" w:val="False"/>
          <w:attr w:name="NumberType" w:val="1"/>
          <w:attr w:name="TCSC" w:val="0"/>
        </w:smartTagPr>
        <w:r>
          <w:t>2.1f</w:t>
        </w:r>
      </w:smartTag>
      <w:r>
        <w:t>"</w:t>
      </w:r>
      <w:r>
        <w:rPr>
          <w:rFonts w:hint="eastAsia"/>
        </w:rPr>
        <w:t xml:space="preserve"> </w:t>
      </w:r>
      <w:r>
        <w:t>, &amp;f1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41466EE6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9</w:t>
      </w:r>
      <w:r w:rsidRPr="000C01CB">
        <w:rPr>
          <w:rFonts w:hint="eastAsia"/>
          <w:b/>
          <w:sz w:val="24"/>
          <w:szCs w:val="24"/>
        </w:rPr>
        <w:t>．以下针对</w:t>
      </w:r>
      <w:r w:rsidRPr="000C01CB">
        <w:rPr>
          <w:b/>
          <w:sz w:val="24"/>
          <w:szCs w:val="24"/>
        </w:rPr>
        <w:t>scanf()</w:t>
      </w:r>
      <w:r w:rsidRPr="000C01CB">
        <w:rPr>
          <w:b/>
          <w:sz w:val="24"/>
          <w:szCs w:val="24"/>
        </w:rPr>
        <w:t>函数</w:t>
      </w:r>
      <w:r w:rsidRPr="000C01CB">
        <w:rPr>
          <w:rFonts w:hint="eastAsia"/>
          <w:b/>
          <w:sz w:val="24"/>
          <w:szCs w:val="24"/>
        </w:rPr>
        <w:t>的叙述中，正确的是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46193FE7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输入项可以为一实型常量，如</w:t>
      </w:r>
      <w:r>
        <w:t>scanf(</w:t>
      </w:r>
      <w:r>
        <w:rPr>
          <w:rFonts w:hint="eastAsia"/>
        </w:rPr>
        <w:t xml:space="preserve"> </w:t>
      </w:r>
      <w:r>
        <w:t>"%f"</w:t>
      </w:r>
      <w:r>
        <w:rPr>
          <w:rFonts w:hint="eastAsia"/>
        </w:rPr>
        <w:t xml:space="preserve"> , </w:t>
      </w:r>
      <w:r>
        <w:t>3.5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1B54C4C" w14:textId="77777777" w:rsidR="002C7B83" w:rsidRDefault="002C7B83" w:rsidP="002C7B83">
      <w:pPr>
        <w:ind w:firstLine="420"/>
      </w:pPr>
      <w:r>
        <w:t>B</w:t>
      </w:r>
      <w:r>
        <w:rPr>
          <w:rFonts w:hint="eastAsia"/>
        </w:rPr>
        <w:t>．只有格式控制，没有输入项，也能进行正确输入，如</w:t>
      </w:r>
      <w:r>
        <w:t>scanf(</w:t>
      </w:r>
      <w:r>
        <w:rPr>
          <w:rFonts w:hint="eastAsia"/>
        </w:rPr>
        <w:t xml:space="preserve"> </w:t>
      </w:r>
      <w:r>
        <w:t>"a=%d, b=%d"</w:t>
      </w:r>
      <w:r>
        <w:rPr>
          <w:rFonts w:hint="eastAsia"/>
        </w:rPr>
        <w:t xml:space="preserve"> </w:t>
      </w:r>
      <w:r>
        <w:t>) ;</w:t>
      </w:r>
    </w:p>
    <w:p w14:paraId="333CCF1C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当输入一个实型数据时，格式控制部分应规定小数点后的位数，如：</w:t>
      </w:r>
      <w:r>
        <w:t>scan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UnitName" w:val="F"/>
          <w:attr w:name="SourceValue" w:val="4.2"/>
          <w:attr w:name="HasSpace" w:val="False"/>
          <w:attr w:name="Negative" w:val="False"/>
          <w:attr w:name="NumberType" w:val="1"/>
          <w:attr w:name="TCSC" w:val="0"/>
        </w:smartTagPr>
        <w:r>
          <w:t>4.2f</w:t>
        </w:r>
      </w:smartTag>
      <w:r>
        <w:t>"</w:t>
      </w:r>
      <w:r>
        <w:rPr>
          <w:rFonts w:hint="eastAsia"/>
        </w:rPr>
        <w:t xml:space="preserve"> </w:t>
      </w:r>
      <w:r>
        <w:t>, &amp;f</w:t>
      </w:r>
      <w:r>
        <w:rPr>
          <w:rFonts w:hint="eastAsia"/>
        </w:rPr>
        <w:t xml:space="preserve"> </w:t>
      </w:r>
      <w:r>
        <w:t xml:space="preserve">) ;  </w:t>
      </w:r>
    </w:p>
    <w:p w14:paraId="3EE2344C" w14:textId="77777777" w:rsidR="002C7B83" w:rsidRDefault="002C7B83" w:rsidP="002C7B83">
      <w:pPr>
        <w:ind w:firstLine="420"/>
      </w:pPr>
      <w:r>
        <w:t>D</w:t>
      </w:r>
      <w:r>
        <w:rPr>
          <w:rFonts w:hint="eastAsia"/>
        </w:rPr>
        <w:t>．当输入数据时，必须指明变量的地址，如</w:t>
      </w:r>
      <w:r>
        <w:t>scanf(</w:t>
      </w:r>
      <w:r>
        <w:rPr>
          <w:rFonts w:hint="eastAsia"/>
        </w:rPr>
        <w:t xml:space="preserve"> </w:t>
      </w:r>
      <w:r>
        <w:t>"%f"</w:t>
      </w:r>
      <w:r>
        <w:rPr>
          <w:rFonts w:hint="eastAsia"/>
        </w:rPr>
        <w:t xml:space="preserve"> , </w:t>
      </w:r>
      <w:r>
        <w:t>&amp;f</w:t>
      </w:r>
      <w:r>
        <w:rPr>
          <w:rFonts w:hint="eastAsia"/>
        </w:rPr>
        <w:t xml:space="preserve"> </w:t>
      </w:r>
      <w:r>
        <w:t>) ;</w:t>
      </w:r>
    </w:p>
    <w:p w14:paraId="06FD1A42" w14:textId="77777777" w:rsidR="002C7B83" w:rsidRPr="000C01CB" w:rsidRDefault="002C7B83" w:rsidP="00D217F3">
      <w:pPr>
        <w:ind w:firstLine="482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10</w:t>
      </w:r>
      <w:r w:rsidRPr="000C01CB">
        <w:rPr>
          <w:rFonts w:hint="eastAsia"/>
          <w:b/>
          <w:sz w:val="24"/>
          <w:szCs w:val="24"/>
        </w:rPr>
        <w:t>．有以下程序</w:t>
      </w:r>
    </w:p>
    <w:p w14:paraId="36E516DE" w14:textId="77777777" w:rsidR="002C7B83" w:rsidRPr="00C8319F" w:rsidRDefault="002C7B83" w:rsidP="002C7B83">
      <w:pPr>
        <w:ind w:firstLine="420"/>
        <w:rPr>
          <w:lang w:val="en-GB"/>
        </w:rPr>
      </w:pPr>
      <w:r w:rsidRPr="00C8319F">
        <w:rPr>
          <w:lang w:val="en-GB"/>
        </w:rPr>
        <w:t>#include&lt;stdio.h&gt;</w:t>
      </w:r>
    </w:p>
    <w:p w14:paraId="0DAB01AB" w14:textId="77777777" w:rsidR="002C7B83" w:rsidRPr="00C8319F" w:rsidRDefault="002C7B83" w:rsidP="002C7B83">
      <w:pPr>
        <w:ind w:firstLine="420"/>
        <w:rPr>
          <w:lang w:val="en-GB"/>
        </w:rPr>
      </w:pPr>
      <w:r>
        <w:rPr>
          <w:rFonts w:hint="eastAsia"/>
          <w:lang w:val="en-GB"/>
        </w:rPr>
        <w:t xml:space="preserve">int </w:t>
      </w:r>
      <w:r w:rsidRPr="00C8319F">
        <w:rPr>
          <w:lang w:val="en-GB"/>
        </w:rPr>
        <w:t>main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</w:p>
    <w:p w14:paraId="746BA761" w14:textId="77777777" w:rsidR="002C7B83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{</w:t>
      </w:r>
    </w:p>
    <w:p w14:paraId="61011F29" w14:textId="77777777" w:rsidR="002C7B83" w:rsidRPr="00C8319F" w:rsidRDefault="002C7B83" w:rsidP="002C7B83">
      <w:pPr>
        <w:ind w:left="420"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char c1</w:t>
      </w:r>
      <w:r>
        <w:rPr>
          <w:rFonts w:hint="eastAsia"/>
          <w:lang w:val="en-GB"/>
        </w:rPr>
        <w:t xml:space="preserve"> </w:t>
      </w:r>
      <w:r w:rsidRPr="00C8319F">
        <w:rPr>
          <w:rFonts w:hint="eastAsia"/>
          <w:lang w:val="en-GB"/>
        </w:rPr>
        <w:t>=</w:t>
      </w:r>
      <w:r>
        <w:rPr>
          <w:rFonts w:hint="eastAsia"/>
          <w:lang w:val="en-GB"/>
        </w:rPr>
        <w:t xml:space="preserve"> </w:t>
      </w:r>
      <w:r>
        <w:t>'</w:t>
      </w:r>
      <w:r w:rsidRPr="00C8319F">
        <w:rPr>
          <w:rFonts w:hint="eastAsia"/>
          <w:lang w:val="en-GB"/>
        </w:rPr>
        <w:t>1</w:t>
      </w:r>
      <w:r>
        <w:t>'</w:t>
      </w:r>
      <w:r>
        <w:rPr>
          <w:rFonts w:hint="eastAsia"/>
        </w:rPr>
        <w:t xml:space="preserve"> </w:t>
      </w:r>
      <w:r w:rsidRPr="00C8319F">
        <w:rPr>
          <w:rFonts w:hint="eastAsia"/>
          <w:lang w:val="en-GB"/>
        </w:rPr>
        <w:t>,</w:t>
      </w:r>
      <w:r>
        <w:rPr>
          <w:rFonts w:hint="eastAsia"/>
          <w:lang w:val="en-GB"/>
        </w:rPr>
        <w:t xml:space="preserve"> </w:t>
      </w:r>
      <w:r w:rsidRPr="00C8319F">
        <w:rPr>
          <w:rFonts w:hint="eastAsia"/>
          <w:lang w:val="en-GB"/>
        </w:rPr>
        <w:t>c2</w:t>
      </w:r>
      <w:r>
        <w:rPr>
          <w:rFonts w:hint="eastAsia"/>
          <w:lang w:val="en-GB"/>
        </w:rPr>
        <w:t xml:space="preserve"> </w:t>
      </w:r>
      <w:r w:rsidRPr="00C8319F">
        <w:rPr>
          <w:rFonts w:hint="eastAsia"/>
          <w:lang w:val="en-GB"/>
        </w:rPr>
        <w:t>=</w:t>
      </w:r>
      <w:r>
        <w:rPr>
          <w:rFonts w:hint="eastAsia"/>
          <w:lang w:val="en-GB"/>
        </w:rPr>
        <w:t xml:space="preserve"> </w:t>
      </w:r>
      <w:r>
        <w:t>'</w:t>
      </w:r>
      <w:r w:rsidRPr="00C8319F">
        <w:rPr>
          <w:rFonts w:hint="eastAsia"/>
          <w:lang w:val="en-GB"/>
        </w:rPr>
        <w:t>2</w:t>
      </w:r>
      <w:r>
        <w:t>'</w:t>
      </w:r>
      <w:r>
        <w:rPr>
          <w:rFonts w:hint="eastAsia"/>
        </w:rPr>
        <w:t xml:space="preserve"> </w:t>
      </w:r>
      <w:r w:rsidRPr="00C8319F">
        <w:rPr>
          <w:rFonts w:hint="eastAsia"/>
          <w:lang w:val="en-GB"/>
        </w:rPr>
        <w:t>;</w:t>
      </w:r>
    </w:p>
    <w:p w14:paraId="03154988" w14:textId="77777777" w:rsidR="002C7B83" w:rsidRDefault="002C7B83" w:rsidP="002C7B83">
      <w:pPr>
        <w:ind w:left="420" w:firstLineChars="0" w:firstLine="420"/>
        <w:rPr>
          <w:rFonts w:hint="eastAsia"/>
          <w:lang w:val="en-GB"/>
        </w:rPr>
      </w:pPr>
      <w:r w:rsidRPr="00C8319F">
        <w:rPr>
          <w:lang w:val="en-GB"/>
        </w:rPr>
        <w:t>c1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=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ge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;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c2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=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ge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 xml:space="preserve">; </w:t>
      </w:r>
    </w:p>
    <w:p w14:paraId="62B28D84" w14:textId="77777777" w:rsidR="002C7B83" w:rsidRPr="00C8319F" w:rsidRDefault="002C7B83" w:rsidP="002C7B83">
      <w:pPr>
        <w:ind w:left="420" w:firstLineChars="0" w:firstLine="420"/>
        <w:rPr>
          <w:lang w:val="en-GB"/>
        </w:rPr>
      </w:pPr>
      <w:r w:rsidRPr="00C8319F">
        <w:rPr>
          <w:lang w:val="en-GB"/>
        </w:rPr>
        <w:t>pu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c1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;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pu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c2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;</w:t>
      </w:r>
    </w:p>
    <w:p w14:paraId="76EBFA1D" w14:textId="77777777" w:rsidR="002C7B83" w:rsidRPr="00C8319F" w:rsidRDefault="002C7B83" w:rsidP="002C7B83">
      <w:pPr>
        <w:ind w:firstLine="420"/>
        <w:rPr>
          <w:lang w:val="en-GB"/>
        </w:rPr>
      </w:pPr>
      <w:r w:rsidRPr="00C8319F">
        <w:rPr>
          <w:lang w:val="en-GB"/>
        </w:rPr>
        <w:t>}</w:t>
      </w:r>
    </w:p>
    <w:p w14:paraId="55E7105D" w14:textId="77777777" w:rsidR="002C7B83" w:rsidRPr="00403FA5" w:rsidRDefault="002C7B83" w:rsidP="00403FA5">
      <w:pPr>
        <w:ind w:firstLine="482"/>
        <w:rPr>
          <w:rFonts w:hint="eastAsia"/>
          <w:b/>
          <w:sz w:val="24"/>
          <w:szCs w:val="24"/>
        </w:rPr>
      </w:pPr>
      <w:r w:rsidRPr="00403FA5">
        <w:rPr>
          <w:rFonts w:hint="eastAsia"/>
          <w:b/>
          <w:sz w:val="24"/>
          <w:szCs w:val="24"/>
        </w:rPr>
        <w:t>当运行时输入</w:t>
      </w:r>
      <w:r w:rsidRPr="00403FA5">
        <w:rPr>
          <w:rFonts w:hint="eastAsia"/>
          <w:b/>
          <w:sz w:val="24"/>
          <w:szCs w:val="24"/>
        </w:rPr>
        <w:t>a</w:t>
      </w:r>
      <w:r w:rsidRPr="00403FA5">
        <w:rPr>
          <w:rFonts w:hint="eastAsia"/>
          <w:b/>
          <w:sz w:val="24"/>
          <w:szCs w:val="24"/>
        </w:rPr>
        <w:t>↙后，以下叙述正确的是</w:t>
      </w:r>
      <w:r w:rsidRPr="00403FA5">
        <w:rPr>
          <w:b/>
          <w:color w:val="FF0000"/>
          <w:sz w:val="24"/>
          <w:szCs w:val="24"/>
        </w:rPr>
        <w:t>______</w:t>
      </w:r>
      <w:r w:rsidRPr="00403FA5">
        <w:rPr>
          <w:rFonts w:hint="eastAsia"/>
          <w:b/>
          <w:sz w:val="24"/>
          <w:szCs w:val="24"/>
        </w:rPr>
        <w:t>。</w:t>
      </w:r>
    </w:p>
    <w:p w14:paraId="1C6B93EF" w14:textId="77777777" w:rsidR="002C7B83" w:rsidRPr="00C8319F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A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变量</w:t>
      </w:r>
      <w:r w:rsidRPr="00C8319F">
        <w:rPr>
          <w:rFonts w:hint="eastAsia"/>
          <w:lang w:val="en-GB"/>
        </w:rPr>
        <w:t>c1</w:t>
      </w:r>
      <w:r w:rsidRPr="00C8319F">
        <w:rPr>
          <w:rFonts w:hint="eastAsia"/>
          <w:lang w:val="en-GB"/>
        </w:rPr>
        <w:t>被赋予字符</w:t>
      </w:r>
      <w:r w:rsidRPr="00C8319F">
        <w:rPr>
          <w:rFonts w:hint="eastAsia"/>
          <w:lang w:val="en-GB"/>
        </w:rPr>
        <w:t>a,c2</w:t>
      </w:r>
      <w:r w:rsidRPr="00C8319F">
        <w:rPr>
          <w:rFonts w:hint="eastAsia"/>
          <w:lang w:val="en-GB"/>
        </w:rPr>
        <w:t>被赋予回车符</w:t>
      </w:r>
    </w:p>
    <w:p w14:paraId="6616EAA0" w14:textId="77777777" w:rsidR="002C7B83" w:rsidRPr="00C8319F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B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程序将等待用户输入</w:t>
      </w:r>
      <w:r w:rsidRPr="00C8319F">
        <w:rPr>
          <w:rFonts w:hint="eastAsia"/>
          <w:lang w:val="en-GB"/>
        </w:rPr>
        <w:t>2</w:t>
      </w:r>
      <w:r w:rsidRPr="00C8319F">
        <w:rPr>
          <w:rFonts w:hint="eastAsia"/>
          <w:lang w:val="en-GB"/>
        </w:rPr>
        <w:t>个字符</w:t>
      </w:r>
    </w:p>
    <w:p w14:paraId="1833DBD0" w14:textId="77777777" w:rsidR="002C7B83" w:rsidRPr="00C8319F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C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变量</w:t>
      </w:r>
      <w:r w:rsidRPr="00C8319F">
        <w:rPr>
          <w:rFonts w:hint="eastAsia"/>
          <w:lang w:val="en-GB"/>
        </w:rPr>
        <w:t>c1</w:t>
      </w:r>
      <w:r w:rsidRPr="00C8319F">
        <w:rPr>
          <w:rFonts w:hint="eastAsia"/>
          <w:lang w:val="en-GB"/>
        </w:rPr>
        <w:t>被赋予字符</w:t>
      </w:r>
      <w:r w:rsidRPr="00C8319F">
        <w:rPr>
          <w:rFonts w:hint="eastAsia"/>
          <w:lang w:val="en-GB"/>
        </w:rPr>
        <w:t>a,c2</w:t>
      </w:r>
      <w:r w:rsidRPr="00C8319F">
        <w:rPr>
          <w:rFonts w:hint="eastAsia"/>
          <w:lang w:val="en-GB"/>
        </w:rPr>
        <w:t>中仍是原有字符</w:t>
      </w:r>
      <w:r w:rsidRPr="00C8319F">
        <w:rPr>
          <w:rFonts w:hint="eastAsia"/>
          <w:lang w:val="en-GB"/>
        </w:rPr>
        <w:t>2</w:t>
      </w:r>
    </w:p>
    <w:p w14:paraId="18846C51" w14:textId="77777777" w:rsidR="002C7B83" w:rsidRPr="00C8319F" w:rsidRDefault="002C7B83" w:rsidP="002C7B83">
      <w:pPr>
        <w:ind w:firstLine="420"/>
        <w:rPr>
          <w:lang w:val="en-GB"/>
        </w:rPr>
      </w:pPr>
      <w:r w:rsidRPr="00C8319F">
        <w:rPr>
          <w:rFonts w:hint="eastAsia"/>
          <w:lang w:val="en-GB"/>
        </w:rPr>
        <w:t>D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变量</w:t>
      </w:r>
      <w:r w:rsidRPr="00C8319F">
        <w:rPr>
          <w:rFonts w:hint="eastAsia"/>
          <w:lang w:val="en-GB"/>
        </w:rPr>
        <w:t>c1</w:t>
      </w:r>
      <w:r w:rsidRPr="00C8319F">
        <w:rPr>
          <w:rFonts w:hint="eastAsia"/>
          <w:lang w:val="en-GB"/>
        </w:rPr>
        <w:t>被赋予字符</w:t>
      </w:r>
      <w:r w:rsidRPr="00C8319F">
        <w:rPr>
          <w:rFonts w:hint="eastAsia"/>
          <w:lang w:val="en-GB"/>
        </w:rPr>
        <w:t>a,c2</w:t>
      </w:r>
      <w:r w:rsidRPr="00C8319F">
        <w:rPr>
          <w:rFonts w:hint="eastAsia"/>
          <w:lang w:val="en-GB"/>
        </w:rPr>
        <w:t>中将无确定值</w:t>
      </w:r>
    </w:p>
    <w:p w14:paraId="2B3C2A48" w14:textId="77777777" w:rsidR="002C7B83" w:rsidRPr="000C01CB" w:rsidRDefault="002C7B83" w:rsidP="00403FA5">
      <w:pPr>
        <w:ind w:firstLineChars="82" w:firstLine="198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二、填空题</w:t>
      </w:r>
    </w:p>
    <w:p w14:paraId="3E2ED13E" w14:textId="77777777" w:rsidR="002C7B83" w:rsidRDefault="002C7B83" w:rsidP="00403FA5">
      <w:pPr>
        <w:ind w:firstLine="420"/>
      </w:pPr>
      <w:r>
        <w:t>1</w:t>
      </w:r>
      <w:r>
        <w:rPr>
          <w:rFonts w:hint="eastAsia"/>
        </w:rPr>
        <w:t>．已知</w:t>
      </w:r>
      <w:r>
        <w:t>float f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23.467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rPr>
          <w:rFonts w:hint="eastAsia"/>
        </w:rPr>
        <w:t>，则执行语句</w:t>
      </w:r>
      <w:r>
        <w:t>print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2"/>
          <w:attr w:name="UnitName" w:val="F"/>
        </w:smartTagPr>
        <w:r>
          <w:t>.2f</w:t>
        </w:r>
      </w:smartTag>
      <w:r>
        <w:t>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f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 xml:space="preserve">; </w:t>
      </w:r>
      <w:r>
        <w:rPr>
          <w:rFonts w:hint="eastAsia"/>
        </w:rPr>
        <w:t>，输出结果是</w:t>
      </w:r>
      <w:r w:rsidRPr="00403FA5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251DFD22" w14:textId="77777777" w:rsidR="002C7B83" w:rsidRDefault="002C7B83" w:rsidP="00403FA5">
      <w:pPr>
        <w:ind w:firstLine="420"/>
      </w:pPr>
      <w:r>
        <w:t>2</w:t>
      </w:r>
      <w:r>
        <w:rPr>
          <w:rFonts w:hint="eastAsia"/>
        </w:rPr>
        <w:t>．已知字符</w:t>
      </w:r>
      <w:r>
        <w:t>'A'</w:t>
      </w:r>
      <w:r>
        <w:rPr>
          <w:rFonts w:hint="eastAsia"/>
        </w:rPr>
        <w:t>的</w:t>
      </w:r>
      <w:r>
        <w:t>ASCII</w:t>
      </w:r>
      <w:r>
        <w:rPr>
          <w:rFonts w:hint="eastAsia"/>
        </w:rPr>
        <w:t>值为十进制</w:t>
      </w:r>
      <w:r>
        <w:t>65</w:t>
      </w:r>
      <w:r>
        <w:rPr>
          <w:rFonts w:hint="eastAsia"/>
        </w:rPr>
        <w:t>，变量</w:t>
      </w:r>
      <w:r>
        <w:rPr>
          <w:rFonts w:hint="eastAsia"/>
        </w:rPr>
        <w:t>c</w:t>
      </w:r>
      <w:r>
        <w:rPr>
          <w:rFonts w:hint="eastAsia"/>
        </w:rPr>
        <w:t>为字符型，则执行语句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'6'</w:t>
      </w:r>
      <w:r>
        <w:rPr>
          <w:rFonts w:hint="eastAsia"/>
        </w:rPr>
        <w:t xml:space="preserve"> </w:t>
      </w:r>
      <w:r>
        <w:t>-</w:t>
      </w:r>
      <w:r>
        <w:rPr>
          <w:rFonts w:hint="eastAsia"/>
        </w:rPr>
        <w:t xml:space="preserve"> </w:t>
      </w:r>
      <w:r>
        <w:t>'3'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t xml:space="preserve"> printf(</w:t>
      </w:r>
      <w:r>
        <w:rPr>
          <w:rFonts w:hint="eastAsia"/>
        </w:rPr>
        <w:t xml:space="preserve"> </w:t>
      </w:r>
      <w:r>
        <w:t>"%c\n "</w:t>
      </w:r>
      <w:r>
        <w:rPr>
          <w:rFonts w:hint="eastAsia"/>
        </w:rPr>
        <w:t xml:space="preserve"> </w:t>
      </w:r>
      <w:r>
        <w:t>, 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rPr>
          <w:rFonts w:hint="eastAsia"/>
        </w:rPr>
        <w:t>，输出结果是</w:t>
      </w:r>
      <w:r w:rsidRPr="00403FA5">
        <w:rPr>
          <w:b/>
          <w:color w:val="FF0000"/>
          <w:sz w:val="24"/>
          <w:szCs w:val="24"/>
        </w:rPr>
        <w:t>___</w:t>
      </w:r>
      <w:r w:rsidR="00E26BE1" w:rsidRPr="00403FA5">
        <w:rPr>
          <w:b/>
          <w:color w:val="FF0000"/>
          <w:sz w:val="24"/>
          <w:szCs w:val="24"/>
        </w:rPr>
        <w:t xml:space="preserve"> </w:t>
      </w:r>
      <w:r w:rsidRPr="00403FA5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0A84D161" w14:textId="77777777" w:rsidR="002C7B83" w:rsidRDefault="002C7B83" w:rsidP="00403FA5">
      <w:pPr>
        <w:ind w:firstLine="420"/>
      </w:pPr>
      <w:r>
        <w:t>3</w:t>
      </w:r>
      <w:r>
        <w:rPr>
          <w:rFonts w:hint="eastAsia"/>
        </w:rPr>
        <w:t>．</w:t>
      </w:r>
      <w:r>
        <w:t>scanf()</w:t>
      </w:r>
      <w:r>
        <w:t>函数</w:t>
      </w:r>
      <w:r>
        <w:rPr>
          <w:rFonts w:hint="eastAsia"/>
        </w:rPr>
        <w:t>在输入数据时默认的分隔符有</w:t>
      </w:r>
      <w:r w:rsidRPr="00403FA5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、</w:t>
      </w:r>
      <w:r>
        <w:t>Tab</w:t>
      </w:r>
      <w:r>
        <w:rPr>
          <w:rFonts w:hint="eastAsia"/>
        </w:rPr>
        <w:t>、空格。</w:t>
      </w:r>
    </w:p>
    <w:p w14:paraId="2461296B" w14:textId="77777777" w:rsidR="002C7B83" w:rsidRDefault="002C7B83" w:rsidP="00403FA5">
      <w:pPr>
        <w:ind w:firstLine="420"/>
      </w:pPr>
      <w:r>
        <w:t>4</w:t>
      </w:r>
      <w:r>
        <w:rPr>
          <w:rFonts w:hint="eastAsia"/>
        </w:rPr>
        <w:t>．已知：</w:t>
      </w:r>
      <w:r>
        <w:t>int i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, </w:t>
      </w:r>
      <w:r>
        <w:t>j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rPr>
          <w:rFonts w:hint="eastAsia"/>
        </w:rPr>
        <w:t>执行语句</w:t>
      </w:r>
      <w:r>
        <w:t xml:space="preserve"> printf(</w:t>
      </w:r>
      <w:r>
        <w:rPr>
          <w:rFonts w:hint="eastAsia"/>
        </w:rPr>
        <w:t xml:space="preserve"> </w:t>
      </w:r>
      <w:r>
        <w:t>"%d,%d"</w:t>
      </w:r>
      <w:r>
        <w:rPr>
          <w:rFonts w:hint="eastAsia"/>
        </w:rPr>
        <w:t xml:space="preserve"> </w:t>
      </w:r>
      <w:r>
        <w:t>, i++</w:t>
      </w:r>
      <w:r>
        <w:rPr>
          <w:rFonts w:hint="eastAsia"/>
        </w:rPr>
        <w:t xml:space="preserve"> </w:t>
      </w:r>
      <w:r>
        <w:t>, ++j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; </w:t>
      </w:r>
      <w:r w:rsidR="00A17E9F">
        <w:rPr>
          <w:rFonts w:hint="eastAsia"/>
        </w:rPr>
        <w:t>后</w:t>
      </w:r>
      <w:r>
        <w:rPr>
          <w:rFonts w:hint="eastAsia"/>
        </w:rPr>
        <w:t>输出结果</w:t>
      </w:r>
      <w:r w:rsidRPr="00403FA5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3E7EA3AC" w14:textId="77777777" w:rsidR="002C7B83" w:rsidRPr="00403FA5" w:rsidRDefault="002C7B83" w:rsidP="00403FA5">
      <w:pPr>
        <w:ind w:firstLineChars="82" w:firstLine="198"/>
        <w:rPr>
          <w:b/>
          <w:sz w:val="24"/>
          <w:szCs w:val="24"/>
        </w:rPr>
      </w:pPr>
      <w:r w:rsidRPr="00403FA5">
        <w:rPr>
          <w:rFonts w:hint="eastAsia"/>
          <w:b/>
          <w:sz w:val="24"/>
          <w:szCs w:val="24"/>
        </w:rPr>
        <w:t>三、程序阅读题</w:t>
      </w:r>
    </w:p>
    <w:p w14:paraId="1B59C0FF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1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__</w:t>
      </w:r>
      <w:r w:rsidRPr="00403FA5">
        <w:rPr>
          <w:rFonts w:hint="eastAsia"/>
          <w:b/>
          <w:sz w:val="24"/>
          <w:szCs w:val="24"/>
        </w:rPr>
        <w:t>。</w:t>
      </w:r>
    </w:p>
    <w:p w14:paraId="5D4DC35D" w14:textId="77777777" w:rsidR="002C7B83" w:rsidRDefault="002C7B83" w:rsidP="002C7B83">
      <w:pPr>
        <w:ind w:firstLine="420"/>
      </w:pPr>
      <w:r>
        <w:t>#include&lt;stdio.h&gt;</w:t>
      </w:r>
    </w:p>
    <w:p w14:paraId="0B4CA0A1" w14:textId="77777777" w:rsidR="002C7B83" w:rsidRDefault="002C7B83" w:rsidP="002C7B83">
      <w:pPr>
        <w:ind w:firstLine="420"/>
      </w:pPr>
      <w:r>
        <w:t>int main( )</w:t>
      </w:r>
    </w:p>
    <w:p w14:paraId="15BAEBCD" w14:textId="77777777" w:rsidR="002C7B83" w:rsidRDefault="002C7B83" w:rsidP="002C7B83">
      <w:pPr>
        <w:ind w:firstLine="420"/>
      </w:pPr>
      <w:r>
        <w:t xml:space="preserve">{ </w:t>
      </w:r>
    </w:p>
    <w:p w14:paraId="3EF4CA80" w14:textId="77777777" w:rsidR="002C7B83" w:rsidRDefault="002C7B83" w:rsidP="002C7B83">
      <w:pPr>
        <w:ind w:left="420" w:firstLine="420"/>
      </w:pP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77</w:t>
      </w:r>
      <w:r>
        <w:rPr>
          <w:rFonts w:hint="eastAsia"/>
        </w:rPr>
        <w:t xml:space="preserve"> </w:t>
      </w:r>
      <w:r>
        <w:t>;</w:t>
      </w:r>
    </w:p>
    <w:p w14:paraId="50095EB9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%o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283D153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66022921" w14:textId="77777777" w:rsidR="002C7B83" w:rsidRDefault="002C7B83" w:rsidP="002C7B83">
      <w:pPr>
        <w:ind w:firstLine="420"/>
      </w:pPr>
      <w:r>
        <w:t>}</w:t>
      </w:r>
    </w:p>
    <w:p w14:paraId="7BF0B7DE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2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</w:t>
      </w:r>
      <w:r w:rsidRPr="00403FA5">
        <w:rPr>
          <w:rFonts w:hint="eastAsia"/>
          <w:b/>
          <w:sz w:val="24"/>
          <w:szCs w:val="24"/>
        </w:rPr>
        <w:t>。</w:t>
      </w:r>
    </w:p>
    <w:p w14:paraId="5CCABA88" w14:textId="77777777" w:rsidR="002C7B83" w:rsidRPr="00403FA5" w:rsidRDefault="002C7B83" w:rsidP="002C7B83">
      <w:pPr>
        <w:ind w:firstLine="420"/>
        <w:rPr>
          <w:b/>
          <w:color w:val="FF0000"/>
          <w:sz w:val="24"/>
          <w:szCs w:val="24"/>
        </w:rPr>
      </w:pPr>
      <w:r>
        <w:t>#include&lt;stdio.h&gt;</w:t>
      </w:r>
    </w:p>
    <w:p w14:paraId="6862C90C" w14:textId="77777777" w:rsidR="002C7B83" w:rsidRDefault="002C7B83" w:rsidP="002C7B83">
      <w:pPr>
        <w:ind w:firstLine="420"/>
      </w:pPr>
      <w:r>
        <w:t>int main( )</w:t>
      </w:r>
    </w:p>
    <w:p w14:paraId="30C7C2CD" w14:textId="77777777" w:rsidR="002C7B83" w:rsidRDefault="002C7B83" w:rsidP="002C7B83">
      <w:pPr>
        <w:ind w:firstLine="420"/>
      </w:pPr>
      <w:r>
        <w:lastRenderedPageBreak/>
        <w:t xml:space="preserve">{ </w:t>
      </w:r>
    </w:p>
    <w:p w14:paraId="7A890C75" w14:textId="77777777" w:rsidR="002C7B83" w:rsidRDefault="002C7B83" w:rsidP="002C7B83">
      <w:pPr>
        <w:ind w:left="420" w:firstLine="420"/>
      </w:pPr>
      <w:r>
        <w:t>int 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 xml:space="preserve"> </w:t>
      </w:r>
      <w:r>
        <w:t>;</w:t>
      </w:r>
    </w:p>
    <w:p w14:paraId="76AFEA79" w14:textId="77777777" w:rsidR="002C7B83" w:rsidRDefault="002C7B83" w:rsidP="002C7B83">
      <w:pPr>
        <w:ind w:firstLine="420"/>
      </w:pPr>
      <w:r>
        <w:t xml:space="preserve">    n</w:t>
      </w:r>
      <w:r>
        <w:rPr>
          <w:rFonts w:hint="eastAsia"/>
        </w:rPr>
        <w:t xml:space="preserve"> </w:t>
      </w:r>
      <w:r>
        <w:t>+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5C31B77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%d\n"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90199A5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0D701A9F" w14:textId="77777777" w:rsidR="002C7B83" w:rsidRDefault="002C7B83" w:rsidP="002C7B83">
      <w:pPr>
        <w:ind w:firstLine="420"/>
      </w:pPr>
      <w:r>
        <w:t>}</w:t>
      </w:r>
    </w:p>
    <w:p w14:paraId="20BA0AC6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3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</w:t>
      </w:r>
      <w:r w:rsidRPr="00403FA5">
        <w:rPr>
          <w:rFonts w:hint="eastAsia"/>
          <w:b/>
          <w:sz w:val="24"/>
          <w:szCs w:val="24"/>
        </w:rPr>
        <w:t>。</w:t>
      </w:r>
    </w:p>
    <w:p w14:paraId="1C3C0C92" w14:textId="77777777" w:rsidR="002C7B83" w:rsidRDefault="002C7B83" w:rsidP="002C7B83">
      <w:pPr>
        <w:ind w:firstLine="420"/>
      </w:pPr>
      <w:r>
        <w:t>#include&lt;stdio.h&gt;</w:t>
      </w:r>
    </w:p>
    <w:p w14:paraId="46BB112F" w14:textId="77777777" w:rsidR="002C7B83" w:rsidRDefault="002C7B83" w:rsidP="002C7B83">
      <w:pPr>
        <w:ind w:firstLine="420"/>
      </w:pPr>
      <w:r>
        <w:t>int main( )</w:t>
      </w:r>
    </w:p>
    <w:p w14:paraId="118F113E" w14:textId="77777777" w:rsidR="002C7B83" w:rsidRDefault="002C7B83" w:rsidP="002C7B83">
      <w:pPr>
        <w:ind w:firstLine="420"/>
      </w:pPr>
      <w:r>
        <w:t xml:space="preserve">{ </w:t>
      </w:r>
    </w:p>
    <w:p w14:paraId="389530D8" w14:textId="77777777" w:rsidR="002C7B83" w:rsidRDefault="002C7B83" w:rsidP="002C7B83">
      <w:pPr>
        <w:ind w:left="420" w:firstLine="420"/>
      </w:pP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0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12</w:t>
      </w:r>
      <w:r>
        <w:rPr>
          <w:rFonts w:hint="eastAsia"/>
        </w:rPr>
        <w:t xml:space="preserve"> </w:t>
      </w:r>
      <w:r>
        <w:t>;</w:t>
      </w:r>
    </w:p>
    <w:p w14:paraId="4E7FA695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%2d,%2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2269359" w14:textId="77777777" w:rsidR="002C7B83" w:rsidRDefault="002C7B83" w:rsidP="002C7B83">
      <w:pPr>
        <w:ind w:left="420" w:firstLine="420"/>
      </w:pPr>
      <w:r>
        <w:t>return 0</w:t>
      </w:r>
      <w:r>
        <w:rPr>
          <w:rFonts w:hint="eastAsia"/>
        </w:rPr>
        <w:t xml:space="preserve"> </w:t>
      </w:r>
      <w:r>
        <w:t>;</w:t>
      </w:r>
    </w:p>
    <w:p w14:paraId="6CEF826A" w14:textId="77777777" w:rsidR="00B91358" w:rsidRPr="00E26BE1" w:rsidRDefault="002C7B83" w:rsidP="00E26BE1">
      <w:pPr>
        <w:ind w:firstLine="420"/>
        <w:rPr>
          <w:rFonts w:hint="eastAsia"/>
        </w:rPr>
      </w:pPr>
      <w:r>
        <w:t>}</w:t>
      </w:r>
    </w:p>
    <w:p w14:paraId="3B6B087B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4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__</w:t>
      </w:r>
      <w:r w:rsidRPr="00403FA5">
        <w:rPr>
          <w:rFonts w:hint="eastAsia"/>
          <w:b/>
          <w:sz w:val="24"/>
          <w:szCs w:val="24"/>
        </w:rPr>
        <w:t>。</w:t>
      </w:r>
    </w:p>
    <w:p w14:paraId="143126C9" w14:textId="77777777" w:rsidR="002C7B83" w:rsidRDefault="002C7B83" w:rsidP="002C7B83">
      <w:pPr>
        <w:ind w:firstLine="420"/>
      </w:pPr>
      <w:r>
        <w:t>#include&lt;stdio.h&gt;</w:t>
      </w:r>
    </w:p>
    <w:p w14:paraId="3CA9A72A" w14:textId="77777777" w:rsidR="002C7B83" w:rsidRDefault="002C7B83" w:rsidP="002C7B83">
      <w:pPr>
        <w:ind w:firstLine="420"/>
      </w:pPr>
      <w:r>
        <w:t>int main( )</w:t>
      </w:r>
    </w:p>
    <w:p w14:paraId="537ECE4C" w14:textId="77777777" w:rsidR="002C7B83" w:rsidRDefault="002C7B83" w:rsidP="002C7B83">
      <w:pPr>
        <w:ind w:firstLine="420"/>
      </w:pPr>
      <w:r>
        <w:t xml:space="preserve">{ </w:t>
      </w:r>
    </w:p>
    <w:p w14:paraId="42BD23DC" w14:textId="77777777" w:rsidR="002C7B83" w:rsidRDefault="002C7B83" w:rsidP="002C7B83">
      <w:pPr>
        <w:ind w:left="420" w:firstLine="420"/>
      </w:pPr>
      <w:r>
        <w:t>int 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456 ;</w:t>
      </w:r>
    </w:p>
    <w:p w14:paraId="6D157820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y=%3o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6BAE4F38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y=%8o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9221141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AFCB278" w14:textId="77777777" w:rsidR="002C7B83" w:rsidRDefault="002C7B83" w:rsidP="002C7B83">
      <w:pPr>
        <w:ind w:firstLine="420"/>
      </w:pPr>
      <w:r>
        <w:t>}</w:t>
      </w:r>
    </w:p>
    <w:p w14:paraId="5B5786D9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5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_</w:t>
      </w:r>
      <w:r w:rsidRPr="00403FA5">
        <w:rPr>
          <w:rFonts w:hint="eastAsia"/>
          <w:b/>
          <w:sz w:val="24"/>
          <w:szCs w:val="24"/>
        </w:rPr>
        <w:t>。</w:t>
      </w:r>
    </w:p>
    <w:p w14:paraId="47DD2A31" w14:textId="77777777" w:rsidR="002C7B83" w:rsidRDefault="002C7B83" w:rsidP="002C7B83">
      <w:pPr>
        <w:ind w:firstLine="420"/>
      </w:pPr>
      <w:r>
        <w:t>#include &lt;stdio.h&gt;</w:t>
      </w:r>
    </w:p>
    <w:p w14:paraId="0AA88135" w14:textId="77777777" w:rsidR="002C7B83" w:rsidRDefault="002C7B83" w:rsidP="002C7B83">
      <w:pPr>
        <w:ind w:firstLine="420"/>
      </w:pPr>
      <w:r>
        <w:t>int main( )</w:t>
      </w:r>
    </w:p>
    <w:p w14:paraId="7D7174D7" w14:textId="77777777" w:rsidR="002C7B83" w:rsidRDefault="002C7B83" w:rsidP="002C7B83">
      <w:pPr>
        <w:ind w:firstLine="420"/>
      </w:pPr>
      <w:r>
        <w:t xml:space="preserve">{ </w:t>
      </w:r>
    </w:p>
    <w:p w14:paraId="049C4ADA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*%f,%</w:t>
      </w:r>
      <w:smartTag w:uri="urn:schemas-microsoft-com:office:smarttags" w:element="chmetcnv">
        <w:smartTagPr>
          <w:attr w:name="UnitName" w:val="F"/>
          <w:attr w:name="SourceValue" w:val="4.3"/>
          <w:attr w:name="HasSpace" w:val="False"/>
          <w:attr w:name="Negative" w:val="False"/>
          <w:attr w:name="NumberType" w:val="1"/>
          <w:attr w:name="TCSC" w:val="0"/>
        </w:smartTagPr>
        <w:r>
          <w:t>4.3f</w:t>
        </w:r>
      </w:smartTag>
      <w:r>
        <w:t>*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3.14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3.1415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7AF052A7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709FB91E" w14:textId="77777777" w:rsidR="002C7B83" w:rsidRDefault="002C7B83" w:rsidP="002C7B83">
      <w:pPr>
        <w:ind w:firstLine="420"/>
      </w:pPr>
      <w:r>
        <w:t>}</w:t>
      </w:r>
    </w:p>
    <w:p w14:paraId="3A8D95D5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6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_</w:t>
      </w:r>
      <w:r w:rsidRPr="00403FA5">
        <w:rPr>
          <w:rFonts w:hint="eastAsia"/>
          <w:b/>
          <w:sz w:val="24"/>
          <w:szCs w:val="24"/>
        </w:rPr>
        <w:t>。</w:t>
      </w:r>
    </w:p>
    <w:p w14:paraId="64B9CF70" w14:textId="77777777" w:rsidR="002C7B83" w:rsidRDefault="002C7B83" w:rsidP="002C7B83">
      <w:pPr>
        <w:ind w:firstLine="420"/>
      </w:pPr>
      <w:r>
        <w:t>#include&lt;stdio.h&gt;</w:t>
      </w:r>
    </w:p>
    <w:p w14:paraId="4757EB55" w14:textId="77777777" w:rsidR="002C7B83" w:rsidRDefault="002C7B83" w:rsidP="002C7B83">
      <w:pPr>
        <w:ind w:firstLine="420"/>
      </w:pPr>
      <w:r>
        <w:t>int main( )</w:t>
      </w:r>
    </w:p>
    <w:p w14:paraId="12EBE816" w14:textId="77777777" w:rsidR="002C7B83" w:rsidRDefault="002C7B83" w:rsidP="002C7B83">
      <w:pPr>
        <w:ind w:firstLine="420"/>
      </w:pPr>
      <w:r>
        <w:t xml:space="preserve">{ </w:t>
      </w:r>
    </w:p>
    <w:p w14:paraId="7F333D0D" w14:textId="77777777" w:rsidR="002C7B83" w:rsidRDefault="002C7B83" w:rsidP="002C7B83">
      <w:pPr>
        <w:ind w:left="420" w:firstLine="420"/>
      </w:pPr>
      <w:r>
        <w:t>char 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x'</w:t>
      </w:r>
      <w:r>
        <w:rPr>
          <w:rFonts w:hint="eastAsia"/>
        </w:rPr>
        <w:t xml:space="preserve"> </w:t>
      </w:r>
      <w:r>
        <w:t>;</w:t>
      </w:r>
    </w:p>
    <w:p w14:paraId="6BBA0A3D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c:dec=%d,oct=%o,hex=%x,ASCII=%c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B27C35D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1F7EB4B5" w14:textId="77777777" w:rsidR="002160AF" w:rsidRDefault="002C7B83" w:rsidP="002160AF">
      <w:pPr>
        <w:ind w:firstLine="420"/>
        <w:rPr>
          <w:rFonts w:hint="eastAsia"/>
        </w:rPr>
      </w:pPr>
      <w:r>
        <w:t>}</w:t>
      </w:r>
    </w:p>
    <w:p w14:paraId="5AE74923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7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</w:t>
      </w:r>
      <w:r w:rsidRPr="00403FA5">
        <w:rPr>
          <w:rFonts w:hint="eastAsia"/>
          <w:b/>
          <w:sz w:val="24"/>
          <w:szCs w:val="24"/>
        </w:rPr>
        <w:t>。</w:t>
      </w:r>
    </w:p>
    <w:p w14:paraId="75EDA532" w14:textId="77777777" w:rsidR="002C7B83" w:rsidRDefault="002C7B83" w:rsidP="002C7B83">
      <w:pPr>
        <w:ind w:firstLine="420"/>
      </w:pPr>
      <w:r>
        <w:t>#include&lt;stdio.h&gt;</w:t>
      </w:r>
    </w:p>
    <w:p w14:paraId="38E75511" w14:textId="77777777" w:rsidR="002C7B83" w:rsidRDefault="002C7B83" w:rsidP="002C7B83">
      <w:pPr>
        <w:ind w:firstLine="420"/>
      </w:pPr>
      <w:r>
        <w:t>int main( )</w:t>
      </w:r>
    </w:p>
    <w:p w14:paraId="1DB74837" w14:textId="77777777" w:rsidR="002C7B83" w:rsidRDefault="002C7B83" w:rsidP="002C7B83">
      <w:pPr>
        <w:ind w:firstLine="420"/>
      </w:pPr>
      <w:r>
        <w:t xml:space="preserve">{ </w:t>
      </w:r>
    </w:p>
    <w:p w14:paraId="1B5A340F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 ;</w:t>
      </w:r>
    </w:p>
    <w:p w14:paraId="6E8BE143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x=%d y=%d *sum*=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 ;</w:t>
      </w:r>
    </w:p>
    <w:p w14:paraId="074DC1ED" w14:textId="77777777" w:rsidR="002C7B83" w:rsidRDefault="002C7B83" w:rsidP="002C7B83">
      <w:pPr>
        <w:ind w:left="420" w:firstLine="420"/>
      </w:pPr>
      <w:r>
        <w:lastRenderedPageBreak/>
        <w:t>printf(</w:t>
      </w:r>
      <w:r>
        <w:rPr>
          <w:rFonts w:hint="eastAsia"/>
        </w:rPr>
        <w:t xml:space="preserve"> </w:t>
      </w:r>
      <w:r>
        <w:t>"10 squared is : 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*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4D155ADE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74BD236" w14:textId="77777777" w:rsidR="002C7B83" w:rsidRDefault="002C7B83" w:rsidP="002C7B83">
      <w:pPr>
        <w:ind w:firstLine="420"/>
      </w:pPr>
      <w:r>
        <w:t>}</w:t>
      </w:r>
    </w:p>
    <w:p w14:paraId="42CC3A1C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8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_</w:t>
      </w:r>
      <w:r w:rsidRPr="00403FA5">
        <w:rPr>
          <w:rFonts w:hint="eastAsia"/>
          <w:b/>
          <w:sz w:val="24"/>
          <w:szCs w:val="24"/>
        </w:rPr>
        <w:t>。</w:t>
      </w:r>
    </w:p>
    <w:p w14:paraId="2FDE0B81" w14:textId="77777777" w:rsidR="002C7B83" w:rsidRDefault="002C7B83" w:rsidP="002C7B83">
      <w:pPr>
        <w:ind w:firstLine="420"/>
      </w:pPr>
      <w:r>
        <w:t>#include&lt;stdio.h&gt;</w:t>
      </w:r>
    </w:p>
    <w:p w14:paraId="746C2AB4" w14:textId="77777777" w:rsidR="002C7B83" w:rsidRDefault="002C7B83" w:rsidP="002C7B83">
      <w:pPr>
        <w:ind w:firstLine="420"/>
      </w:pPr>
      <w:r>
        <w:t>int main( )</w:t>
      </w:r>
    </w:p>
    <w:p w14:paraId="74AF293C" w14:textId="77777777" w:rsidR="002C7B83" w:rsidRDefault="002C7B83" w:rsidP="002C7B83">
      <w:pPr>
        <w:ind w:firstLine="420"/>
      </w:pPr>
      <w:r>
        <w:t xml:space="preserve">{ </w:t>
      </w:r>
    </w:p>
    <w:p w14:paraId="7ECDC7B9" w14:textId="77777777" w:rsidR="002C7B83" w:rsidRDefault="002C7B83" w:rsidP="002C7B83">
      <w:pPr>
        <w:ind w:left="420" w:firstLine="420"/>
        <w:rPr>
          <w:rFonts w:hint="eastAsia"/>
        </w:rPr>
      </w:pPr>
      <w:r>
        <w:t>int 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0 ;</w:t>
      </w:r>
    </w:p>
    <w:p w14:paraId="3773F7D2" w14:textId="77777777" w:rsidR="002C7B83" w:rsidRDefault="002C7B83" w:rsidP="002C7B83">
      <w:pPr>
        <w:ind w:left="420" w:firstLine="420"/>
      </w:pPr>
      <w:r>
        <w:t>char c ;</w:t>
      </w:r>
    </w:p>
    <w:p w14:paraId="76F7179D" w14:textId="77777777" w:rsidR="002C7B83" w:rsidRDefault="002C7B83" w:rsidP="002C7B83">
      <w:pPr>
        <w:ind w:left="420" w:firstLine="420"/>
        <w:rPr>
          <w:rFonts w:hint="eastAsia"/>
        </w:rPr>
      </w:pPr>
      <w:r>
        <w:t>float f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.0 ;</w:t>
      </w:r>
    </w:p>
    <w:p w14:paraId="0051EA8F" w14:textId="77777777" w:rsidR="002C7B83" w:rsidRDefault="002C7B83" w:rsidP="002C7B83">
      <w:pPr>
        <w:ind w:left="420" w:firstLine="420"/>
      </w:pPr>
      <w:r>
        <w:t>double x ;</w:t>
      </w:r>
    </w:p>
    <w:p w14:paraId="61A021A0" w14:textId="77777777" w:rsidR="002C7B83" w:rsidRDefault="002C7B83" w:rsidP="002C7B83">
      <w:pPr>
        <w:ind w:left="420" w:firstLine="420"/>
      </w:pPr>
      <w:r>
        <w:t>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f</w:t>
      </w:r>
      <w:r>
        <w:rPr>
          <w:rFonts w:hint="eastAsia"/>
        </w:rPr>
        <w:t xml:space="preserve"> </w:t>
      </w:r>
      <w:r>
        <w:t>*=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/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48</w:t>
      </w:r>
      <w:r>
        <w:rPr>
          <w:rFonts w:hint="eastAsia"/>
        </w:rPr>
        <w:t xml:space="preserve"> </w:t>
      </w:r>
      <w:r>
        <w:t>) ;</w:t>
      </w:r>
    </w:p>
    <w:p w14:paraId="5736E160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%d %d %</w:t>
      </w:r>
      <w:smartTag w:uri="urn:schemas-microsoft-com:office:smarttags" w:element="chmetcnv">
        <w:smartTagPr>
          <w:attr w:name="UnitName" w:val="F"/>
          <w:attr w:name="SourceValue" w:val="3.1"/>
          <w:attr w:name="HasSpace" w:val="False"/>
          <w:attr w:name="Negative" w:val="False"/>
          <w:attr w:name="NumberType" w:val="1"/>
          <w:attr w:name="TCSC" w:val="0"/>
        </w:smartTagPr>
        <w:r>
          <w:t>3.1f</w:t>
        </w:r>
      </w:smartTag>
      <w:r>
        <w:t xml:space="preserve"> %</w:t>
      </w:r>
      <w:smartTag w:uri="urn:schemas-microsoft-com:office:smarttags" w:element="chmetcnv">
        <w:smartTagPr>
          <w:attr w:name="UnitName" w:val="F"/>
          <w:attr w:name="SourceValue" w:val="3.1"/>
          <w:attr w:name="HasSpace" w:val="False"/>
          <w:attr w:name="Negative" w:val="False"/>
          <w:attr w:name="NumberType" w:val="1"/>
          <w:attr w:name="TCSC" w:val="0"/>
        </w:smartTagPr>
        <w:r>
          <w:t>3.1f</w:t>
        </w:r>
      </w:smartTag>
      <w:r>
        <w:t>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f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6F70F777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5BD27708" w14:textId="77777777" w:rsidR="002C7B83" w:rsidRDefault="002C7B83" w:rsidP="002C7B83">
      <w:pPr>
        <w:ind w:firstLine="420"/>
      </w:pPr>
      <w:r>
        <w:t>}</w:t>
      </w:r>
    </w:p>
    <w:p w14:paraId="342D4FD7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9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</w:t>
      </w:r>
      <w:r w:rsidRPr="00403FA5">
        <w:rPr>
          <w:rFonts w:hint="eastAsia"/>
          <w:b/>
          <w:sz w:val="24"/>
          <w:szCs w:val="24"/>
        </w:rPr>
        <w:t>。</w:t>
      </w:r>
    </w:p>
    <w:p w14:paraId="495CAE17" w14:textId="77777777" w:rsidR="002C7B83" w:rsidRDefault="002C7B83" w:rsidP="002C7B83">
      <w:pPr>
        <w:ind w:firstLine="420"/>
      </w:pPr>
      <w:r>
        <w:rPr>
          <w:rFonts w:hint="eastAsia"/>
        </w:rPr>
        <w:t>运行时从键盘输入：</w:t>
      </w:r>
      <w:r>
        <w:t>25  13  10</w:t>
      </w:r>
      <w:r>
        <w:rPr>
          <w:rFonts w:ascii="宋体" w:hAnsi="宋体" w:hint="eastAsia"/>
        </w:rPr>
        <w:t>↙</w:t>
      </w:r>
      <w:r>
        <w:rPr>
          <w:rFonts w:hint="eastAsia"/>
        </w:rPr>
        <w:t>。</w:t>
      </w:r>
    </w:p>
    <w:p w14:paraId="038F9109" w14:textId="77777777" w:rsidR="002C7B83" w:rsidRDefault="002C7B83" w:rsidP="002C7B83">
      <w:pPr>
        <w:ind w:firstLine="420"/>
      </w:pPr>
      <w:r>
        <w:t>#include&lt;stdio.h&gt;</w:t>
      </w:r>
    </w:p>
    <w:p w14:paraId="35BBB03B" w14:textId="77777777" w:rsidR="002C7B83" w:rsidRDefault="002C7B83" w:rsidP="002C7B83">
      <w:pPr>
        <w:ind w:firstLine="420"/>
      </w:pPr>
      <w:r>
        <w:t>int main( )</w:t>
      </w:r>
    </w:p>
    <w:p w14:paraId="7C64967B" w14:textId="77777777" w:rsidR="002C7B83" w:rsidRDefault="002C7B83" w:rsidP="002C7B83">
      <w:pPr>
        <w:ind w:firstLine="420"/>
      </w:pPr>
      <w:r>
        <w:t xml:space="preserve">{ </w:t>
      </w:r>
    </w:p>
    <w:p w14:paraId="39EDDEBA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z ;</w:t>
      </w:r>
    </w:p>
    <w:p w14:paraId="75864ABA" w14:textId="77777777" w:rsidR="002C7B83" w:rsidRDefault="002C7B83" w:rsidP="002C7B83">
      <w:pPr>
        <w:ind w:firstLine="420"/>
      </w:pPr>
      <w:r>
        <w:t xml:space="preserve">    scanf(</w:t>
      </w:r>
      <w:r>
        <w:rPr>
          <w:rFonts w:hint="eastAsia"/>
        </w:rPr>
        <w:t xml:space="preserve"> </w:t>
      </w:r>
      <w:r>
        <w:t>"%d%d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BEDB483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x+y+z=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z</w:t>
      </w:r>
      <w:r>
        <w:rPr>
          <w:rFonts w:hint="eastAsia"/>
        </w:rPr>
        <w:t xml:space="preserve"> </w:t>
      </w:r>
      <w:r>
        <w:t>) ;</w:t>
      </w:r>
    </w:p>
    <w:p w14:paraId="2932D1A5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1DA1686E" w14:textId="77777777" w:rsidR="002C7B83" w:rsidRDefault="002C7B83" w:rsidP="002C7B83">
      <w:pPr>
        <w:ind w:firstLine="420"/>
      </w:pPr>
      <w:r>
        <w:t>}</w:t>
      </w:r>
    </w:p>
    <w:p w14:paraId="5430145C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10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___</w:t>
      </w:r>
      <w:r w:rsidRPr="00403FA5">
        <w:rPr>
          <w:rFonts w:hint="eastAsia"/>
          <w:b/>
          <w:sz w:val="24"/>
          <w:szCs w:val="24"/>
        </w:rPr>
        <w:t>。</w:t>
      </w:r>
    </w:p>
    <w:p w14:paraId="5389E370" w14:textId="77777777" w:rsidR="002C7B83" w:rsidRDefault="002C7B83" w:rsidP="002C7B83">
      <w:pPr>
        <w:ind w:firstLine="420"/>
      </w:pPr>
      <w:r>
        <w:rPr>
          <w:rFonts w:hint="eastAsia"/>
        </w:rPr>
        <w:t>运行时从键盘输入：</w:t>
      </w:r>
      <w:r>
        <w:t>55 A B</w:t>
      </w:r>
      <w:r>
        <w:rPr>
          <w:rFonts w:ascii="宋体" w:hAnsi="宋体" w:hint="eastAsia"/>
        </w:rPr>
        <w:t>↙</w:t>
      </w:r>
      <w:r>
        <w:rPr>
          <w:rFonts w:hint="eastAsia"/>
        </w:rPr>
        <w:t>。</w:t>
      </w:r>
    </w:p>
    <w:p w14:paraId="6BE72D9B" w14:textId="77777777" w:rsidR="002C7B83" w:rsidRDefault="002C7B83" w:rsidP="002C7B83">
      <w:pPr>
        <w:ind w:firstLine="420"/>
      </w:pPr>
      <w:r>
        <w:t>#include &lt;stdio.h&gt;</w:t>
      </w:r>
    </w:p>
    <w:p w14:paraId="1ECD7F0F" w14:textId="77777777" w:rsidR="002C7B83" w:rsidRDefault="002C7B83" w:rsidP="002C7B83">
      <w:pPr>
        <w:ind w:firstLine="420"/>
      </w:pPr>
      <w:r>
        <w:t>int main( )</w:t>
      </w:r>
    </w:p>
    <w:p w14:paraId="4C901DB8" w14:textId="77777777" w:rsidR="002C7B83" w:rsidRDefault="002C7B83" w:rsidP="002C7B83">
      <w:pPr>
        <w:ind w:firstLine="420"/>
      </w:pPr>
      <w:r>
        <w:t xml:space="preserve">{ </w:t>
      </w:r>
    </w:p>
    <w:p w14:paraId="4FD0E952" w14:textId="77777777" w:rsidR="002C7B83" w:rsidRDefault="002C7B83" w:rsidP="002C7B83">
      <w:pPr>
        <w:ind w:left="420" w:firstLine="420"/>
      </w:pPr>
      <w:r>
        <w:t>int k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t>char c1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2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b'</w:t>
      </w:r>
      <w:r>
        <w:rPr>
          <w:rFonts w:hint="eastAsia"/>
        </w:rPr>
        <w:t xml:space="preserve"> </w:t>
      </w:r>
      <w:r>
        <w:t>;</w:t>
      </w:r>
    </w:p>
    <w:p w14:paraId="1C93C196" w14:textId="77777777" w:rsidR="002C7B83" w:rsidRDefault="002C7B83" w:rsidP="002C7B83">
      <w:pPr>
        <w:ind w:firstLine="420"/>
      </w:pPr>
      <w:r>
        <w:t xml:space="preserve">    scanf("%d%c%c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c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c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6B766650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%d,%c,%c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k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8400E90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0C7B7BC3" w14:textId="77777777" w:rsidR="002C7B83" w:rsidRDefault="002C7B83" w:rsidP="002C7B83">
      <w:pPr>
        <w:ind w:firstLine="420"/>
        <w:rPr>
          <w:rFonts w:hint="eastAsia"/>
        </w:rPr>
      </w:pPr>
      <w:r>
        <w:t>}</w:t>
      </w:r>
    </w:p>
    <w:p w14:paraId="7847AC52" w14:textId="77777777" w:rsidR="006512B2" w:rsidRDefault="006512B2" w:rsidP="002C7B83">
      <w:pPr>
        <w:ind w:firstLine="420"/>
        <w:rPr>
          <w:rFonts w:hint="eastAsia"/>
        </w:rPr>
      </w:pPr>
    </w:p>
    <w:p w14:paraId="70AAC6BD" w14:textId="77777777" w:rsidR="002C7B83" w:rsidRPr="00F53A42" w:rsidRDefault="002C7B83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3" w:name="_Toc381868310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4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选择结构程序设计</w:t>
      </w:r>
      <w:bookmarkEnd w:id="3"/>
    </w:p>
    <w:p w14:paraId="629731BA" w14:textId="77777777" w:rsidR="002C7B83" w:rsidRPr="00F53A42" w:rsidRDefault="002C7B83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5D5B8A27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．</w:t>
      </w:r>
      <w:r w:rsidRPr="0092491A">
        <w:rPr>
          <w:b/>
          <w:sz w:val="24"/>
          <w:szCs w:val="24"/>
        </w:rPr>
        <w:t>if</w:t>
      </w:r>
      <w:r w:rsidRPr="0092491A">
        <w:rPr>
          <w:rFonts w:hint="eastAsia"/>
          <w:b/>
          <w:sz w:val="24"/>
          <w:szCs w:val="24"/>
        </w:rPr>
        <w:t>语句的选择条件是</w:t>
      </w:r>
      <w:r w:rsidRPr="00241541">
        <w:rPr>
          <w:b/>
          <w:color w:val="FF0000"/>
          <w:sz w:val="24"/>
          <w:szCs w:val="24"/>
        </w:rPr>
        <w:t>______</w:t>
      </w:r>
      <w:r w:rsidRPr="0092491A">
        <w:rPr>
          <w:rFonts w:hint="eastAsia"/>
          <w:b/>
          <w:sz w:val="24"/>
          <w:szCs w:val="24"/>
        </w:rPr>
        <w:t>。</w:t>
      </w:r>
    </w:p>
    <w:p w14:paraId="1BCFF55A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只能用关系表达式</w:t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只能用关系表达式或逻辑表达式</w:t>
      </w:r>
    </w:p>
    <w:p w14:paraId="140448DA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只能用逻辑表达式</w:t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D</w:t>
      </w:r>
      <w:r w:rsidRPr="002C7B83">
        <w:rPr>
          <w:rFonts w:hint="eastAsia"/>
        </w:rPr>
        <w:t>．可以用任何表达式</w:t>
      </w:r>
    </w:p>
    <w:p w14:paraId="036B8DCB" w14:textId="77777777" w:rsidR="002C7B83" w:rsidRPr="0092491A" w:rsidRDefault="002C7B83" w:rsidP="0092491A">
      <w:pPr>
        <w:ind w:firstLine="482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2</w:t>
      </w:r>
      <w:r w:rsidRPr="0092491A">
        <w:rPr>
          <w:rFonts w:hint="eastAsia"/>
          <w:b/>
          <w:sz w:val="24"/>
          <w:szCs w:val="24"/>
        </w:rPr>
        <w:t>．已知</w:t>
      </w:r>
      <w:r w:rsidRPr="0092491A">
        <w:rPr>
          <w:b/>
          <w:sz w:val="24"/>
          <w:szCs w:val="24"/>
        </w:rPr>
        <w:t>int x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2</w:t>
      </w:r>
      <w:r w:rsidRPr="0092491A">
        <w:rPr>
          <w:rFonts w:hint="eastAsia"/>
          <w:b/>
          <w:sz w:val="24"/>
          <w:szCs w:val="24"/>
        </w:rPr>
        <w:t xml:space="preserve"> , </w:t>
      </w:r>
      <w:r w:rsidRPr="0092491A">
        <w:rPr>
          <w:b/>
          <w:sz w:val="24"/>
          <w:szCs w:val="24"/>
        </w:rPr>
        <w:t>y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-1</w:t>
      </w:r>
      <w:r w:rsidRPr="0092491A">
        <w:rPr>
          <w:rFonts w:hint="eastAsia"/>
          <w:b/>
          <w:sz w:val="24"/>
          <w:szCs w:val="24"/>
        </w:rPr>
        <w:t xml:space="preserve"> , </w:t>
      </w:r>
      <w:r w:rsidRPr="0092491A">
        <w:rPr>
          <w:b/>
          <w:sz w:val="24"/>
          <w:szCs w:val="24"/>
        </w:rPr>
        <w:t>z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;</w:t>
      </w:r>
      <w:r w:rsidRPr="0092491A">
        <w:rPr>
          <w:rFonts w:hint="eastAsia"/>
          <w:b/>
          <w:sz w:val="24"/>
          <w:szCs w:val="24"/>
        </w:rPr>
        <w:t>，执行下面语句后，</w:t>
      </w:r>
      <w:r w:rsidRPr="0092491A">
        <w:rPr>
          <w:b/>
          <w:sz w:val="24"/>
          <w:szCs w:val="24"/>
        </w:rPr>
        <w:t>z</w:t>
      </w:r>
      <w:r w:rsidRPr="0092491A">
        <w:rPr>
          <w:rFonts w:hint="eastAsia"/>
          <w:b/>
          <w:sz w:val="24"/>
          <w:szCs w:val="24"/>
        </w:rPr>
        <w:t>的值是</w:t>
      </w:r>
      <w:r w:rsidRPr="00241541">
        <w:rPr>
          <w:b/>
          <w:color w:val="FF0000"/>
          <w:sz w:val="24"/>
          <w:szCs w:val="24"/>
        </w:rPr>
        <w:t>______</w:t>
      </w:r>
      <w:r w:rsidRPr="0092491A">
        <w:rPr>
          <w:rFonts w:hint="eastAsia"/>
          <w:b/>
          <w:sz w:val="24"/>
          <w:szCs w:val="24"/>
        </w:rPr>
        <w:t>。</w:t>
      </w:r>
    </w:p>
    <w:p w14:paraId="502B59DF" w14:textId="77777777" w:rsidR="002C7B83" w:rsidRPr="002C7B83" w:rsidRDefault="002C7B83" w:rsidP="002C7B83">
      <w:pPr>
        <w:ind w:firstLine="420"/>
      </w:pPr>
      <w:r w:rsidRPr="002C7B83">
        <w:lastRenderedPageBreak/>
        <w:t>if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  if(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)  z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  else z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A239189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1</w:t>
      </w:r>
      <w:r w:rsidRPr="002C7B83">
        <w:tab/>
        <w:t xml:space="preserve"> </w:t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C7B83">
          <w:t>2</w:t>
        </w:r>
        <w:r w:rsidRPr="002C7B83">
          <w:tab/>
        </w:r>
      </w:smartTag>
      <w:r w:rsidRPr="002C7B83">
        <w:tab/>
      </w:r>
      <w:r w:rsidRPr="002C7B83">
        <w:rPr>
          <w:rFonts w:hint="eastAsia"/>
        </w:rPr>
        <w:tab/>
      </w:r>
      <w:r w:rsidRPr="002C7B83">
        <w:t>C</w:t>
      </w:r>
      <w:r w:rsidRPr="002C7B83">
        <w:rPr>
          <w:rFonts w:hint="eastAsia"/>
        </w:rPr>
        <w:t>．</w:t>
      </w:r>
      <w:r w:rsidRPr="002C7B83">
        <w:t>3</w:t>
      </w:r>
      <w:r w:rsidRPr="002C7B83">
        <w:tab/>
        <w:t xml:space="preserve">   </w:t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4</w:t>
      </w:r>
    </w:p>
    <w:p w14:paraId="31930039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>．以下程序段的输出结果是</w:t>
      </w:r>
      <w:r w:rsidRPr="00241541">
        <w:rPr>
          <w:b/>
          <w:color w:val="FF0000"/>
          <w:sz w:val="24"/>
          <w:szCs w:val="24"/>
        </w:rPr>
        <w:t>_____</w:t>
      </w:r>
      <w:r w:rsidRPr="0092491A">
        <w:rPr>
          <w:rFonts w:hint="eastAsia"/>
          <w:b/>
          <w:sz w:val="24"/>
          <w:szCs w:val="24"/>
        </w:rPr>
        <w:t>。</w:t>
      </w:r>
    </w:p>
    <w:p w14:paraId="6F7C612C" w14:textId="77777777" w:rsidR="002C7B83" w:rsidRPr="002C7B83" w:rsidRDefault="002C7B83" w:rsidP="002C7B83">
      <w:pPr>
        <w:ind w:firstLine="420"/>
      </w:pP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1A8C65B" w14:textId="77777777" w:rsidR="002C7B83" w:rsidRPr="002C7B83" w:rsidRDefault="002C7B83" w:rsidP="002C7B83">
      <w:pPr>
        <w:ind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  if(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)  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  else c</w:t>
      </w:r>
      <w:r w:rsidRPr="002C7B83">
        <w:rPr>
          <w:rFonts w:hint="eastAsia"/>
        </w:rPr>
        <w:t xml:space="preserve"> </w:t>
      </w:r>
      <w:r w:rsidRPr="002C7B83">
        <w:t>+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2CE3DCB" w14:textId="77777777" w:rsidR="002C7B83" w:rsidRPr="002C7B83" w:rsidRDefault="002C7B83" w:rsidP="002C7B83">
      <w:pPr>
        <w:ind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D255916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0</w:t>
      </w:r>
      <w:r w:rsidRPr="002C7B83">
        <w:tab/>
        <w:t xml:space="preserve">  </w:t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2C7B83">
          <w:t>1</w:t>
        </w:r>
        <w:r w:rsidRPr="002C7B83">
          <w:tab/>
        </w:r>
      </w:smartTag>
      <w:r w:rsidRPr="002C7B83">
        <w:t xml:space="preserve">   </w:t>
      </w:r>
      <w:r w:rsidRPr="002C7B83">
        <w:tab/>
        <w:t>C</w:t>
      </w:r>
      <w:r w:rsidRPr="002C7B83">
        <w:rPr>
          <w:rFonts w:hint="eastAsia"/>
        </w:rPr>
        <w:t>．</w:t>
      </w:r>
      <w:r w:rsidRPr="002C7B83">
        <w:t xml:space="preserve">2   </w:t>
      </w:r>
      <w:r w:rsidRPr="002C7B83">
        <w:tab/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3</w:t>
      </w:r>
    </w:p>
    <w:p w14:paraId="6CD74747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4</w:t>
      </w:r>
      <w:r w:rsidRPr="0092491A">
        <w:rPr>
          <w:rFonts w:hint="eastAsia"/>
          <w:b/>
          <w:sz w:val="24"/>
          <w:szCs w:val="24"/>
        </w:rPr>
        <w:t>．当</w:t>
      </w:r>
      <w:r w:rsidRPr="0092491A">
        <w:rPr>
          <w:b/>
          <w:sz w:val="24"/>
          <w:szCs w:val="24"/>
        </w:rPr>
        <w:t>a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，</w:t>
      </w:r>
      <w:r w:rsidRPr="0092491A">
        <w:rPr>
          <w:b/>
          <w:sz w:val="24"/>
          <w:szCs w:val="24"/>
        </w:rPr>
        <w:t>b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>，</w:t>
      </w:r>
      <w:r w:rsidRPr="0092491A">
        <w:rPr>
          <w:b/>
          <w:sz w:val="24"/>
          <w:szCs w:val="24"/>
        </w:rPr>
        <w:t>c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5</w:t>
      </w:r>
      <w:r w:rsidRPr="0092491A">
        <w:rPr>
          <w:rFonts w:hint="eastAsia"/>
          <w:b/>
          <w:sz w:val="24"/>
          <w:szCs w:val="24"/>
        </w:rPr>
        <w:t>，</w:t>
      </w:r>
      <w:r w:rsidRPr="0092491A">
        <w:rPr>
          <w:b/>
          <w:sz w:val="24"/>
          <w:szCs w:val="24"/>
        </w:rPr>
        <w:t>d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4</w:t>
      </w:r>
      <w:r w:rsidRPr="0092491A">
        <w:rPr>
          <w:rFonts w:hint="eastAsia"/>
          <w:b/>
          <w:sz w:val="24"/>
          <w:szCs w:val="24"/>
        </w:rPr>
        <w:t>时，执行下面一段程序后，</w:t>
      </w:r>
      <w:r w:rsidRPr="0092491A">
        <w:rPr>
          <w:b/>
          <w:sz w:val="24"/>
          <w:szCs w:val="24"/>
        </w:rPr>
        <w:t>x</w:t>
      </w:r>
      <w:r w:rsidRPr="0092491A">
        <w:rPr>
          <w:rFonts w:hint="eastAsia"/>
          <w:b/>
          <w:sz w:val="24"/>
          <w:szCs w:val="24"/>
        </w:rPr>
        <w:t>的值为</w:t>
      </w:r>
      <w:r w:rsidRPr="00241541">
        <w:rPr>
          <w:b/>
          <w:color w:val="FF0000"/>
          <w:sz w:val="24"/>
          <w:szCs w:val="24"/>
        </w:rPr>
        <w:t>______</w:t>
      </w:r>
      <w:r w:rsidRPr="0092491A">
        <w:rPr>
          <w:rFonts w:hint="eastAsia"/>
          <w:b/>
          <w:sz w:val="24"/>
          <w:szCs w:val="24"/>
        </w:rPr>
        <w:t>。</w:t>
      </w:r>
    </w:p>
    <w:p w14:paraId="19D66808" w14:textId="77777777" w:rsidR="002C7B83" w:rsidRPr="002C7B83" w:rsidRDefault="002C7B83" w:rsidP="002C7B83">
      <w:pPr>
        <w:ind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5161AA7C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if(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d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  <w:t>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AD63E00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else</w:t>
      </w:r>
    </w:p>
    <w:p w14:paraId="78154F80" w14:textId="77777777" w:rsidR="002C7B83" w:rsidRPr="002C7B83" w:rsidRDefault="002C7B83" w:rsidP="002C7B83">
      <w:pPr>
        <w:ind w:left="84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6497E8F8" w14:textId="77777777" w:rsidR="002C7B83" w:rsidRPr="002C7B83" w:rsidRDefault="002C7B83" w:rsidP="002C7B83">
      <w:pPr>
        <w:ind w:left="126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d</w:t>
      </w:r>
      <w:r w:rsidRPr="002C7B83">
        <w:rPr>
          <w:rFonts w:hint="eastAsia"/>
        </w:rPr>
        <w:t xml:space="preserve"> </w:t>
      </w:r>
      <w:r w:rsidRPr="002C7B83">
        <w:t>)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2D15B85" w14:textId="77777777" w:rsidR="002C7B83" w:rsidRPr="002C7B83" w:rsidRDefault="002C7B83" w:rsidP="002C7B83">
      <w:pPr>
        <w:ind w:firstLine="420"/>
      </w:pPr>
      <w:r w:rsidRPr="002C7B83">
        <w:t xml:space="preserve">         </w:t>
      </w:r>
      <w:r w:rsidRPr="002C7B83">
        <w:tab/>
        <w:t>else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3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4B0C699" w14:textId="77777777" w:rsidR="002C7B83" w:rsidRPr="002C7B83" w:rsidRDefault="002C7B83" w:rsidP="002C7B83">
      <w:pPr>
        <w:ind w:firstLine="420"/>
      </w:pPr>
      <w:r w:rsidRPr="002C7B83">
        <w:t xml:space="preserve">      </w:t>
      </w:r>
      <w:r w:rsidRPr="002C7B83">
        <w:tab/>
        <w:t>else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6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CBFA7C9" w14:textId="77777777" w:rsidR="002C7B83" w:rsidRPr="002C7B83" w:rsidRDefault="002C7B83" w:rsidP="002C7B83">
      <w:pPr>
        <w:ind w:firstLine="420"/>
      </w:pPr>
      <w:r w:rsidRPr="002C7B83">
        <w:t>else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7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F949971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1</w:t>
      </w:r>
      <w:r w:rsidRPr="002C7B83">
        <w:tab/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C7B83">
          <w:t>2</w:t>
        </w:r>
        <w:r w:rsidRPr="002C7B83">
          <w:tab/>
        </w:r>
      </w:smartTag>
      <w:r w:rsidRPr="002C7B83">
        <w:tab/>
      </w:r>
      <w:r w:rsidRPr="002C7B83">
        <w:tab/>
        <w:t>C</w:t>
      </w:r>
      <w:r w:rsidRPr="002C7B83">
        <w:rPr>
          <w:rFonts w:hint="eastAsia"/>
        </w:rPr>
        <w:t>．</w:t>
      </w:r>
      <w:r w:rsidRPr="002C7B83">
        <w:t>3</w:t>
      </w:r>
      <w:r w:rsidRPr="002C7B83">
        <w:tab/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6</w:t>
      </w:r>
    </w:p>
    <w:p w14:paraId="12CF7293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5</w:t>
      </w:r>
      <w:r w:rsidRPr="0092491A">
        <w:rPr>
          <w:rFonts w:hint="eastAsia"/>
          <w:b/>
          <w:sz w:val="24"/>
          <w:szCs w:val="24"/>
        </w:rPr>
        <w:t>．为了避免嵌套的</w:t>
      </w:r>
      <w:r w:rsidRPr="0092491A">
        <w:rPr>
          <w:b/>
          <w:sz w:val="24"/>
          <w:szCs w:val="24"/>
        </w:rPr>
        <w:t>if-else</w:t>
      </w:r>
      <w:r w:rsidRPr="0092491A">
        <w:rPr>
          <w:rFonts w:hint="eastAsia"/>
          <w:b/>
          <w:sz w:val="24"/>
          <w:szCs w:val="24"/>
        </w:rPr>
        <w:t>的二义性，</w:t>
      </w:r>
      <w:r w:rsidRPr="0092491A">
        <w:rPr>
          <w:b/>
          <w:sz w:val="24"/>
          <w:szCs w:val="24"/>
        </w:rPr>
        <w:t>C</w:t>
      </w:r>
      <w:r w:rsidRPr="0092491A">
        <w:rPr>
          <w:rFonts w:hint="eastAsia"/>
          <w:b/>
          <w:sz w:val="24"/>
          <w:szCs w:val="24"/>
        </w:rPr>
        <w:t>语言规定，</w:t>
      </w:r>
      <w:r w:rsidRPr="0092491A">
        <w:rPr>
          <w:b/>
          <w:sz w:val="24"/>
          <w:szCs w:val="24"/>
        </w:rPr>
        <w:t>else</w:t>
      </w:r>
      <w:r w:rsidRPr="0092491A">
        <w:rPr>
          <w:rFonts w:hint="eastAsia"/>
          <w:b/>
          <w:sz w:val="24"/>
          <w:szCs w:val="24"/>
        </w:rPr>
        <w:t>与</w:t>
      </w:r>
      <w:r w:rsidRPr="00241541">
        <w:rPr>
          <w:b/>
          <w:color w:val="FF0000"/>
          <w:sz w:val="24"/>
          <w:szCs w:val="24"/>
        </w:rPr>
        <w:t>_____</w:t>
      </w:r>
      <w:r w:rsidRPr="0092491A">
        <w:rPr>
          <w:rFonts w:hint="eastAsia"/>
          <w:b/>
          <w:sz w:val="24"/>
          <w:szCs w:val="24"/>
        </w:rPr>
        <w:t>配对。</w:t>
      </w:r>
    </w:p>
    <w:p w14:paraId="3B6B21CE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与最外层的</w:t>
      </w:r>
      <w:r w:rsidRPr="002C7B83">
        <w:t>if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其之前最近的不带</w:t>
      </w:r>
      <w:r w:rsidRPr="002C7B83">
        <w:t>else</w:t>
      </w:r>
      <w:r w:rsidRPr="002C7B83">
        <w:rPr>
          <w:rFonts w:hint="eastAsia"/>
        </w:rPr>
        <w:t>的</w:t>
      </w:r>
      <w:r w:rsidRPr="002C7B83">
        <w:t>if</w:t>
      </w:r>
    </w:p>
    <w:p w14:paraId="17FCC2B7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其之后最近的</w:t>
      </w:r>
      <w:r w:rsidRPr="002C7B83">
        <w:t>if</w:t>
      </w:r>
      <w:r w:rsidRPr="002C7B83">
        <w:tab/>
        <w:t xml:space="preserve">    </w:t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与最近的</w:t>
      </w:r>
      <w:r w:rsidRPr="002C7B83">
        <w:t>{ }</w:t>
      </w:r>
      <w:r w:rsidRPr="002C7B83">
        <w:rPr>
          <w:rFonts w:hint="eastAsia"/>
        </w:rPr>
        <w:t>之前的</w:t>
      </w:r>
      <w:r w:rsidRPr="002C7B83">
        <w:t>if</w:t>
      </w:r>
    </w:p>
    <w:p w14:paraId="56C6A904" w14:textId="77777777" w:rsidR="002C7B83" w:rsidRPr="0092491A" w:rsidRDefault="00AE4D1F" w:rsidP="0092491A">
      <w:pPr>
        <w:ind w:firstLineChars="82" w:firstLine="198"/>
        <w:rPr>
          <w:rFonts w:hint="eastAsia"/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6</w:t>
      </w:r>
      <w:r w:rsidR="002C7B83" w:rsidRPr="0092491A">
        <w:rPr>
          <w:rFonts w:hint="eastAsia"/>
          <w:b/>
          <w:sz w:val="24"/>
          <w:szCs w:val="24"/>
        </w:rPr>
        <w:t>．若有定义：</w:t>
      </w:r>
      <w:r w:rsidR="002C7B83" w:rsidRPr="0092491A">
        <w:rPr>
          <w:rFonts w:hint="eastAsia"/>
          <w:b/>
          <w:sz w:val="24"/>
          <w:szCs w:val="24"/>
        </w:rPr>
        <w:t xml:space="preserve">float w ; int a , b ; </w:t>
      </w:r>
      <w:r w:rsidR="002C7B83" w:rsidRPr="0092491A">
        <w:rPr>
          <w:rFonts w:hint="eastAsia"/>
          <w:b/>
          <w:sz w:val="24"/>
          <w:szCs w:val="24"/>
        </w:rPr>
        <w:t>则合法的</w:t>
      </w:r>
      <w:r w:rsidR="002C7B83" w:rsidRPr="0092491A">
        <w:rPr>
          <w:rFonts w:hint="eastAsia"/>
          <w:b/>
          <w:sz w:val="24"/>
          <w:szCs w:val="24"/>
        </w:rPr>
        <w:t>switch</w:t>
      </w:r>
      <w:r w:rsidR="002C7B83" w:rsidRPr="0092491A">
        <w:rPr>
          <w:rFonts w:hint="eastAsia"/>
          <w:b/>
          <w:sz w:val="24"/>
          <w:szCs w:val="24"/>
        </w:rPr>
        <w:t>语句是</w:t>
      </w:r>
      <w:r w:rsidR="002C7B83" w:rsidRPr="00241541">
        <w:rPr>
          <w:b/>
          <w:color w:val="FF0000"/>
          <w:sz w:val="24"/>
          <w:szCs w:val="24"/>
        </w:rPr>
        <w:t>_____</w:t>
      </w:r>
      <w:r w:rsidR="002C7B83" w:rsidRPr="0092491A">
        <w:rPr>
          <w:rFonts w:hint="eastAsia"/>
          <w:b/>
          <w:sz w:val="24"/>
          <w:szCs w:val="24"/>
        </w:rPr>
        <w:t>。</w:t>
      </w:r>
    </w:p>
    <w:p w14:paraId="1E4EE3AF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t>．</w:t>
      </w:r>
      <w:r w:rsidRPr="002C7B83">
        <w:rPr>
          <w:rFonts w:hint="eastAsia"/>
        </w:rPr>
        <w:tab/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w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  <w:t>B</w:t>
      </w:r>
      <w:r w:rsidRPr="002C7B83">
        <w:t>．</w:t>
      </w:r>
      <w:r w:rsidRPr="002C7B83">
        <w:rPr>
          <w:rFonts w:hint="eastAsia"/>
        </w:rPr>
        <w:tab/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53817342" w14:textId="77777777" w:rsidR="002C7B83" w:rsidRPr="002C7B83" w:rsidRDefault="002C7B83" w:rsidP="002C7B83">
      <w:pPr>
        <w:ind w:left="420" w:firstLine="420"/>
        <w:rPr>
          <w:rFonts w:hint="eastAsia"/>
        </w:rPr>
      </w:pPr>
      <w:r w:rsidRPr="002C7B83">
        <w:t>{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t>{</w:t>
      </w:r>
    </w:p>
    <w:p w14:paraId="282F9E25" w14:textId="77777777" w:rsidR="002C7B83" w:rsidRPr="002C7B83" w:rsidRDefault="002C7B83" w:rsidP="002C7B83">
      <w:pPr>
        <w:ind w:left="840" w:firstLine="420"/>
      </w:pPr>
      <w:r w:rsidRPr="002C7B83">
        <w:t>case 1.0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</w:r>
      <w:r w:rsidRPr="002C7B83">
        <w:tab/>
      </w:r>
      <w:r w:rsidRPr="002C7B83">
        <w:tab/>
        <w:t>case 1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5D2ABE3" w14:textId="77777777" w:rsidR="002C7B83" w:rsidRPr="002C7B83" w:rsidRDefault="002C7B83" w:rsidP="002C7B83">
      <w:pPr>
        <w:ind w:firstLine="420"/>
      </w:pPr>
      <w:r w:rsidRPr="002C7B83">
        <w:t xml:space="preserve">   </w:t>
      </w:r>
      <w:r w:rsidRPr="002C7B83">
        <w:tab/>
        <w:t xml:space="preserve"> </w:t>
      </w:r>
      <w:r w:rsidRPr="002C7B83">
        <w:rPr>
          <w:rFonts w:hint="eastAsia"/>
        </w:rPr>
        <w:tab/>
      </w:r>
      <w:r w:rsidRPr="002C7B83">
        <w:t>case 2.0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 xml:space="preserve">      </w:t>
      </w:r>
      <w:r w:rsidRPr="002C7B83">
        <w:rPr>
          <w:rFonts w:hint="eastAsia"/>
        </w:rPr>
        <w:tab/>
      </w:r>
      <w:r w:rsidRPr="002C7B83">
        <w:t>case 2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E18F104" w14:textId="77777777" w:rsidR="002C7B83" w:rsidRPr="002C7B83" w:rsidRDefault="002C7B83" w:rsidP="002C7B83">
      <w:pPr>
        <w:ind w:left="420" w:firstLine="420"/>
      </w:pPr>
      <w:r w:rsidRPr="002C7B83">
        <w:t>}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}</w:t>
      </w:r>
    </w:p>
    <w:p w14:paraId="5DE30037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t>．</w:t>
      </w:r>
      <w:r w:rsidRPr="002C7B83">
        <w:rPr>
          <w:rFonts w:hint="eastAsia"/>
        </w:rPr>
        <w:tab/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  <w:t>D</w:t>
      </w:r>
      <w:r w:rsidRPr="002C7B83">
        <w:t>．</w:t>
      </w:r>
      <w:r w:rsidRPr="002C7B83">
        <w:rPr>
          <w:rFonts w:hint="eastAsia"/>
        </w:rPr>
        <w:tab/>
      </w:r>
      <w:r w:rsidRPr="002C7B83">
        <w:t>switch(a+b);</w:t>
      </w:r>
    </w:p>
    <w:p w14:paraId="688C2F0C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t xml:space="preserve"> </w:t>
      </w:r>
      <w:r w:rsidRPr="002C7B83">
        <w:tab/>
        <w:t xml:space="preserve">{ 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t>{</w:t>
      </w:r>
    </w:p>
    <w:p w14:paraId="64F5BCDE" w14:textId="77777777" w:rsidR="002C7B83" w:rsidRPr="002C7B83" w:rsidRDefault="002C7B83" w:rsidP="002C7B83">
      <w:pPr>
        <w:ind w:left="840" w:firstLine="420"/>
      </w:pP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25B84DD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</w:r>
      <w:r w:rsidRPr="002C7B83">
        <w:rPr>
          <w:rFonts w:hint="eastAsia"/>
        </w:rPr>
        <w:tab/>
      </w:r>
      <w:r w:rsidRPr="002C7B83">
        <w:t>default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  <w:r w:rsidRPr="002C7B83">
        <w:tab/>
      </w:r>
      <w:r w:rsidRPr="002C7B83">
        <w:tab/>
      </w:r>
      <w:r w:rsidRPr="002C7B83">
        <w:tab/>
      </w:r>
      <w:r w:rsidRPr="002C7B83">
        <w:tab/>
        <w:t xml:space="preserve">  </w:t>
      </w:r>
      <w:r w:rsidRPr="002C7B83">
        <w:tab/>
        <w:t>case 2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C04E18F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</w:r>
      <w:r w:rsidRPr="002C7B83">
        <w:rPr>
          <w:rFonts w:hint="eastAsia"/>
        </w:rPr>
        <w:tab/>
      </w: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  <w:r w:rsidRPr="002C7B83">
        <w:tab/>
      </w:r>
      <w:r w:rsidRPr="002C7B83">
        <w:tab/>
      </w:r>
      <w:r w:rsidRPr="002C7B83">
        <w:tab/>
        <w:t xml:space="preserve">   </w:t>
      </w:r>
      <w:r w:rsidRPr="002C7B83">
        <w:tab/>
        <w:t>default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24E0B87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t xml:space="preserve"> </w:t>
      </w:r>
      <w:r w:rsidRPr="002C7B83">
        <w:tab/>
        <w:t xml:space="preserve">} 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t>}</w:t>
      </w:r>
    </w:p>
    <w:p w14:paraId="371D3F6B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二、程序阅读题</w:t>
      </w:r>
    </w:p>
    <w:p w14:paraId="7816ABA2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__</w:t>
      </w:r>
      <w:r w:rsidRPr="0092491A">
        <w:rPr>
          <w:rFonts w:hint="eastAsia"/>
          <w:b/>
          <w:sz w:val="24"/>
          <w:szCs w:val="24"/>
        </w:rPr>
        <w:t>。</w:t>
      </w:r>
    </w:p>
    <w:p w14:paraId="18C355CC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运行时从键盘输入：</w:t>
      </w:r>
      <w:r w:rsidRPr="002C7B83">
        <w:t>9</w:t>
      </w:r>
      <w:r w:rsidRPr="002C7B83">
        <w:rPr>
          <w:rFonts w:ascii="宋体" w:hAnsi="宋体" w:hint="eastAsia"/>
        </w:rPr>
        <w:t>↙</w:t>
      </w:r>
      <w:r w:rsidRPr="002C7B83">
        <w:rPr>
          <w:rFonts w:hint="eastAsia"/>
        </w:rPr>
        <w:t>。</w:t>
      </w:r>
    </w:p>
    <w:p w14:paraId="18BF34F9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7A600155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502001A7" w14:textId="77777777" w:rsidR="002C7B83" w:rsidRPr="002C7B83" w:rsidRDefault="002C7B83" w:rsidP="002C7B83">
      <w:pPr>
        <w:ind w:firstLine="420"/>
      </w:pPr>
      <w:r w:rsidRPr="002C7B83">
        <w:t xml:space="preserve">{ </w:t>
      </w:r>
    </w:p>
    <w:p w14:paraId="76EC5388" w14:textId="77777777" w:rsidR="002C7B83" w:rsidRPr="002C7B83" w:rsidRDefault="002C7B83" w:rsidP="002C7B83">
      <w:pPr>
        <w:ind w:left="420" w:firstLine="420"/>
      </w:pPr>
      <w:r w:rsidRPr="002C7B83">
        <w:t>int n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34D8FE0" w14:textId="77777777" w:rsidR="002C7B83" w:rsidRPr="002C7B83" w:rsidRDefault="002C7B83" w:rsidP="002C7B83">
      <w:pPr>
        <w:ind w:left="420" w:firstLine="420"/>
      </w:pPr>
      <w:r w:rsidRPr="002C7B83">
        <w:t>scan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n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1956DCD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n++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10</w:t>
      </w:r>
      <w:r w:rsidRPr="002C7B83">
        <w:rPr>
          <w:rFonts w:hint="eastAsia"/>
        </w:rPr>
        <w:t xml:space="preserve"> </w:t>
      </w:r>
      <w:r w:rsidRPr="002C7B83">
        <w:t>)  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n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CA21AC1" w14:textId="77777777" w:rsidR="002C7B83" w:rsidRPr="002C7B83" w:rsidRDefault="002C7B83" w:rsidP="002C7B83">
      <w:pPr>
        <w:ind w:left="420" w:firstLine="420"/>
      </w:pPr>
      <w:r w:rsidRPr="002C7B83">
        <w:t>else  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n--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1E92A52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90934D9" w14:textId="77777777" w:rsidR="002C7B83" w:rsidRPr="002C7B83" w:rsidRDefault="002C7B83" w:rsidP="002C7B83">
      <w:pPr>
        <w:ind w:firstLine="420"/>
      </w:pPr>
      <w:r w:rsidRPr="002C7B83">
        <w:t>}</w:t>
      </w:r>
    </w:p>
    <w:p w14:paraId="213D575B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lastRenderedPageBreak/>
        <w:t>2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</w:t>
      </w:r>
      <w:r w:rsidRPr="0092491A">
        <w:rPr>
          <w:rFonts w:hint="eastAsia"/>
          <w:b/>
          <w:sz w:val="24"/>
          <w:szCs w:val="24"/>
        </w:rPr>
        <w:t>。</w:t>
      </w:r>
    </w:p>
    <w:p w14:paraId="494D0577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2AD7840B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8F15D5C" w14:textId="77777777" w:rsidR="002C7B83" w:rsidRPr="002C7B83" w:rsidRDefault="002C7B83" w:rsidP="002C7B83">
      <w:pPr>
        <w:ind w:firstLine="420"/>
      </w:pPr>
      <w:r w:rsidRPr="002C7B83">
        <w:t>{</w:t>
      </w:r>
    </w:p>
    <w:p w14:paraId="4E975136" w14:textId="77777777" w:rsidR="002C7B83" w:rsidRPr="002C7B83" w:rsidRDefault="002C7B83" w:rsidP="002C7B83">
      <w:pPr>
        <w:ind w:left="420" w:firstLine="420"/>
      </w:pPr>
      <w:r w:rsidRPr="002C7B83">
        <w:t>int i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j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E1366B3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(</w:t>
      </w:r>
      <w:r w:rsidRPr="002C7B83">
        <w:rPr>
          <w:rFonts w:hint="eastAsia"/>
        </w:rPr>
        <w:t xml:space="preserve"> </w:t>
      </w:r>
      <w:r w:rsidRPr="002C7B83">
        <w:t>j++</w:t>
      </w:r>
      <w:r w:rsidRPr="002C7B83">
        <w:rPr>
          <w:rFonts w:hint="eastAsia"/>
        </w:rPr>
        <w:t xml:space="preserve"> </w:t>
      </w:r>
      <w:r w:rsidRPr="002C7B83">
        <w:t>||</w:t>
      </w:r>
      <w:r w:rsidRPr="002C7B83">
        <w:rPr>
          <w:rFonts w:hint="eastAsia"/>
        </w:rPr>
        <w:t xml:space="preserve"> </w:t>
      </w:r>
      <w:r w:rsidRPr="002C7B83">
        <w:t>k++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&amp;&amp;</w:t>
      </w:r>
      <w:r w:rsidRPr="002C7B83">
        <w:rPr>
          <w:rFonts w:hint="eastAsia"/>
        </w:rPr>
        <w:t xml:space="preserve"> </w:t>
      </w:r>
      <w:r w:rsidRPr="002C7B83">
        <w:t>i++</w:t>
      </w:r>
      <w:r w:rsidRPr="002C7B83">
        <w:rPr>
          <w:rFonts w:hint="eastAsia"/>
        </w:rPr>
        <w:t xml:space="preserve"> </w:t>
      </w:r>
      <w:r w:rsidRPr="002C7B83">
        <w:t>)  printf(</w:t>
      </w:r>
      <w:r w:rsidRPr="002C7B83">
        <w:rPr>
          <w:rFonts w:hint="eastAsia"/>
        </w:rPr>
        <w:t xml:space="preserve"> </w:t>
      </w:r>
      <w:r w:rsidRPr="002C7B83">
        <w:t>"%d,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i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j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</w:p>
    <w:p w14:paraId="6957B1F3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45297B5" w14:textId="77777777" w:rsidR="002C7B83" w:rsidRPr="002C7B83" w:rsidRDefault="002C7B83" w:rsidP="002C7B83">
      <w:pPr>
        <w:ind w:firstLine="420"/>
      </w:pPr>
      <w:r w:rsidRPr="002C7B83">
        <w:t>}</w:t>
      </w:r>
    </w:p>
    <w:p w14:paraId="4F92F230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536209CE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731F1307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0A29E2AA" w14:textId="77777777" w:rsidR="002C7B83" w:rsidRPr="002C7B83" w:rsidRDefault="002C7B83" w:rsidP="002C7B83">
      <w:pPr>
        <w:ind w:firstLine="420"/>
      </w:pPr>
      <w:r w:rsidRPr="002C7B83">
        <w:t xml:space="preserve">{ </w:t>
      </w:r>
    </w:p>
    <w:p w14:paraId="03E955A0" w14:textId="77777777" w:rsidR="002C7B83" w:rsidRPr="002C7B83" w:rsidRDefault="002C7B83" w:rsidP="002C7B83">
      <w:pPr>
        <w:ind w:left="420" w:firstLine="420"/>
      </w:pPr>
      <w:r w:rsidRPr="002C7B83">
        <w:t>int m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5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98681A4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if(m++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 xml:space="preserve">5)  </w:t>
      </w:r>
      <w:r w:rsidRPr="002C7B83">
        <w:tab/>
        <w:t>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m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82831FE" w14:textId="77777777" w:rsidR="002C7B83" w:rsidRPr="002C7B83" w:rsidRDefault="002C7B83" w:rsidP="002C7B83">
      <w:pPr>
        <w:ind w:firstLine="420"/>
      </w:pPr>
      <w:r w:rsidRPr="002C7B83">
        <w:t xml:space="preserve">  </w:t>
      </w:r>
      <w:r w:rsidRPr="002C7B83">
        <w:tab/>
        <w:t>else</w:t>
      </w:r>
      <w:r w:rsidRPr="002C7B83">
        <w:tab/>
      </w:r>
      <w:r w:rsidRPr="002C7B83">
        <w:tab/>
      </w:r>
      <w:r w:rsidRPr="002C7B83">
        <w:tab/>
        <w:t>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m--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912A6B4" w14:textId="77777777" w:rsidR="002C7B83" w:rsidRPr="002C7B83" w:rsidRDefault="002C7B83" w:rsidP="002C7B83">
      <w:pPr>
        <w:ind w:firstLine="420"/>
      </w:pPr>
      <w:r w:rsidRPr="002C7B83">
        <w:tab/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B922187" w14:textId="77777777" w:rsidR="002C7B83" w:rsidRPr="002C7B83" w:rsidRDefault="002C7B83" w:rsidP="002C7B83">
      <w:pPr>
        <w:ind w:firstLine="420"/>
      </w:pPr>
      <w:r w:rsidRPr="002C7B83">
        <w:t>}</w:t>
      </w:r>
    </w:p>
    <w:p w14:paraId="401D2597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4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___</w:t>
      </w:r>
      <w:r w:rsidRPr="0092491A">
        <w:rPr>
          <w:rFonts w:hint="eastAsia"/>
          <w:b/>
          <w:sz w:val="24"/>
          <w:szCs w:val="24"/>
        </w:rPr>
        <w:t>。</w:t>
      </w:r>
    </w:p>
    <w:p w14:paraId="3937DAC3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2ED03A91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05638A58" w14:textId="77777777" w:rsidR="002C7B83" w:rsidRPr="002C7B83" w:rsidRDefault="002C7B83" w:rsidP="002C7B83">
      <w:pPr>
        <w:ind w:firstLine="420"/>
      </w:pPr>
      <w:r w:rsidRPr="002C7B83">
        <w:t>{</w:t>
      </w:r>
    </w:p>
    <w:p w14:paraId="56BF1840" w14:textId="77777777" w:rsidR="002C7B83" w:rsidRPr="002C7B83" w:rsidRDefault="002C7B83" w:rsidP="002C7B83">
      <w:pPr>
        <w:ind w:left="420" w:firstLine="420"/>
      </w:pPr>
      <w:r w:rsidRPr="002C7B83">
        <w:t>char c1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97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C12379F" w14:textId="77777777" w:rsidR="002C7B83" w:rsidRPr="002C7B83" w:rsidRDefault="002C7B83" w:rsidP="002C7B83">
      <w:pPr>
        <w:ind w:firstLine="420"/>
      </w:pPr>
      <w:r w:rsidRPr="002C7B83">
        <w:t xml:space="preserve">    if(c1</w:t>
      </w:r>
      <w:r w:rsidRPr="002C7B83">
        <w:rPr>
          <w:rFonts w:hint="eastAsia"/>
        </w:rPr>
        <w:t xml:space="preserve"> </w:t>
      </w:r>
      <w:r w:rsidRPr="002C7B83">
        <w:t>&gt;=</w:t>
      </w:r>
      <w:r w:rsidRPr="002C7B83">
        <w:rPr>
          <w:rFonts w:hint="eastAsia"/>
        </w:rPr>
        <w:t xml:space="preserve"> </w:t>
      </w:r>
      <w:r w:rsidRPr="002C7B83">
        <w:t>'a'</w:t>
      </w:r>
      <w:r w:rsidRPr="002C7B83">
        <w:rPr>
          <w:rFonts w:hint="eastAsia"/>
        </w:rPr>
        <w:t xml:space="preserve"> </w:t>
      </w:r>
      <w:r w:rsidRPr="002C7B83">
        <w:t>&amp;&amp;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&lt;=</w:t>
      </w:r>
      <w:r w:rsidRPr="002C7B83">
        <w:rPr>
          <w:rFonts w:hint="eastAsia"/>
        </w:rPr>
        <w:t xml:space="preserve"> </w:t>
      </w:r>
      <w:r w:rsidRPr="002C7B83">
        <w:t>'z' )</w:t>
      </w:r>
    </w:p>
    <w:p w14:paraId="61ECCFF0" w14:textId="77777777" w:rsidR="002C7B83" w:rsidRPr="002C7B83" w:rsidRDefault="002C7B83" w:rsidP="002C7B83">
      <w:pPr>
        <w:ind w:firstLine="420"/>
      </w:pPr>
      <w:r w:rsidRPr="002C7B83">
        <w:t xml:space="preserve">    </w:t>
      </w:r>
      <w:r w:rsidRPr="002C7B83">
        <w:tab/>
        <w:t>printf(</w:t>
      </w:r>
      <w:r w:rsidRPr="002C7B83">
        <w:rPr>
          <w:rFonts w:hint="eastAsia"/>
        </w:rPr>
        <w:t xml:space="preserve"> </w:t>
      </w:r>
      <w:r w:rsidRPr="002C7B83">
        <w:t>"%d,%c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4F209B8" w14:textId="77777777" w:rsidR="002C7B83" w:rsidRPr="002C7B83" w:rsidRDefault="002C7B83" w:rsidP="002C7B83">
      <w:pPr>
        <w:ind w:firstLine="420"/>
      </w:pPr>
      <w:r w:rsidRPr="002C7B83">
        <w:t xml:space="preserve">    else</w:t>
      </w:r>
    </w:p>
    <w:p w14:paraId="646BC862" w14:textId="77777777" w:rsidR="002C7B83" w:rsidRPr="002C7B83" w:rsidRDefault="002C7B83" w:rsidP="002C7B83">
      <w:pPr>
        <w:ind w:leftChars="400" w:left="84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c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5F35110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2799726" w14:textId="77777777" w:rsidR="002C7B83" w:rsidRPr="002C7B83" w:rsidRDefault="002C7B83" w:rsidP="002C7B83">
      <w:pPr>
        <w:ind w:firstLine="420"/>
      </w:pPr>
      <w:r w:rsidRPr="002C7B83">
        <w:t>}</w:t>
      </w:r>
    </w:p>
    <w:p w14:paraId="7DA85974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5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</w:t>
      </w:r>
      <w:r w:rsidRPr="0092491A">
        <w:rPr>
          <w:rFonts w:hint="eastAsia"/>
          <w:b/>
          <w:sz w:val="24"/>
          <w:szCs w:val="24"/>
        </w:rPr>
        <w:t>。</w:t>
      </w:r>
    </w:p>
    <w:p w14:paraId="3E7CB060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508728D1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6C35C0E0" w14:textId="77777777" w:rsidR="002C7B83" w:rsidRPr="002C7B83" w:rsidRDefault="002C7B83" w:rsidP="002C7B83">
      <w:pPr>
        <w:ind w:firstLine="420"/>
      </w:pPr>
      <w:r w:rsidRPr="002C7B83">
        <w:t>{</w:t>
      </w:r>
    </w:p>
    <w:p w14:paraId="6535413E" w14:textId="77777777" w:rsidR="002C7B83" w:rsidRPr="002C7B83" w:rsidRDefault="002C7B83" w:rsidP="002C7B83">
      <w:pPr>
        <w:ind w:left="420" w:firstLine="420"/>
      </w:pP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3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714C8B5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36491C9" w14:textId="77777777" w:rsidR="002C7B83" w:rsidRPr="002C7B83" w:rsidRDefault="002C7B83" w:rsidP="002C7B83">
      <w:pPr>
        <w:ind w:left="420" w:firstLine="420"/>
      </w:pPr>
      <w:r w:rsidRPr="002C7B83">
        <w:t>else</w:t>
      </w:r>
    </w:p>
    <w:p w14:paraId="4439912E" w14:textId="77777777" w:rsidR="002C7B83" w:rsidRPr="002C7B83" w:rsidRDefault="002C7B83" w:rsidP="002C7B83">
      <w:pPr>
        <w:ind w:left="84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==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F835E49" w14:textId="77777777" w:rsidR="002C7B83" w:rsidRPr="002C7B83" w:rsidRDefault="002C7B83" w:rsidP="002C7B83">
      <w:pPr>
        <w:ind w:left="840" w:firstLine="420"/>
      </w:pPr>
      <w:r w:rsidRPr="002C7B83">
        <w:t>else</w:t>
      </w:r>
      <w:r w:rsidRPr="002C7B83">
        <w:tab/>
      </w:r>
      <w:r w:rsidRPr="002C7B83">
        <w:tab/>
      </w:r>
      <w:r w:rsidRPr="002C7B83">
        <w:rPr>
          <w:rFonts w:hint="eastAsia"/>
        </w:rPr>
        <w:t xml:space="preserve">  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-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DC508CA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c=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AEEE103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93AE956" w14:textId="77777777" w:rsidR="002C7B83" w:rsidRPr="002C7B83" w:rsidRDefault="002C7B83" w:rsidP="002C7B83">
      <w:pPr>
        <w:ind w:firstLine="420"/>
      </w:pPr>
      <w:r w:rsidRPr="002C7B83">
        <w:t>}</w:t>
      </w:r>
    </w:p>
    <w:p w14:paraId="54165963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6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</w:t>
      </w:r>
      <w:r w:rsidRPr="0092491A">
        <w:rPr>
          <w:rFonts w:hint="eastAsia"/>
          <w:b/>
          <w:sz w:val="24"/>
          <w:szCs w:val="24"/>
        </w:rPr>
        <w:t>。</w:t>
      </w:r>
    </w:p>
    <w:p w14:paraId="7870204D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运行时从键盘输入：</w:t>
      </w:r>
      <w:r w:rsidRPr="002C7B83">
        <w:t>88</w:t>
      </w:r>
      <w:r w:rsidRPr="002C7B83">
        <w:rPr>
          <w:rFonts w:ascii="宋体" w:hAnsi="宋体" w:hint="eastAsia"/>
        </w:rPr>
        <w:t>↙</w:t>
      </w:r>
      <w:r w:rsidRPr="002C7B83">
        <w:rPr>
          <w:rFonts w:hint="eastAsia"/>
        </w:rPr>
        <w:t>。</w:t>
      </w:r>
    </w:p>
    <w:p w14:paraId="0094150D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4BF83690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0C521DEA" w14:textId="77777777" w:rsidR="002C7B83" w:rsidRPr="002C7B83" w:rsidRDefault="002C7B83" w:rsidP="002C7B83">
      <w:pPr>
        <w:ind w:firstLine="420"/>
      </w:pPr>
      <w:r w:rsidRPr="002C7B83">
        <w:lastRenderedPageBreak/>
        <w:t>{</w:t>
      </w:r>
    </w:p>
    <w:p w14:paraId="455252A7" w14:textId="77777777" w:rsidR="002C7B83" w:rsidRPr="002C7B83" w:rsidRDefault="002C7B83" w:rsidP="002C7B83">
      <w:pPr>
        <w:ind w:left="420" w:firstLine="420"/>
      </w:pP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239B6CD" w14:textId="77777777" w:rsidR="002C7B83" w:rsidRPr="002C7B83" w:rsidRDefault="002C7B83" w:rsidP="002C7B83">
      <w:pPr>
        <w:ind w:left="420" w:firstLine="420"/>
      </w:pPr>
      <w:r w:rsidRPr="002C7B83">
        <w:t>scan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B2679B0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90</w:t>
      </w:r>
      <w:r w:rsidRPr="002C7B83">
        <w:rPr>
          <w:rFonts w:hint="eastAsia"/>
        </w:rPr>
        <w:t xml:space="preserve"> </w:t>
      </w:r>
      <w:r w:rsidRPr="002C7B83">
        <w:t>) print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E173D05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80</w:t>
      </w:r>
      <w:r w:rsidRPr="002C7B83">
        <w:rPr>
          <w:rFonts w:hint="eastAsia"/>
        </w:rPr>
        <w:t xml:space="preserve"> </w:t>
      </w:r>
      <w:r w:rsidRPr="002C7B83">
        <w:t>) print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C8C9866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70</w:t>
      </w:r>
      <w:r w:rsidRPr="002C7B83">
        <w:rPr>
          <w:rFonts w:hint="eastAsia"/>
        </w:rPr>
        <w:t xml:space="preserve"> </w:t>
      </w:r>
      <w:r w:rsidRPr="002C7B83">
        <w:t>) print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8BF41A5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C462072" w14:textId="77777777" w:rsidR="002C7B83" w:rsidRPr="002C7B83" w:rsidRDefault="002C7B83" w:rsidP="002C7B83">
      <w:pPr>
        <w:ind w:firstLine="420"/>
      </w:pPr>
      <w:r w:rsidRPr="002C7B83">
        <w:t>}</w:t>
      </w:r>
    </w:p>
    <w:p w14:paraId="39579686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7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703655BD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6F84234D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3B4B33B0" w14:textId="77777777" w:rsidR="002C7B83" w:rsidRPr="002C7B83" w:rsidRDefault="002C7B83" w:rsidP="002C7B83">
      <w:pPr>
        <w:ind w:firstLine="420"/>
      </w:pPr>
      <w:r w:rsidRPr="002C7B83">
        <w:t>{</w:t>
      </w:r>
    </w:p>
    <w:p w14:paraId="4F0AC45F" w14:textId="77777777" w:rsidR="002C7B83" w:rsidRPr="002C7B83" w:rsidRDefault="002C7B83" w:rsidP="002C7B83">
      <w:pPr>
        <w:ind w:left="420" w:firstLine="420"/>
      </w:pPr>
      <w:r w:rsidRPr="002C7B83">
        <w:t>int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0</w:t>
      </w:r>
      <w:r w:rsidRPr="002C7B83">
        <w:rPr>
          <w:rFonts w:hint="eastAsia"/>
        </w:rPr>
        <w:t xml:space="preserve"> </w:t>
      </w:r>
      <w:r w:rsidRPr="002C7B83">
        <w:t>,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0</w:t>
      </w:r>
      <w:r w:rsidRPr="002C7B83">
        <w:rPr>
          <w:rFonts w:hint="eastAsia"/>
        </w:rPr>
        <w:t xml:space="preserve"> </w:t>
      </w:r>
      <w:r w:rsidRPr="002C7B83">
        <w:t>, t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B1C5DC1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==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  <w:t>t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;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;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t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A45AEDF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E52814C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E3703BE" w14:textId="77777777" w:rsidR="002C7B83" w:rsidRPr="002C7B83" w:rsidRDefault="002C7B83" w:rsidP="002C7B83">
      <w:pPr>
        <w:ind w:firstLine="420"/>
      </w:pPr>
      <w:r w:rsidRPr="002C7B83">
        <w:t>}</w:t>
      </w:r>
    </w:p>
    <w:p w14:paraId="7F9786A2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8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</w:t>
      </w:r>
      <w:r w:rsidRPr="0092491A">
        <w:rPr>
          <w:rFonts w:hint="eastAsia"/>
          <w:b/>
          <w:sz w:val="24"/>
          <w:szCs w:val="24"/>
        </w:rPr>
        <w:t>。</w:t>
      </w:r>
    </w:p>
    <w:p w14:paraId="7314E34B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0360AA90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E7C0299" w14:textId="77777777" w:rsidR="002C7B83" w:rsidRPr="002C7B83" w:rsidRDefault="002C7B83" w:rsidP="002C7B83">
      <w:pPr>
        <w:ind w:firstLine="420"/>
      </w:pPr>
      <w:r w:rsidRPr="002C7B83">
        <w:t>{</w:t>
      </w:r>
    </w:p>
    <w:p w14:paraId="667C6878" w14:textId="77777777" w:rsidR="002C7B83" w:rsidRPr="002C7B83" w:rsidRDefault="002C7B83" w:rsidP="002C7B83">
      <w:pPr>
        <w:ind w:left="420" w:firstLine="420"/>
      </w:pPr>
      <w:r w:rsidRPr="002C7B83">
        <w:t>int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DC0A8F9" w14:textId="77777777" w:rsidR="002C7B83" w:rsidRPr="002C7B83" w:rsidRDefault="002C7B83" w:rsidP="002C7B83">
      <w:pPr>
        <w:ind w:left="420" w:firstLine="420"/>
      </w:pP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731F2914" w14:textId="77777777" w:rsidR="002C7B83" w:rsidRPr="002C7B83" w:rsidRDefault="002C7B83" w:rsidP="002C7B83">
      <w:pPr>
        <w:ind w:left="420" w:firstLine="420"/>
      </w:pPr>
      <w:r w:rsidRPr="002C7B83">
        <w:t>{</w:t>
      </w:r>
    </w:p>
    <w:p w14:paraId="0D77CF31" w14:textId="77777777" w:rsidR="002C7B83" w:rsidRPr="002C7B83" w:rsidRDefault="002C7B83" w:rsidP="002C7B83">
      <w:pPr>
        <w:ind w:left="840" w:firstLine="420"/>
      </w:pPr>
      <w:r w:rsidRPr="002C7B83">
        <w:t>case 0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8544612" w14:textId="77777777" w:rsidR="002C7B83" w:rsidRPr="002C7B83" w:rsidRDefault="002C7B83" w:rsidP="002C7B83">
      <w:pPr>
        <w:ind w:left="840" w:firstLine="420"/>
      </w:pP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410EE03" w14:textId="77777777" w:rsidR="002C7B83" w:rsidRPr="002C7B83" w:rsidRDefault="002C7B83" w:rsidP="002C7B83">
      <w:pPr>
        <w:ind w:left="840" w:firstLine="420"/>
      </w:pPr>
      <w:r w:rsidRPr="002C7B83">
        <w:t>case 2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887E23F" w14:textId="77777777" w:rsidR="002C7B83" w:rsidRPr="002C7B83" w:rsidRDefault="002C7B83" w:rsidP="002C7B83">
      <w:pPr>
        <w:ind w:left="420" w:firstLine="420"/>
      </w:pPr>
      <w:r w:rsidRPr="002C7B83">
        <w:t>}</w:t>
      </w:r>
    </w:p>
    <w:p w14:paraId="0FFF8014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7E13609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5E2EF01" w14:textId="77777777" w:rsidR="002C7B83" w:rsidRPr="002C7B83" w:rsidRDefault="002C7B83" w:rsidP="002C7B83">
      <w:pPr>
        <w:ind w:firstLine="420"/>
      </w:pPr>
      <w:r w:rsidRPr="002C7B83">
        <w:t>}</w:t>
      </w:r>
    </w:p>
    <w:p w14:paraId="1DF7DD3F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9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____</w:t>
      </w:r>
      <w:r w:rsidRPr="0092491A">
        <w:rPr>
          <w:rFonts w:hint="eastAsia"/>
          <w:b/>
          <w:sz w:val="24"/>
          <w:szCs w:val="24"/>
        </w:rPr>
        <w:t>。</w:t>
      </w:r>
    </w:p>
    <w:p w14:paraId="48EF724F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运行时从键盘输入：</w:t>
      </w:r>
      <w:r w:rsidRPr="002C7B83">
        <w:t>1</w:t>
      </w:r>
      <w:r w:rsidRPr="002C7B83">
        <w:rPr>
          <w:rFonts w:ascii="宋体" w:hAnsi="宋体" w:hint="eastAsia"/>
        </w:rPr>
        <w:t>↙</w:t>
      </w:r>
      <w:r w:rsidRPr="002C7B83">
        <w:rPr>
          <w:rFonts w:hint="eastAsia"/>
        </w:rPr>
        <w:t>。</w:t>
      </w:r>
    </w:p>
    <w:p w14:paraId="250111EC" w14:textId="77777777" w:rsidR="002C7B83" w:rsidRPr="002C7B83" w:rsidRDefault="002C7B83" w:rsidP="002C7B83">
      <w:pPr>
        <w:ind w:firstLine="420"/>
      </w:pPr>
      <w:r w:rsidRPr="002C7B83">
        <w:t>#include stdio.h&gt;</w:t>
      </w:r>
    </w:p>
    <w:p w14:paraId="351960AE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99EB3CD" w14:textId="77777777" w:rsidR="002C7B83" w:rsidRPr="002C7B83" w:rsidRDefault="002C7B83" w:rsidP="002C7B83">
      <w:pPr>
        <w:ind w:firstLine="420"/>
      </w:pPr>
      <w:r w:rsidRPr="002C7B83">
        <w:t>{</w:t>
      </w:r>
    </w:p>
    <w:p w14:paraId="486488FA" w14:textId="77777777" w:rsidR="002C7B83" w:rsidRPr="002C7B83" w:rsidRDefault="002C7B83" w:rsidP="002C7B83">
      <w:pPr>
        <w:ind w:left="420" w:firstLine="420"/>
      </w:pPr>
      <w:r w:rsidRPr="002C7B83">
        <w:t>int 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3E7BFED" w14:textId="77777777" w:rsidR="002C7B83" w:rsidRPr="002C7B83" w:rsidRDefault="002C7B83" w:rsidP="002C7B83">
      <w:pPr>
        <w:ind w:firstLine="420"/>
      </w:pPr>
      <w:r w:rsidRPr="002C7B83">
        <w:t xml:space="preserve">    scan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CBAD085" w14:textId="77777777" w:rsidR="002C7B83" w:rsidRPr="002C7B83" w:rsidRDefault="002C7B83" w:rsidP="002C7B83">
      <w:pPr>
        <w:ind w:firstLine="420"/>
      </w:pPr>
      <w:r w:rsidRPr="002C7B83">
        <w:t xml:space="preserve">    switch(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25DE6DF6" w14:textId="77777777" w:rsidR="002C7B83" w:rsidRPr="002C7B83" w:rsidRDefault="002C7B83" w:rsidP="002C7B83">
      <w:pPr>
        <w:ind w:firstLine="420"/>
      </w:pPr>
      <w:r w:rsidRPr="002C7B83">
        <w:t xml:space="preserve">    {</w:t>
      </w:r>
    </w:p>
    <w:p w14:paraId="612D42B8" w14:textId="77777777" w:rsidR="002C7B83" w:rsidRPr="002C7B83" w:rsidRDefault="002C7B83" w:rsidP="002C7B83">
      <w:pPr>
        <w:ind w:firstLine="420"/>
      </w:pPr>
      <w:r w:rsidRPr="002C7B83">
        <w:t xml:space="preserve">    </w:t>
      </w:r>
      <w:r w:rsidRPr="002C7B83">
        <w:tab/>
        <w:t>case</w:t>
      </w:r>
      <w:r w:rsidRPr="002C7B83">
        <w:rPr>
          <w:rFonts w:hint="eastAsia"/>
        </w:rPr>
        <w:t xml:space="preserve"> </w:t>
      </w:r>
      <w:r w:rsidRPr="002C7B83">
        <w:t>1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++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0656A35" w14:textId="77777777" w:rsidR="002C7B83" w:rsidRPr="002C7B83" w:rsidRDefault="002C7B83" w:rsidP="002C7B83">
      <w:pPr>
        <w:ind w:firstLine="420"/>
      </w:pPr>
      <w:r w:rsidRPr="002C7B83">
        <w:t xml:space="preserve">    </w:t>
      </w:r>
      <w:r w:rsidRPr="002C7B83">
        <w:tab/>
        <w:t>case</w:t>
      </w:r>
      <w:r w:rsidRPr="002C7B83">
        <w:rPr>
          <w:rFonts w:hint="eastAsia"/>
        </w:rPr>
        <w:t xml:space="preserve"> </w:t>
      </w:r>
      <w:r w:rsidRPr="002C7B83">
        <w:t>2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--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DA8332A" w14:textId="77777777" w:rsidR="002C7B83" w:rsidRPr="002C7B83" w:rsidRDefault="002C7B83" w:rsidP="002C7B83">
      <w:pPr>
        <w:ind w:firstLine="420"/>
      </w:pPr>
      <w:r w:rsidRPr="002C7B83">
        <w:t xml:space="preserve">        case</w:t>
      </w:r>
      <w:r w:rsidRPr="002C7B83">
        <w:rPr>
          <w:rFonts w:hint="eastAsia"/>
        </w:rPr>
        <w:t xml:space="preserve"> </w:t>
      </w:r>
      <w:r w:rsidRPr="002C7B83">
        <w:t>3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++k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8BFD023" w14:textId="77777777" w:rsidR="002C7B83" w:rsidRPr="002C7B83" w:rsidRDefault="002C7B83" w:rsidP="002C7B83">
      <w:pPr>
        <w:ind w:firstLine="420"/>
      </w:pPr>
      <w:r w:rsidRPr="002C7B83">
        <w:t xml:space="preserve">        case</w:t>
      </w:r>
      <w:r w:rsidRPr="002C7B83">
        <w:rPr>
          <w:rFonts w:hint="eastAsia"/>
        </w:rPr>
        <w:t xml:space="preserve"> </w:t>
      </w:r>
      <w:r w:rsidRPr="002C7B83">
        <w:t>4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-k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++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  <w:t>brea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1A0AE8D" w14:textId="77777777" w:rsidR="002C7B83" w:rsidRPr="002C7B83" w:rsidRDefault="002C7B83" w:rsidP="002C7B83">
      <w:pPr>
        <w:ind w:firstLine="420"/>
      </w:pPr>
      <w:r w:rsidRPr="002C7B83">
        <w:lastRenderedPageBreak/>
        <w:t xml:space="preserve">        default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full!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C5516EA" w14:textId="77777777" w:rsidR="002C7B83" w:rsidRPr="002C7B83" w:rsidRDefault="002C7B83" w:rsidP="002C7B83">
      <w:pPr>
        <w:ind w:firstLine="420"/>
      </w:pPr>
      <w:r w:rsidRPr="002C7B83">
        <w:t xml:space="preserve">    }</w:t>
      </w:r>
    </w:p>
    <w:p w14:paraId="575CD19E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EE28699" w14:textId="77777777" w:rsidR="002C7B83" w:rsidRPr="002C7B83" w:rsidRDefault="002C7B83" w:rsidP="002C7B83">
      <w:pPr>
        <w:ind w:firstLine="420"/>
      </w:pPr>
      <w:r w:rsidRPr="002C7B83">
        <w:t>}</w:t>
      </w:r>
    </w:p>
    <w:p w14:paraId="73525A25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0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395930FB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2DB8EA9F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A0D9CA5" w14:textId="77777777" w:rsidR="002C7B83" w:rsidRPr="002C7B83" w:rsidRDefault="002C7B83" w:rsidP="002C7B83">
      <w:pPr>
        <w:ind w:firstLine="420"/>
      </w:pPr>
      <w:r w:rsidRPr="002C7B83">
        <w:t xml:space="preserve">{ </w:t>
      </w:r>
    </w:p>
    <w:p w14:paraId="673F3956" w14:textId="77777777" w:rsidR="002C7B83" w:rsidRPr="002C7B83" w:rsidRDefault="002C7B83" w:rsidP="002C7B83">
      <w:pPr>
        <w:ind w:left="420" w:firstLine="420"/>
      </w:pPr>
      <w:r w:rsidRPr="002C7B83">
        <w:t>int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F877872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switch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0B24B650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 xml:space="preserve">{ </w:t>
      </w:r>
    </w:p>
    <w:p w14:paraId="1A72C925" w14:textId="77777777" w:rsidR="002C7B83" w:rsidRPr="002C7B83" w:rsidRDefault="002C7B83" w:rsidP="002C7B83">
      <w:pPr>
        <w:ind w:left="840" w:firstLine="420"/>
      </w:pPr>
      <w:r w:rsidRPr="002C7B83">
        <w:t>case</w:t>
      </w:r>
      <w:r w:rsidRPr="002C7B83">
        <w:rPr>
          <w:rFonts w:hint="eastAsia"/>
        </w:rPr>
        <w:t xml:space="preserve"> </w:t>
      </w:r>
      <w:r w:rsidRPr="002C7B83">
        <w:t>1:</w:t>
      </w:r>
      <w:r w:rsidRPr="002C7B83">
        <w:rPr>
          <w:rFonts w:hint="eastAsia"/>
        </w:rPr>
        <w:t xml:space="preserve"> </w:t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409B5F1E" w14:textId="77777777" w:rsidR="002C7B83" w:rsidRPr="002C7B83" w:rsidRDefault="002C7B83" w:rsidP="002C7B83">
      <w:pPr>
        <w:ind w:firstLine="420"/>
      </w:pPr>
      <w:r w:rsidRPr="002C7B83">
        <w:t xml:space="preserve">       </w:t>
      </w:r>
      <w:r w:rsidRPr="002C7B83">
        <w:tab/>
      </w:r>
      <w:r w:rsidRPr="002C7B83">
        <w:tab/>
      </w:r>
      <w:r w:rsidRPr="002C7B83">
        <w:rPr>
          <w:rFonts w:hint="eastAsia"/>
        </w:rPr>
        <w:t xml:space="preserve">  </w:t>
      </w:r>
      <w:r w:rsidRPr="002C7B83">
        <w:t xml:space="preserve">{ </w:t>
      </w:r>
    </w:p>
    <w:p w14:paraId="239CD11A" w14:textId="77777777" w:rsidR="002C7B83" w:rsidRPr="002C7B83" w:rsidRDefault="002C7B83" w:rsidP="002C7B83">
      <w:pPr>
        <w:ind w:left="2100" w:firstLine="420"/>
      </w:pPr>
      <w:r w:rsidRPr="002C7B83">
        <w:t>case</w:t>
      </w:r>
      <w:r w:rsidRPr="002C7B83">
        <w:rPr>
          <w:rFonts w:hint="eastAsia"/>
        </w:rPr>
        <w:t xml:space="preserve"> </w:t>
      </w:r>
      <w:r w:rsidRPr="002C7B83">
        <w:t>0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20E85B2" w14:textId="77777777" w:rsidR="002C7B83" w:rsidRPr="002C7B83" w:rsidRDefault="002C7B83" w:rsidP="002C7B83">
      <w:pPr>
        <w:ind w:firstLine="420"/>
      </w:pPr>
      <w:r w:rsidRPr="002C7B83">
        <w:t xml:space="preserve">           </w:t>
      </w:r>
      <w:r w:rsidRPr="002C7B83">
        <w:tab/>
      </w:r>
      <w:r w:rsidRPr="002C7B83">
        <w:tab/>
      </w:r>
      <w:r w:rsidRPr="002C7B83">
        <w:tab/>
        <w:t>case 1:</w:t>
      </w:r>
      <w:r w:rsidRPr="002C7B83">
        <w:rPr>
          <w:rFonts w:hint="eastAsia"/>
        </w:rPr>
        <w:t xml:space="preserve"> </w:t>
      </w:r>
      <w:r w:rsidRPr="002C7B83"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22BE0CC" w14:textId="77777777" w:rsidR="002C7B83" w:rsidRPr="002C7B83" w:rsidRDefault="002C7B83" w:rsidP="002C7B83">
      <w:pPr>
        <w:ind w:firstLine="420"/>
      </w:pPr>
      <w:r w:rsidRPr="002C7B83">
        <w:t xml:space="preserve">           </w:t>
      </w:r>
      <w:r w:rsidRPr="002C7B83">
        <w:tab/>
      </w:r>
      <w:r w:rsidRPr="002C7B83">
        <w:tab/>
      </w:r>
      <w:r w:rsidRPr="002C7B83">
        <w:tab/>
        <w:t>case</w:t>
      </w:r>
      <w:r w:rsidRPr="002C7B83">
        <w:rPr>
          <w:rFonts w:hint="eastAsia"/>
        </w:rPr>
        <w:t xml:space="preserve"> </w:t>
      </w:r>
      <w:r w:rsidRPr="002C7B83">
        <w:t>2:</w:t>
      </w:r>
      <w:r w:rsidRPr="002C7B83">
        <w:rPr>
          <w:rFonts w:hint="eastAsia"/>
        </w:rPr>
        <w:t xml:space="preserve"> </w:t>
      </w:r>
      <w:r w:rsidRPr="002C7B83">
        <w:t>b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rea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85BB180" w14:textId="77777777" w:rsidR="002C7B83" w:rsidRPr="002C7B83" w:rsidRDefault="002C7B83" w:rsidP="002C7B83">
      <w:pPr>
        <w:ind w:firstLine="420"/>
      </w:pPr>
      <w:r w:rsidRPr="002C7B83">
        <w:t xml:space="preserve">       </w:t>
      </w:r>
      <w:r w:rsidRPr="002C7B83">
        <w:tab/>
      </w:r>
      <w:r w:rsidRPr="002C7B83">
        <w:tab/>
      </w:r>
      <w:r w:rsidRPr="002C7B83">
        <w:rPr>
          <w:rFonts w:hint="eastAsia"/>
        </w:rPr>
        <w:t xml:space="preserve">  </w:t>
      </w:r>
      <w:r w:rsidRPr="002C7B83">
        <w:t>}</w:t>
      </w:r>
    </w:p>
    <w:p w14:paraId="30B5489A" w14:textId="77777777" w:rsidR="002C7B83" w:rsidRPr="002C7B83" w:rsidRDefault="002C7B83" w:rsidP="002C7B83">
      <w:pPr>
        <w:ind w:firstLine="420"/>
      </w:pPr>
      <w:r w:rsidRPr="002C7B83">
        <w:t xml:space="preserve">       case</w:t>
      </w:r>
      <w:r w:rsidRPr="002C7B83">
        <w:rPr>
          <w:rFonts w:hint="eastAsia"/>
        </w:rPr>
        <w:t xml:space="preserve"> </w:t>
      </w:r>
      <w:r w:rsidRPr="002C7B83">
        <w:t>2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rea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5AF1243" w14:textId="77777777" w:rsidR="002C7B83" w:rsidRPr="002C7B83" w:rsidRDefault="002C7B83" w:rsidP="002C7B83">
      <w:pPr>
        <w:ind w:firstLine="420"/>
      </w:pPr>
      <w:r w:rsidRPr="002C7B83">
        <w:t xml:space="preserve">       case</w:t>
      </w:r>
      <w:r w:rsidRPr="002C7B83">
        <w:rPr>
          <w:rFonts w:hint="eastAsia"/>
        </w:rPr>
        <w:t xml:space="preserve"> </w:t>
      </w:r>
      <w:r w:rsidRPr="002C7B83">
        <w:t>3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85C77C6" w14:textId="77777777" w:rsidR="002C7B83" w:rsidRPr="002C7B83" w:rsidRDefault="002C7B83" w:rsidP="002C7B83">
      <w:pPr>
        <w:ind w:left="420" w:firstLine="420"/>
      </w:pPr>
      <w:r w:rsidRPr="002C7B83">
        <w:t>}</w:t>
      </w:r>
    </w:p>
    <w:p w14:paraId="2E6B9BD5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a=%d,b=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145F6FE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4216C74" w14:textId="77777777" w:rsidR="002C7B83" w:rsidRPr="002C7B83" w:rsidRDefault="002C7B83" w:rsidP="002C7B83">
      <w:pPr>
        <w:ind w:firstLine="420"/>
      </w:pPr>
      <w:r w:rsidRPr="002C7B83">
        <w:t>}</w:t>
      </w:r>
    </w:p>
    <w:p w14:paraId="314A737C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三、程序完善题</w:t>
      </w:r>
    </w:p>
    <w:p w14:paraId="103D319E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．下面程序用于将输入的三个数从小到大排序输出。</w:t>
      </w:r>
    </w:p>
    <w:p w14:paraId="16A53E83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5C5BDF56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4B93C57A" w14:textId="77777777" w:rsidR="002C7B83" w:rsidRPr="002C7B83" w:rsidRDefault="002C7B83" w:rsidP="006512B2">
      <w:pPr>
        <w:tabs>
          <w:tab w:val="left" w:pos="1304"/>
        </w:tabs>
        <w:ind w:firstLine="420"/>
      </w:pPr>
      <w:r w:rsidRPr="002C7B83">
        <w:t xml:space="preserve">{ </w:t>
      </w:r>
      <w:r w:rsidR="006512B2">
        <w:rPr>
          <w:rFonts w:hint="eastAsia"/>
        </w:rPr>
        <w:t xml:space="preserve">  </w:t>
      </w: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F0BADFC" w14:textId="77777777" w:rsidR="002C7B83" w:rsidRPr="002C7B83" w:rsidRDefault="002C7B83" w:rsidP="002C7B83">
      <w:pPr>
        <w:ind w:firstLine="420"/>
      </w:pPr>
      <w:r w:rsidRPr="002C7B83">
        <w:t xml:space="preserve">    scanf(</w:t>
      </w:r>
      <w:r w:rsidRPr="002C7B83">
        <w:rPr>
          <w:rFonts w:hint="eastAsia"/>
        </w:rPr>
        <w:t xml:space="preserve"> </w:t>
      </w:r>
      <w:r w:rsidRPr="002C7B83">
        <w:t>"%d%d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b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c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E1EA67D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if</w:t>
      </w:r>
      <w:r w:rsidRPr="00241541">
        <w:rPr>
          <w:b/>
          <w:color w:val="FF0000"/>
          <w:sz w:val="24"/>
          <w:szCs w:val="24"/>
        </w:rPr>
        <w:t>(___)</w:t>
      </w:r>
      <w:r w:rsidRPr="002C7B83">
        <w:rPr>
          <w:rFonts w:hint="eastAsia"/>
        </w:rPr>
        <w:t xml:space="preserve">  </w:t>
      </w:r>
      <w:r w:rsidRPr="002C7B83">
        <w:t>{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;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; }</w:t>
      </w:r>
    </w:p>
    <w:p w14:paraId="78E5F2AE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else</w:t>
      </w:r>
      <w:r w:rsidRPr="002C7B83">
        <w:tab/>
      </w:r>
      <w:r w:rsidRPr="002C7B83">
        <w:rPr>
          <w:rFonts w:hint="eastAsia"/>
        </w:rPr>
        <w:t xml:space="preserve"> </w:t>
      </w:r>
      <w:r w:rsidRPr="002C7B83">
        <w:t>{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;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; }</w:t>
      </w:r>
    </w:p>
    <w:p w14:paraId="289C055B" w14:textId="77777777" w:rsidR="002C7B83" w:rsidRPr="002C7B83" w:rsidRDefault="00DD6595" w:rsidP="002C7B83">
      <w:pPr>
        <w:ind w:firstLine="420"/>
      </w:pPr>
      <w:r>
        <w:t xml:space="preserve">    </w:t>
      </w:r>
      <w:r w:rsidR="002C7B83" w:rsidRPr="002C7B83">
        <w:t>if</w:t>
      </w:r>
      <w:r w:rsidR="002C7B83" w:rsidRPr="00241541">
        <w:rPr>
          <w:b/>
          <w:color w:val="FF0000"/>
          <w:sz w:val="24"/>
          <w:szCs w:val="24"/>
        </w:rPr>
        <w:t>(___)</w:t>
      </w:r>
      <w:r w:rsidR="002C7B83" w:rsidRPr="002C7B83">
        <w:rPr>
          <w:rFonts w:hint="eastAsia"/>
        </w:rPr>
        <w:t xml:space="preserve">  </w:t>
      </w:r>
      <w:r w:rsidR="002C7B83" w:rsidRPr="002C7B83">
        <w:t>x</w:t>
      </w:r>
      <w:r w:rsidR="002C7B83" w:rsidRPr="002C7B83">
        <w:rPr>
          <w:rFonts w:hint="eastAsia"/>
        </w:rPr>
        <w:t xml:space="preserve"> </w:t>
      </w:r>
      <w:r w:rsidR="002C7B83" w:rsidRPr="002C7B83">
        <w:t>=</w:t>
      </w:r>
      <w:r w:rsidR="002C7B83" w:rsidRPr="002C7B83">
        <w:rPr>
          <w:rFonts w:hint="eastAsia"/>
        </w:rPr>
        <w:t xml:space="preserve"> </w:t>
      </w:r>
      <w:r w:rsidR="002C7B83" w:rsidRPr="002C7B83">
        <w:t>c</w:t>
      </w:r>
      <w:r w:rsidR="002C7B83" w:rsidRPr="002C7B83">
        <w:rPr>
          <w:rFonts w:hint="eastAsia"/>
        </w:rPr>
        <w:t xml:space="preserve"> </w:t>
      </w:r>
      <w:r w:rsidR="002C7B83" w:rsidRPr="002C7B83">
        <w:t>;</w:t>
      </w:r>
    </w:p>
    <w:p w14:paraId="04864F8D" w14:textId="77777777" w:rsidR="002C7B83" w:rsidRPr="002C7B83" w:rsidRDefault="00DD6595" w:rsidP="002C7B83">
      <w:pPr>
        <w:ind w:firstLine="420"/>
      </w:pPr>
      <w:r>
        <w:t xml:space="preserve">    </w:t>
      </w:r>
      <w:r w:rsidR="002C7B83" w:rsidRPr="002C7B83">
        <w:t>else</w:t>
      </w:r>
      <w:r w:rsidR="002C7B83" w:rsidRPr="002C7B83">
        <w:tab/>
        <w:t>if(</w:t>
      </w:r>
      <w:r w:rsidR="002C7B83" w:rsidRPr="002C7B83">
        <w:rPr>
          <w:rFonts w:hint="eastAsia"/>
        </w:rPr>
        <w:t xml:space="preserve"> </w:t>
      </w:r>
      <w:r w:rsidR="002C7B83" w:rsidRPr="002C7B83">
        <w:t>y</w:t>
      </w:r>
      <w:r w:rsidR="002C7B83" w:rsidRPr="002C7B83">
        <w:rPr>
          <w:rFonts w:hint="eastAsia"/>
        </w:rPr>
        <w:t xml:space="preserve"> </w:t>
      </w:r>
      <w:r w:rsidR="002C7B83" w:rsidRPr="002C7B83">
        <w:t>&gt;</w:t>
      </w:r>
      <w:r w:rsidR="002C7B83" w:rsidRPr="002C7B83">
        <w:rPr>
          <w:rFonts w:hint="eastAsia"/>
        </w:rPr>
        <w:t xml:space="preserve"> </w:t>
      </w:r>
      <w:r w:rsidR="002C7B83" w:rsidRPr="002C7B83">
        <w:t>c</w:t>
      </w:r>
      <w:r w:rsidR="002C7B83" w:rsidRPr="002C7B83">
        <w:rPr>
          <w:rFonts w:hint="eastAsia"/>
        </w:rPr>
        <w:t xml:space="preserve"> </w:t>
      </w:r>
      <w:r w:rsidR="002C7B83" w:rsidRPr="002C7B83">
        <w:t>)</w:t>
      </w:r>
      <w:r w:rsidR="002C7B83" w:rsidRPr="002C7B83">
        <w:rPr>
          <w:rFonts w:hint="eastAsia"/>
        </w:rPr>
        <w:t xml:space="preserve">  </w:t>
      </w:r>
      <w:r w:rsidR="002C7B83" w:rsidRPr="002C7B83">
        <w:t>y</w:t>
      </w:r>
      <w:r w:rsidR="002C7B83" w:rsidRPr="002C7B83">
        <w:rPr>
          <w:rFonts w:hint="eastAsia"/>
        </w:rPr>
        <w:t xml:space="preserve"> </w:t>
      </w:r>
      <w:r w:rsidR="002C7B83" w:rsidRPr="002C7B83">
        <w:t>=</w:t>
      </w:r>
      <w:r w:rsidR="002C7B83" w:rsidRPr="002C7B83">
        <w:rPr>
          <w:rFonts w:hint="eastAsia"/>
        </w:rPr>
        <w:t xml:space="preserve"> </w:t>
      </w:r>
      <w:r w:rsidR="002C7B83" w:rsidRPr="002C7B83">
        <w:t>c</w:t>
      </w:r>
      <w:r w:rsidR="002C7B83" w:rsidRPr="002C7B83">
        <w:rPr>
          <w:rFonts w:hint="eastAsia"/>
        </w:rPr>
        <w:t xml:space="preserve"> </w:t>
      </w:r>
      <w:r w:rsidR="002C7B83" w:rsidRPr="002C7B83">
        <w:t>;</w:t>
      </w:r>
    </w:p>
    <w:p w14:paraId="2FA67F62" w14:textId="77777777" w:rsidR="002C7B83" w:rsidRPr="002C7B83" w:rsidRDefault="002C7B83" w:rsidP="002C7B83">
      <w:pPr>
        <w:ind w:firstLine="420"/>
      </w:pPr>
      <w:r w:rsidRPr="002C7B83">
        <w:t xml:space="preserve">    printf(</w:t>
      </w:r>
      <w:r w:rsidRPr="002C7B83">
        <w:rPr>
          <w:rFonts w:hint="eastAsia"/>
        </w:rPr>
        <w:t xml:space="preserve"> </w:t>
      </w:r>
      <w:r w:rsidRPr="002C7B83">
        <w:t>"%d,%d,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–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–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1719E0E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EC9558E" w14:textId="77777777" w:rsidR="002C7B83" w:rsidRDefault="002C7B83" w:rsidP="002C7B83">
      <w:pPr>
        <w:ind w:firstLine="420"/>
        <w:rPr>
          <w:rFonts w:hint="eastAsia"/>
        </w:rPr>
      </w:pPr>
      <w:r w:rsidRPr="002C7B83">
        <w:t>}</w:t>
      </w:r>
    </w:p>
    <w:p w14:paraId="2CE3F397" w14:textId="77777777" w:rsidR="006512B2" w:rsidRDefault="006512B2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4" w:name="_Toc381868311"/>
    </w:p>
    <w:p w14:paraId="4004BAE0" w14:textId="77777777" w:rsidR="00AE4D1F" w:rsidRPr="00F53A42" w:rsidRDefault="00AE4D1F" w:rsidP="00F53A42">
      <w:pPr>
        <w:ind w:firstLineChars="0" w:firstLine="0"/>
        <w:rPr>
          <w:rFonts w:hint="eastAsia"/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b/>
          <w:sz w:val="28"/>
          <w:szCs w:val="28"/>
        </w:rPr>
        <w:t>5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循环结构程序设计</w:t>
      </w:r>
      <w:bookmarkEnd w:id="4"/>
    </w:p>
    <w:p w14:paraId="1082071C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67576794" w14:textId="77777777" w:rsidR="00AE4D1F" w:rsidRPr="006121AA" w:rsidRDefault="00AE4D1F" w:rsidP="006121AA">
      <w:pPr>
        <w:ind w:firstLineChars="82" w:firstLine="198"/>
        <w:rPr>
          <w:b/>
          <w:sz w:val="24"/>
          <w:szCs w:val="24"/>
        </w:rPr>
      </w:pPr>
      <w:r w:rsidRPr="006121AA">
        <w:rPr>
          <w:rFonts w:hint="eastAsia"/>
          <w:b/>
          <w:sz w:val="24"/>
          <w:szCs w:val="24"/>
        </w:rPr>
        <w:t>1</w:t>
      </w:r>
      <w:r w:rsidRPr="006121AA">
        <w:rPr>
          <w:rFonts w:hint="eastAsia"/>
          <w:b/>
          <w:sz w:val="24"/>
          <w:szCs w:val="24"/>
        </w:rPr>
        <w:t>．</w:t>
      </w:r>
      <w:r w:rsidRPr="006121AA">
        <w:rPr>
          <w:b/>
          <w:sz w:val="24"/>
          <w:szCs w:val="24"/>
        </w:rPr>
        <w:t>有以下程序段</w:t>
      </w:r>
      <w:r w:rsidRPr="006121AA">
        <w:rPr>
          <w:b/>
          <w:sz w:val="24"/>
          <w:szCs w:val="24"/>
        </w:rPr>
        <w:t xml:space="preserve"> </w:t>
      </w:r>
    </w:p>
    <w:p w14:paraId="1F2D91A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k = 10 ;</w:t>
      </w:r>
    </w:p>
    <w:p w14:paraId="3238807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lastRenderedPageBreak/>
        <w:t>while( k = 0 ) k = k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 ;</w:t>
      </w:r>
    </w:p>
    <w:p w14:paraId="3CA4364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则下面描述中正确的是</w:t>
      </w:r>
      <w:r w:rsidRPr="00592EED">
        <w:rPr>
          <w:color w:val="FF0000"/>
          <w:szCs w:val="21"/>
        </w:rPr>
        <w:t>_______</w:t>
      </w:r>
      <w:r w:rsidRPr="00434BF5">
        <w:rPr>
          <w:szCs w:val="21"/>
        </w:rPr>
        <w:t>。</w:t>
      </w:r>
      <w:r w:rsidRPr="00434BF5">
        <w:rPr>
          <w:szCs w:val="21"/>
        </w:rPr>
        <w:t xml:space="preserve">          </w:t>
      </w:r>
    </w:p>
    <w:p w14:paraId="02C44494" w14:textId="77777777" w:rsidR="00AE4D1F" w:rsidRPr="00434BF5" w:rsidRDefault="00AE4D1F" w:rsidP="00AE4D1F">
      <w:pPr>
        <w:ind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</w:rPr>
        <w:t>．</w:t>
      </w:r>
      <w:r w:rsidRPr="00434BF5">
        <w:rPr>
          <w:szCs w:val="21"/>
        </w:rPr>
        <w:t>while</w:t>
      </w:r>
      <w:r w:rsidRPr="00434BF5">
        <w:rPr>
          <w:szCs w:val="21"/>
        </w:rPr>
        <w:t>循环执行</w:t>
      </w:r>
      <w:r w:rsidRPr="00434BF5">
        <w:rPr>
          <w:szCs w:val="21"/>
        </w:rPr>
        <w:t>10</w:t>
      </w:r>
      <w:r w:rsidRPr="00434BF5">
        <w:rPr>
          <w:szCs w:val="21"/>
        </w:rPr>
        <w:t>次</w:t>
      </w:r>
      <w:r w:rsidRPr="00434BF5">
        <w:rPr>
          <w:szCs w:val="21"/>
        </w:rPr>
        <w:t xml:space="preserve">          </w:t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Pr="00434BF5">
        <w:rPr>
          <w:szCs w:val="21"/>
        </w:rPr>
        <w:t>循环是无限循环</w:t>
      </w:r>
    </w:p>
    <w:p w14:paraId="3E87870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C</w:t>
      </w:r>
      <w:r>
        <w:rPr>
          <w:rFonts w:hint="eastAsia"/>
          <w:szCs w:val="21"/>
        </w:rPr>
        <w:t>．</w:t>
      </w:r>
      <w:r w:rsidRPr="00434BF5">
        <w:rPr>
          <w:szCs w:val="21"/>
        </w:rPr>
        <w:t>循环体语句一句也不执行</w:t>
      </w:r>
      <w:r w:rsidRPr="00434BF5">
        <w:rPr>
          <w:szCs w:val="21"/>
        </w:rPr>
        <w:t xml:space="preserve">        </w:t>
      </w:r>
      <w:r w:rsidRPr="00434BF5">
        <w:rPr>
          <w:szCs w:val="21"/>
        </w:rPr>
        <w:tab/>
        <w:t>D</w:t>
      </w:r>
      <w:r>
        <w:rPr>
          <w:rFonts w:hint="eastAsia"/>
          <w:szCs w:val="21"/>
        </w:rPr>
        <w:t>．</w:t>
      </w:r>
      <w:r w:rsidRPr="00434BF5">
        <w:rPr>
          <w:szCs w:val="21"/>
        </w:rPr>
        <w:t>循环体语句执行一次</w:t>
      </w:r>
    </w:p>
    <w:p w14:paraId="705315C4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2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段</w:t>
      </w:r>
    </w:p>
    <w:p w14:paraId="3E77005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x = 0 , s = 0 ;</w:t>
      </w:r>
    </w:p>
    <w:p w14:paraId="765487B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while( !x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!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 )  s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=</w:t>
      </w:r>
      <w:r>
        <w:rPr>
          <w:rFonts w:hint="eastAsia"/>
          <w:szCs w:val="21"/>
        </w:rPr>
        <w:t xml:space="preserve"> ++</w:t>
      </w:r>
      <w:r w:rsidRPr="00434BF5">
        <w:rPr>
          <w:szCs w:val="21"/>
        </w:rPr>
        <w:t>x ;</w:t>
      </w:r>
    </w:p>
    <w:p w14:paraId="23E7FC6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printf( "%d" , s ) ;</w:t>
      </w:r>
    </w:p>
    <w:p w14:paraId="15CA015D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则</w:t>
      </w:r>
      <w:r w:rsidRPr="00592EED">
        <w:rPr>
          <w:color w:val="FF0000"/>
          <w:szCs w:val="21"/>
        </w:rPr>
        <w:t>__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              </w:t>
      </w:r>
    </w:p>
    <w:p w14:paraId="01A3046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运行程序段输出</w:t>
      </w:r>
      <w:r w:rsidRPr="00434BF5">
        <w:rPr>
          <w:szCs w:val="21"/>
        </w:rPr>
        <w:t xml:space="preserve">0               </w:t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运行程序段输出</w:t>
      </w:r>
      <w:r w:rsidRPr="00434BF5">
        <w:rPr>
          <w:szCs w:val="21"/>
        </w:rPr>
        <w:t>1</w:t>
      </w:r>
    </w:p>
    <w:p w14:paraId="65EBF4E6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程序段中的控制表达式是非法的</w:t>
      </w:r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程序段执行无限次</w:t>
      </w:r>
    </w:p>
    <w:p w14:paraId="281EF878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3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将从键盘输入的一对数，由小到大排序输出。当输入一对相等数时结束循环，请选择填空。</w:t>
      </w:r>
    </w:p>
    <w:p w14:paraId="472EDB86" w14:textId="77777777" w:rsidR="00AE4D1F" w:rsidRPr="00592EED" w:rsidRDefault="00AE4D1F" w:rsidP="00592EED">
      <w:pPr>
        <w:ind w:firstLine="420"/>
        <w:rPr>
          <w:color w:val="FF0000"/>
          <w:szCs w:val="21"/>
        </w:rPr>
      </w:pPr>
      <w:r>
        <w:rPr>
          <w:szCs w:val="21"/>
        </w:rPr>
        <w:t>#include&lt;stdio.h</w:t>
      </w:r>
      <w:r w:rsidRPr="00434BF5">
        <w:rPr>
          <w:szCs w:val="21"/>
        </w:rPr>
        <w:t>&gt;</w:t>
      </w:r>
    </w:p>
    <w:p w14:paraId="6BA88BE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3C0C102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35D4B675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434BF5">
        <w:rPr>
          <w:szCs w:val="21"/>
        </w:rPr>
        <w:tab/>
      </w:r>
      <w:r w:rsidRPr="00C649EC">
        <w:rPr>
          <w:szCs w:val="21"/>
          <w:lang w:val="fr-FR"/>
        </w:rPr>
        <w:t>int a , b , t ;</w:t>
      </w:r>
    </w:p>
    <w:p w14:paraId="3C687DDF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scanf( "%d%d" , &amp;a , &amp;b );</w:t>
      </w:r>
    </w:p>
    <w:p w14:paraId="0FB1A5E9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fr-FR"/>
        </w:rPr>
        <w:tab/>
      </w:r>
      <w:r w:rsidRPr="00434BF5">
        <w:rPr>
          <w:szCs w:val="21"/>
        </w:rPr>
        <w:t>while</w:t>
      </w:r>
      <w:r w:rsidRPr="00592EED">
        <w:rPr>
          <w:color w:val="FF0000"/>
          <w:szCs w:val="21"/>
        </w:rPr>
        <w:t>(_____)</w:t>
      </w:r>
    </w:p>
    <w:p w14:paraId="2D36A39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242E26A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g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b )</w:t>
      </w:r>
    </w:p>
    <w:p w14:paraId="198CBB5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46FCC69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t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 ;</w:t>
      </w:r>
    </w:p>
    <w:p w14:paraId="6A5A4BB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b ;</w:t>
      </w:r>
    </w:p>
    <w:p w14:paraId="2518922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t ;</w:t>
      </w:r>
    </w:p>
    <w:p w14:paraId="3AAC1C7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77CBE3F4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C649EC">
        <w:rPr>
          <w:szCs w:val="21"/>
          <w:lang w:val="pt-BR"/>
        </w:rPr>
        <w:t>printf( "%d,%d\n" , a , b ) ;</w:t>
      </w:r>
    </w:p>
    <w:p w14:paraId="63F4FDBA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434BF5">
        <w:rPr>
          <w:szCs w:val="21"/>
        </w:rPr>
        <w:t>scanf( "%d%d" , &amp;a , &amp;b ) ;</w:t>
      </w:r>
    </w:p>
    <w:p w14:paraId="48B6AC99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}</w:t>
      </w:r>
    </w:p>
    <w:p w14:paraId="2308563B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1E0D77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79B60B39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!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=</w:t>
      </w:r>
      <w:r>
        <w:rPr>
          <w:rFonts w:hint="eastAsia"/>
          <w:szCs w:val="21"/>
          <w:lang w:val="pt-BR"/>
        </w:rPr>
        <w:t xml:space="preserve"> 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ab/>
      </w:r>
      <w:r>
        <w:rPr>
          <w:szCs w:val="21"/>
          <w:lang w:val="pt-BR"/>
        </w:rPr>
        <w:tab/>
        <w:t>B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!=</w:t>
      </w:r>
      <w:r>
        <w:rPr>
          <w:rFonts w:hint="eastAsia"/>
          <w:szCs w:val="21"/>
          <w:lang w:val="pt-BR"/>
        </w:rPr>
        <w:t xml:space="preserve"> 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ab/>
      </w:r>
      <w:r>
        <w:rPr>
          <w:szCs w:val="21"/>
          <w:lang w:val="pt-BR"/>
        </w:rPr>
        <w:tab/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=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b</w:t>
      </w:r>
    </w:p>
    <w:p w14:paraId="57D98F9A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在输入的一批正整数中求出最大者，输入</w:t>
      </w:r>
      <w:r w:rsidRPr="00161276">
        <w:rPr>
          <w:b/>
          <w:sz w:val="24"/>
          <w:szCs w:val="24"/>
        </w:rPr>
        <w:t>0</w:t>
      </w:r>
      <w:r w:rsidRPr="00161276">
        <w:rPr>
          <w:b/>
          <w:sz w:val="24"/>
          <w:szCs w:val="24"/>
        </w:rPr>
        <w:t>结束循环，请选择填空。</w:t>
      </w:r>
    </w:p>
    <w:p w14:paraId="5066F79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</w:t>
      </w:r>
      <w:r w:rsidRPr="00434BF5">
        <w:rPr>
          <w:szCs w:val="21"/>
        </w:rPr>
        <w:t>&gt;</w:t>
      </w:r>
    </w:p>
    <w:p w14:paraId="1934296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01242E7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6416E52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a , max = 0 ;</w:t>
      </w:r>
    </w:p>
    <w:p w14:paraId="5D6271F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scanf( "%d" , &amp;a ) ;</w:t>
      </w:r>
    </w:p>
    <w:p w14:paraId="24BB2A1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</w:t>
      </w:r>
      <w:r w:rsidRPr="00592EED">
        <w:rPr>
          <w:color w:val="FF0000"/>
          <w:szCs w:val="21"/>
        </w:rPr>
        <w:t>(_____)</w:t>
      </w:r>
    </w:p>
    <w:p w14:paraId="3B4B470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51F146C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max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 )</w:t>
      </w:r>
    </w:p>
    <w:p w14:paraId="30358C6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ax = a ;</w:t>
      </w:r>
    </w:p>
    <w:p w14:paraId="1157F6C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canf( "%d" , &amp;a ) ;</w:t>
      </w:r>
    </w:p>
    <w:p w14:paraId="76A3F6D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lastRenderedPageBreak/>
        <w:tab/>
        <w:t>}</w:t>
      </w:r>
    </w:p>
    <w:p w14:paraId="0B41137D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%d" , max ) ;</w:t>
      </w:r>
    </w:p>
    <w:p w14:paraId="5A95483F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C018EA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52CB4B01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A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0</w:t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B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a</w:t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C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!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1</w:t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D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!a</w:t>
      </w:r>
    </w:p>
    <w:p w14:paraId="5C093C21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5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C</w:t>
      </w:r>
      <w:r w:rsidRPr="00161276">
        <w:rPr>
          <w:b/>
          <w:sz w:val="24"/>
          <w:szCs w:val="24"/>
        </w:rPr>
        <w:t>语言中</w:t>
      </w:r>
      <w:r w:rsidRPr="00161276">
        <w:rPr>
          <w:b/>
          <w:sz w:val="24"/>
          <w:szCs w:val="24"/>
        </w:rPr>
        <w:t>while</w:t>
      </w:r>
      <w:r w:rsidRPr="00161276">
        <w:rPr>
          <w:b/>
          <w:sz w:val="24"/>
          <w:szCs w:val="24"/>
        </w:rPr>
        <w:t>和</w:t>
      </w:r>
      <w:r w:rsidRPr="00161276">
        <w:rPr>
          <w:b/>
          <w:sz w:val="24"/>
          <w:szCs w:val="24"/>
        </w:rPr>
        <w:t>do</w:t>
      </w:r>
      <w:r w:rsidRPr="00161276">
        <w:rPr>
          <w:b/>
          <w:sz w:val="24"/>
          <w:szCs w:val="24"/>
        </w:rPr>
        <w:t>－</w:t>
      </w:r>
      <w:r w:rsidRPr="00161276">
        <w:rPr>
          <w:b/>
          <w:sz w:val="24"/>
          <w:szCs w:val="24"/>
        </w:rPr>
        <w:t>while</w:t>
      </w:r>
      <w:r w:rsidRPr="00161276">
        <w:rPr>
          <w:b/>
          <w:sz w:val="24"/>
          <w:szCs w:val="24"/>
        </w:rPr>
        <w:t>循环的主要区别是</w:t>
      </w:r>
      <w:r w:rsidRPr="00592EED">
        <w:rPr>
          <w:color w:val="FF0000"/>
          <w:szCs w:val="21"/>
        </w:rPr>
        <w:t>___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</w:t>
      </w:r>
    </w:p>
    <w:p w14:paraId="6954A4DD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的循环体至少无条件执行一次</w:t>
      </w:r>
    </w:p>
    <w:p w14:paraId="6F459B2F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while</w:t>
      </w:r>
      <w:r w:rsidRPr="00434BF5">
        <w:rPr>
          <w:szCs w:val="21"/>
        </w:rPr>
        <w:t>的循环控制条件比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的循环控制条件严格</w:t>
      </w:r>
    </w:p>
    <w:p w14:paraId="5C5F3F4D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允许从外部转到循环体内</w:t>
      </w:r>
    </w:p>
    <w:p w14:paraId="4D0C5619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的循环体不能是复合语句</w:t>
      </w:r>
    </w:p>
    <w:p w14:paraId="6D4FD0D9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6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color w:val="FF0000"/>
          <w:szCs w:val="21"/>
        </w:rPr>
        <w:t>__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</w:t>
      </w:r>
    </w:p>
    <w:p w14:paraId="2A0C17E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2CFD071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02064DA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46DDFE5F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int a = 1, b = 10 ;</w:t>
      </w:r>
    </w:p>
    <w:p w14:paraId="4D746246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ab/>
        <w:t>do</w:t>
      </w:r>
    </w:p>
    <w:p w14:paraId="04EAE728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{</w:t>
      </w:r>
    </w:p>
    <w:p w14:paraId="42B2A733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b -= 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;</w:t>
      </w:r>
    </w:p>
    <w:p w14:paraId="5AC515CF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a</w:t>
      </w:r>
      <w:r>
        <w:rPr>
          <w:rFonts w:hint="eastAsia"/>
          <w:szCs w:val="21"/>
          <w:lang w:val="pt-BR"/>
        </w:rPr>
        <w:t xml:space="preserve">++ </w:t>
      </w:r>
      <w:r w:rsidRPr="00C649EC">
        <w:rPr>
          <w:szCs w:val="21"/>
          <w:lang w:val="pt-BR"/>
        </w:rPr>
        <w:t>;</w:t>
      </w:r>
    </w:p>
    <w:p w14:paraId="55E28E93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}</w:t>
      </w:r>
    </w:p>
    <w:p w14:paraId="6F847836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434BF5">
        <w:rPr>
          <w:szCs w:val="21"/>
        </w:rPr>
        <w:t>while( b-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 ) ;</w:t>
      </w:r>
    </w:p>
    <w:p w14:paraId="4804B584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 xml:space="preserve"> </w:t>
      </w:r>
      <w:r w:rsidRPr="00434BF5">
        <w:rPr>
          <w:szCs w:val="21"/>
        </w:rPr>
        <w:tab/>
        <w:t>printf( "a=%d,b=%d\n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b ) ;</w:t>
      </w:r>
    </w:p>
    <w:p w14:paraId="77B45334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BE8F25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12A4F428" w14:textId="77777777" w:rsidR="00AE4D1F" w:rsidRPr="00C649EC" w:rsidRDefault="00AE4D1F" w:rsidP="00AE4D1F">
      <w:pPr>
        <w:ind w:firstLine="420"/>
        <w:rPr>
          <w:szCs w:val="21"/>
        </w:rPr>
      </w:pPr>
      <w:r w:rsidRPr="00C649EC">
        <w:rPr>
          <w:szCs w:val="21"/>
        </w:rPr>
        <w:t>A</w:t>
      </w:r>
      <w:r w:rsidRPr="00C649EC">
        <w:rPr>
          <w:szCs w:val="21"/>
        </w:rPr>
        <w:t>．</w:t>
      </w:r>
      <w:r w:rsidRPr="00C649EC">
        <w:rPr>
          <w:szCs w:val="21"/>
        </w:rPr>
        <w:t>a=3, b=11</w:t>
      </w:r>
      <w:r w:rsidRPr="00C649EC">
        <w:rPr>
          <w:szCs w:val="21"/>
        </w:rPr>
        <w:tab/>
      </w:r>
      <w:r w:rsidRPr="00C649EC">
        <w:rPr>
          <w:szCs w:val="21"/>
        </w:rPr>
        <w:tab/>
        <w:t>B</w:t>
      </w:r>
      <w:r w:rsidRPr="00C649EC">
        <w:rPr>
          <w:szCs w:val="21"/>
        </w:rPr>
        <w:t>．</w:t>
      </w:r>
      <w:r w:rsidRPr="00C649EC">
        <w:rPr>
          <w:szCs w:val="21"/>
        </w:rPr>
        <w:t>a=2, b=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C649EC">
          <w:rPr>
            <w:szCs w:val="21"/>
          </w:rPr>
          <w:t>8</w:t>
        </w:r>
        <w:r w:rsidRPr="00C649EC">
          <w:rPr>
            <w:szCs w:val="21"/>
          </w:rPr>
          <w:tab/>
        </w:r>
      </w:smartTag>
      <w:r w:rsidRPr="00C649EC">
        <w:rPr>
          <w:szCs w:val="21"/>
        </w:rPr>
        <w:tab/>
        <w:t>C</w:t>
      </w:r>
      <w:r w:rsidRPr="00C649EC">
        <w:rPr>
          <w:szCs w:val="21"/>
        </w:rPr>
        <w:t>．</w:t>
      </w:r>
      <w:r w:rsidRPr="00C649EC">
        <w:rPr>
          <w:szCs w:val="21"/>
        </w:rPr>
        <w:t>a=1, b=-1</w:t>
      </w:r>
      <w:r w:rsidRPr="00C649EC">
        <w:rPr>
          <w:szCs w:val="21"/>
        </w:rPr>
        <w:tab/>
      </w:r>
      <w:r w:rsidRPr="00C649EC">
        <w:rPr>
          <w:szCs w:val="21"/>
        </w:rPr>
        <w:tab/>
        <w:t>D</w:t>
      </w:r>
      <w:r w:rsidRPr="00C649EC">
        <w:rPr>
          <w:szCs w:val="21"/>
        </w:rPr>
        <w:t>．</w:t>
      </w:r>
      <w:r w:rsidRPr="00C649EC">
        <w:rPr>
          <w:szCs w:val="21"/>
        </w:rPr>
        <w:t>a=4,b=9</w:t>
      </w:r>
    </w:p>
    <w:p w14:paraId="5D375721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7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若</w:t>
      </w:r>
      <w:r w:rsidRPr="00161276">
        <w:rPr>
          <w:b/>
          <w:sz w:val="24"/>
          <w:szCs w:val="24"/>
        </w:rPr>
        <w:t xml:space="preserve"> i</w:t>
      </w:r>
      <w:r w:rsidRPr="00161276">
        <w:rPr>
          <w:b/>
          <w:sz w:val="24"/>
          <w:szCs w:val="24"/>
        </w:rPr>
        <w:t>为整型变量，则以下循环执行次数是</w:t>
      </w:r>
      <w:r w:rsidRPr="00592EED">
        <w:rPr>
          <w:color w:val="FF0000"/>
          <w:szCs w:val="21"/>
        </w:rPr>
        <w:t>__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</w:t>
      </w:r>
    </w:p>
    <w:p w14:paraId="2F167A76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>for( i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=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2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; i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==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0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; ) printf( "%d"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, i-- )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;</w:t>
      </w:r>
    </w:p>
    <w:p w14:paraId="0C64C2CF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A</w:t>
      </w:r>
      <w:r w:rsidRPr="005432CE">
        <w:rPr>
          <w:szCs w:val="21"/>
          <w:lang w:val="da-DK"/>
        </w:rPr>
        <w:t>．</w:t>
      </w:r>
      <w:r w:rsidRPr="00434BF5">
        <w:rPr>
          <w:szCs w:val="21"/>
        </w:rPr>
        <w:t>无限次</w:t>
      </w:r>
      <w:r w:rsidRPr="005432CE">
        <w:rPr>
          <w:szCs w:val="21"/>
          <w:lang w:val="da-DK"/>
        </w:rPr>
        <w:t xml:space="preserve">       </w:t>
      </w:r>
      <w:r w:rsidRPr="005432CE">
        <w:rPr>
          <w:szCs w:val="21"/>
          <w:lang w:val="da-DK"/>
        </w:rPr>
        <w:tab/>
        <w:t>B</w:t>
      </w:r>
      <w:r w:rsidRPr="005432CE">
        <w:rPr>
          <w:szCs w:val="21"/>
          <w:lang w:val="da-DK"/>
        </w:rPr>
        <w:t>．</w:t>
      </w:r>
      <w:r w:rsidRPr="005432CE">
        <w:rPr>
          <w:szCs w:val="21"/>
          <w:lang w:val="da-DK"/>
        </w:rPr>
        <w:t>0</w:t>
      </w:r>
      <w:r w:rsidRPr="00434BF5">
        <w:rPr>
          <w:szCs w:val="21"/>
        </w:rPr>
        <w:t>次</w:t>
      </w:r>
      <w:r w:rsidRPr="005432CE">
        <w:rPr>
          <w:szCs w:val="21"/>
          <w:lang w:val="da-DK"/>
        </w:rPr>
        <w:t xml:space="preserve">  </w:t>
      </w:r>
      <w:r w:rsidRPr="005432CE">
        <w:rPr>
          <w:szCs w:val="21"/>
          <w:lang w:val="da-DK"/>
        </w:rPr>
        <w:tab/>
      </w:r>
      <w:r w:rsidRPr="005432CE">
        <w:rPr>
          <w:szCs w:val="21"/>
          <w:lang w:val="da-DK"/>
        </w:rPr>
        <w:tab/>
        <w:t>C</w:t>
      </w:r>
      <w:r w:rsidRPr="005432CE">
        <w:rPr>
          <w:szCs w:val="21"/>
          <w:lang w:val="da-DK"/>
        </w:rPr>
        <w:t>．</w:t>
      </w:r>
      <w:r w:rsidRPr="005432CE">
        <w:rPr>
          <w:szCs w:val="21"/>
          <w:lang w:val="da-DK"/>
        </w:rPr>
        <w:t>1</w:t>
      </w:r>
      <w:r w:rsidRPr="00434BF5">
        <w:rPr>
          <w:szCs w:val="21"/>
        </w:rPr>
        <w:t>次</w:t>
      </w:r>
      <w:r w:rsidRPr="005432CE">
        <w:rPr>
          <w:szCs w:val="21"/>
          <w:lang w:val="da-DK"/>
        </w:rPr>
        <w:t xml:space="preserve">    </w:t>
      </w:r>
      <w:r w:rsidRPr="005432CE">
        <w:rPr>
          <w:szCs w:val="21"/>
          <w:lang w:val="da-DK"/>
        </w:rPr>
        <w:tab/>
      </w:r>
      <w:r w:rsidRPr="005432CE">
        <w:rPr>
          <w:szCs w:val="21"/>
          <w:lang w:val="da-DK"/>
        </w:rPr>
        <w:tab/>
      </w:r>
      <w:r w:rsidRPr="005432CE">
        <w:rPr>
          <w:szCs w:val="21"/>
          <w:lang w:val="da-DK"/>
        </w:rPr>
        <w:tab/>
        <w:t>D</w:t>
      </w:r>
      <w:r w:rsidRPr="005432CE">
        <w:rPr>
          <w:szCs w:val="21"/>
          <w:lang w:val="da-DK"/>
        </w:rPr>
        <w:t>．</w:t>
      </w:r>
      <w:r w:rsidRPr="005432CE">
        <w:rPr>
          <w:szCs w:val="21"/>
          <w:lang w:val="da-DK"/>
        </w:rPr>
        <w:t>2</w:t>
      </w:r>
      <w:r w:rsidRPr="00434BF5">
        <w:rPr>
          <w:szCs w:val="21"/>
        </w:rPr>
        <w:t>次</w:t>
      </w:r>
    </w:p>
    <w:p w14:paraId="10922CAF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8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计算</w:t>
      </w:r>
      <w:r w:rsidRPr="00161276">
        <w:rPr>
          <w:b/>
          <w:sz w:val="24"/>
          <w:szCs w:val="24"/>
        </w:rPr>
        <w:t>1</w:t>
      </w:r>
      <w:r w:rsidRPr="00161276">
        <w:rPr>
          <w:b/>
          <w:sz w:val="24"/>
          <w:szCs w:val="24"/>
        </w:rPr>
        <w:t>到</w:t>
      </w:r>
      <w:r w:rsidRPr="00161276">
        <w:rPr>
          <w:b/>
          <w:sz w:val="24"/>
          <w:szCs w:val="24"/>
        </w:rPr>
        <w:t>10</w:t>
      </w:r>
      <w:r w:rsidRPr="00161276">
        <w:rPr>
          <w:b/>
          <w:sz w:val="24"/>
          <w:szCs w:val="24"/>
        </w:rPr>
        <w:t>之间的奇数之和及偶数之和。请选择填空。</w:t>
      </w:r>
    </w:p>
    <w:p w14:paraId="52C8F2DD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#include&lt;stdio.h&gt;</w:t>
      </w:r>
    </w:p>
    <w:p w14:paraId="0219F875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int main( )</w:t>
      </w:r>
    </w:p>
    <w:p w14:paraId="395D50C2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{</w:t>
      </w:r>
    </w:p>
    <w:p w14:paraId="4BEFFB6B" w14:textId="77777777" w:rsidR="00AE4D1F" w:rsidRPr="00434BF5" w:rsidRDefault="00AE4D1F" w:rsidP="00AE4D1F">
      <w:pPr>
        <w:ind w:firstLine="420"/>
        <w:rPr>
          <w:szCs w:val="21"/>
        </w:rPr>
      </w:pPr>
      <w:r w:rsidRPr="005432CE">
        <w:rPr>
          <w:szCs w:val="21"/>
          <w:lang w:val="da-DK"/>
        </w:rPr>
        <w:tab/>
      </w:r>
      <w:r w:rsidRPr="00434BF5">
        <w:rPr>
          <w:szCs w:val="21"/>
        </w:rPr>
        <w:t>int a , b , c , i ;</w:t>
      </w:r>
    </w:p>
    <w:p w14:paraId="508D19A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 = c = 0 ;</w:t>
      </w:r>
    </w:p>
    <w:p w14:paraId="501DF71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0 ; i &lt;= 10 ; i += 2 )</w:t>
      </w:r>
    </w:p>
    <w:p w14:paraId="289CAB2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1D5FF9A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a += i ;</w:t>
      </w:r>
    </w:p>
    <w:p w14:paraId="05F92B6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592EED">
        <w:rPr>
          <w:color w:val="FF0000"/>
          <w:szCs w:val="21"/>
        </w:rPr>
        <w:t>_______</w:t>
      </w:r>
      <w:r w:rsidRPr="00434BF5">
        <w:rPr>
          <w:szCs w:val="21"/>
        </w:rPr>
        <w:t xml:space="preserve"> (1) ;   </w:t>
      </w:r>
    </w:p>
    <w:p w14:paraId="4302B69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c += b ;</w:t>
      </w:r>
    </w:p>
    <w:p w14:paraId="5A23336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1377653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printf( "sum of the even = %d\n" , a ) ;</w:t>
      </w:r>
    </w:p>
    <w:p w14:paraId="66719E74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sum of the odd = %d\n" ,</w:t>
      </w:r>
      <w:r w:rsidRPr="009B689A">
        <w:t xml:space="preserve"> </w:t>
      </w:r>
      <w:r w:rsidRPr="00592EED">
        <w:rPr>
          <w:color w:val="FF0000"/>
          <w:szCs w:val="21"/>
        </w:rPr>
        <w:t>_______</w:t>
      </w:r>
      <w:r w:rsidRPr="00434BF5">
        <w:rPr>
          <w:szCs w:val="21"/>
        </w:rPr>
        <w:t xml:space="preserve"> (2) ) ;</w:t>
      </w:r>
    </w:p>
    <w:p w14:paraId="2FD8B4F0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7A22B2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}   </w:t>
      </w:r>
    </w:p>
    <w:p w14:paraId="135DB04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lastRenderedPageBreak/>
        <w:t>(1)  A</w:t>
      </w:r>
      <w:r>
        <w:rPr>
          <w:szCs w:val="21"/>
        </w:rPr>
        <w:t>．</w:t>
      </w:r>
      <w:r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i--  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 w:rsidRPr="00434BF5"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434BF5">
          <w:rPr>
            <w:szCs w:val="21"/>
          </w:rPr>
          <w:t xml:space="preserve">1 </w:t>
        </w:r>
      </w:smartTag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</w:t>
      </w:r>
    </w:p>
    <w:p w14:paraId="0C40C0CE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(2)  A</w:t>
      </w:r>
      <w:r>
        <w:rPr>
          <w:szCs w:val="21"/>
        </w:rPr>
        <w:t>．</w:t>
      </w:r>
      <w:r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10       </w:t>
      </w:r>
      <w:r>
        <w:rPr>
          <w:szCs w:val="21"/>
        </w:rPr>
        <w:tab/>
        <w:t>B</w:t>
      </w:r>
      <w:r>
        <w:rPr>
          <w:szCs w:val="21"/>
        </w:rPr>
        <w:t>．</w:t>
      </w:r>
      <w:r w:rsidRPr="00434BF5">
        <w:rPr>
          <w:szCs w:val="21"/>
        </w:rPr>
        <w:t xml:space="preserve">c         </w:t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11      </w:t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b</w:t>
      </w:r>
    </w:p>
    <w:p w14:paraId="2B3161F9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9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</w:t>
      </w:r>
    </w:p>
    <w:p w14:paraId="20885DB5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2A7FB0D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7FAFD18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1706862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;</w:t>
      </w:r>
    </w:p>
    <w:p w14:paraId="7054888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</w:t>
      </w:r>
      <w:r w:rsidRPr="00434BF5">
        <w:rPr>
          <w:szCs w:val="21"/>
        </w:rPr>
        <w:tab/>
        <w:t>for( i = 1 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 ; 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) ;</w:t>
      </w:r>
    </w:p>
    <w:p w14:paraId="7605F256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 xml:space="preserve">printf( "%d\n" , i ) ; </w:t>
      </w:r>
    </w:p>
    <w:p w14:paraId="5D2ECB0C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6730644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4684A8C0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则下面描述中正确的是</w:t>
      </w:r>
      <w:r w:rsidRPr="00592EED">
        <w:rPr>
          <w:color w:val="FF0000"/>
          <w:szCs w:val="21"/>
        </w:rPr>
        <w:t>______</w:t>
      </w:r>
      <w:r w:rsidRPr="00161276">
        <w:rPr>
          <w:b/>
          <w:sz w:val="24"/>
          <w:szCs w:val="24"/>
        </w:rPr>
        <w:t>。</w:t>
      </w:r>
    </w:p>
    <w:p w14:paraId="6A4AB23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输出</w:t>
      </w:r>
      <w:r w:rsidRPr="00434BF5">
        <w:rPr>
          <w:szCs w:val="21"/>
        </w:rPr>
        <w:t xml:space="preserve">1        </w:t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输出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434BF5">
          <w:rPr>
            <w:szCs w:val="21"/>
          </w:rPr>
          <w:t xml:space="preserve">2         </w:t>
        </w:r>
        <w:r>
          <w:rPr>
            <w:szCs w:val="21"/>
          </w:rPr>
          <w:t>C</w:t>
        </w:r>
      </w:smartTag>
      <w:r>
        <w:rPr>
          <w:szCs w:val="21"/>
        </w:rPr>
        <w:t>．</w:t>
      </w:r>
      <w:r w:rsidRPr="00434BF5">
        <w:rPr>
          <w:szCs w:val="21"/>
        </w:rPr>
        <w:t>输出</w:t>
      </w:r>
      <w:r w:rsidRPr="00434BF5">
        <w:rPr>
          <w:szCs w:val="21"/>
        </w:rPr>
        <w:t xml:space="preserve">3       </w:t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死循环</w:t>
      </w:r>
    </w:p>
    <w:p w14:paraId="4EA44B2A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10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for</w:t>
      </w:r>
      <w:r w:rsidRPr="00161276">
        <w:rPr>
          <w:b/>
          <w:sz w:val="24"/>
          <w:szCs w:val="24"/>
        </w:rPr>
        <w:t>循环语句：</w:t>
      </w:r>
      <w:r w:rsidRPr="00161276">
        <w:rPr>
          <w:b/>
          <w:sz w:val="24"/>
          <w:szCs w:val="24"/>
        </w:rPr>
        <w:t xml:space="preserve">for( </w:t>
      </w:r>
      <w:r w:rsidRPr="00161276">
        <w:rPr>
          <w:b/>
          <w:sz w:val="24"/>
          <w:szCs w:val="24"/>
        </w:rPr>
        <w:t>表达式</w:t>
      </w:r>
      <w:r w:rsidRPr="00161276">
        <w:rPr>
          <w:b/>
          <w:sz w:val="24"/>
          <w:szCs w:val="24"/>
        </w:rPr>
        <w:t xml:space="preserve">1 ; </w:t>
      </w:r>
      <w:r w:rsidRPr="00161276">
        <w:rPr>
          <w:b/>
          <w:sz w:val="24"/>
          <w:szCs w:val="24"/>
        </w:rPr>
        <w:t>表达式</w:t>
      </w:r>
      <w:r w:rsidRPr="00161276">
        <w:rPr>
          <w:b/>
          <w:sz w:val="24"/>
          <w:szCs w:val="24"/>
        </w:rPr>
        <w:t xml:space="preserve">2 ; </w:t>
      </w:r>
      <w:r w:rsidRPr="00161276">
        <w:rPr>
          <w:b/>
          <w:sz w:val="24"/>
          <w:szCs w:val="24"/>
        </w:rPr>
        <w:t>表达式</w:t>
      </w:r>
      <w:r w:rsidRPr="00161276">
        <w:rPr>
          <w:b/>
          <w:sz w:val="24"/>
          <w:szCs w:val="24"/>
        </w:rPr>
        <w:t>3 )</w:t>
      </w:r>
      <w:r w:rsidRPr="00161276">
        <w:rPr>
          <w:b/>
          <w:sz w:val="24"/>
          <w:szCs w:val="24"/>
        </w:rPr>
        <w:t>语句，以下叙述正确的是</w:t>
      </w:r>
      <w:r w:rsidRPr="00592EED">
        <w:rPr>
          <w:color w:val="FF0000"/>
          <w:szCs w:val="21"/>
        </w:rPr>
        <w:t>_______</w:t>
      </w:r>
      <w:r w:rsidRPr="00161276">
        <w:rPr>
          <w:b/>
          <w:sz w:val="24"/>
          <w:szCs w:val="24"/>
        </w:rPr>
        <w:t>。</w:t>
      </w:r>
    </w:p>
    <w:p w14:paraId="0FE459E9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中的</w:t>
      </w:r>
      <w:r w:rsidRPr="00434BF5">
        <w:rPr>
          <w:szCs w:val="21"/>
        </w:rPr>
        <w:t>3</w:t>
      </w:r>
      <w:r w:rsidRPr="00434BF5">
        <w:rPr>
          <w:szCs w:val="21"/>
        </w:rPr>
        <w:t>个表达式一个都不能少</w:t>
      </w:r>
    </w:p>
    <w:p w14:paraId="4659F658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中的循环体至少要执行一次</w:t>
      </w:r>
    </w:p>
    <w:p w14:paraId="044C586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中的循环体可以是一个复合语句</w:t>
      </w:r>
    </w:p>
    <w:p w14:paraId="7FE71C8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只能用于循环次数已经确定的情况</w:t>
      </w:r>
    </w:p>
    <w:p w14:paraId="603DABEC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11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关于</w:t>
      </w:r>
      <w:r w:rsidRPr="00161276">
        <w:rPr>
          <w:b/>
          <w:sz w:val="24"/>
          <w:szCs w:val="24"/>
        </w:rPr>
        <w:t>break</w:t>
      </w:r>
      <w:r w:rsidRPr="00161276">
        <w:rPr>
          <w:b/>
          <w:sz w:val="24"/>
          <w:szCs w:val="24"/>
        </w:rPr>
        <w:t>和</w:t>
      </w:r>
      <w:r w:rsidRPr="00161276">
        <w:rPr>
          <w:b/>
          <w:sz w:val="24"/>
          <w:szCs w:val="24"/>
        </w:rPr>
        <w:t>continue</w:t>
      </w:r>
      <w:r w:rsidRPr="00161276">
        <w:rPr>
          <w:b/>
          <w:sz w:val="24"/>
          <w:szCs w:val="24"/>
        </w:rPr>
        <w:t>，以下说法正确的是</w:t>
      </w:r>
      <w:r w:rsidRPr="00592EED">
        <w:rPr>
          <w:color w:val="FF0000"/>
          <w:szCs w:val="21"/>
        </w:rPr>
        <w:t>______</w:t>
      </w:r>
      <w:r w:rsidRPr="00161276">
        <w:rPr>
          <w:b/>
          <w:sz w:val="24"/>
          <w:szCs w:val="24"/>
        </w:rPr>
        <w:t>。</w:t>
      </w:r>
    </w:p>
    <w:p w14:paraId="38F970F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break</w:t>
      </w:r>
      <w:r w:rsidRPr="00434BF5">
        <w:rPr>
          <w:szCs w:val="21"/>
        </w:rPr>
        <w:t>语句只应用在循环体中</w:t>
      </w:r>
      <w:r w:rsidRPr="00434BF5">
        <w:rPr>
          <w:szCs w:val="21"/>
        </w:rPr>
        <w:t xml:space="preserve">       </w:t>
      </w:r>
    </w:p>
    <w:p w14:paraId="546EE98D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continue</w:t>
      </w:r>
      <w:r w:rsidRPr="00434BF5">
        <w:rPr>
          <w:szCs w:val="21"/>
        </w:rPr>
        <w:t>语句只应用在循环体中</w:t>
      </w:r>
    </w:p>
    <w:p w14:paraId="3E02A6CE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break</w:t>
      </w:r>
      <w:r w:rsidRPr="00434BF5">
        <w:rPr>
          <w:szCs w:val="21"/>
        </w:rPr>
        <w:t>是无条件跳转语句，</w:t>
      </w:r>
      <w:r w:rsidRPr="00434BF5">
        <w:rPr>
          <w:szCs w:val="21"/>
        </w:rPr>
        <w:t>continue</w:t>
      </w:r>
      <w:r w:rsidRPr="00434BF5">
        <w:rPr>
          <w:szCs w:val="21"/>
        </w:rPr>
        <w:t>不是</w:t>
      </w:r>
    </w:p>
    <w:p w14:paraId="06C60BD9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break</w:t>
      </w:r>
      <w:r w:rsidRPr="00434BF5">
        <w:rPr>
          <w:szCs w:val="21"/>
        </w:rPr>
        <w:t>和</w:t>
      </w:r>
      <w:r w:rsidRPr="00434BF5">
        <w:rPr>
          <w:szCs w:val="21"/>
        </w:rPr>
        <w:t>continue</w:t>
      </w:r>
      <w:r w:rsidRPr="00434BF5">
        <w:rPr>
          <w:szCs w:val="21"/>
        </w:rPr>
        <w:t>语句的跳转范围不够明确，容易产生错误</w:t>
      </w:r>
    </w:p>
    <w:p w14:paraId="76C14398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b/>
          <w:sz w:val="24"/>
          <w:szCs w:val="24"/>
        </w:rPr>
        <w:t>二、程序阅读题</w:t>
      </w:r>
    </w:p>
    <w:p w14:paraId="6F4B0E29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1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_</w:t>
      </w:r>
      <w:r w:rsidRPr="00161276">
        <w:rPr>
          <w:b/>
          <w:sz w:val="24"/>
          <w:szCs w:val="24"/>
        </w:rPr>
        <w:t>。</w:t>
      </w:r>
    </w:p>
    <w:p w14:paraId="2D6B231F" w14:textId="77777777" w:rsidR="00AE4D1F" w:rsidRPr="00BE3F99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022F2938" w14:textId="77777777" w:rsidR="00AE4D1F" w:rsidRPr="00BE3F99" w:rsidRDefault="00AE4D1F" w:rsidP="00AE4D1F">
      <w:pPr>
        <w:ind w:firstLine="420"/>
        <w:rPr>
          <w:szCs w:val="21"/>
        </w:rPr>
      </w:pPr>
      <w:r>
        <w:rPr>
          <w:szCs w:val="21"/>
        </w:rPr>
        <w:t>#include&lt;math.h</w:t>
      </w:r>
      <w:r w:rsidRPr="00BE3F99">
        <w:rPr>
          <w:szCs w:val="21"/>
        </w:rPr>
        <w:t>&gt;</w:t>
      </w:r>
    </w:p>
    <w:p w14:paraId="664CEB5C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int main( )</w:t>
      </w:r>
    </w:p>
    <w:p w14:paraId="2FEE1419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{</w:t>
      </w:r>
    </w:p>
    <w:p w14:paraId="5B85CE3C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int a = 1 , b = 2 , c = 2 , t ;</w:t>
      </w:r>
    </w:p>
    <w:p w14:paraId="3745B4C1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while( a &lt; b &lt; c )</w:t>
      </w:r>
    </w:p>
    <w:p w14:paraId="08342B9B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{</w:t>
      </w:r>
    </w:p>
    <w:p w14:paraId="54798477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t = a ;</w:t>
      </w:r>
    </w:p>
    <w:p w14:paraId="54DBBB0C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a = b ;</w:t>
      </w:r>
    </w:p>
    <w:p w14:paraId="0CA391D5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b = t ;</w:t>
      </w:r>
    </w:p>
    <w:p w14:paraId="7A1E3D04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c -- ;</w:t>
      </w:r>
    </w:p>
    <w:p w14:paraId="7517BBD6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}</w:t>
      </w:r>
    </w:p>
    <w:p w14:paraId="2A8DE479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BE3F99">
        <w:rPr>
          <w:szCs w:val="21"/>
        </w:rPr>
        <w:tab/>
        <w:t>printf( "%d,%d,%d\n" , a , b , c ) ;</w:t>
      </w:r>
    </w:p>
    <w:p w14:paraId="2082C6CF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411A64D" w14:textId="77777777" w:rsidR="00AE4D1F" w:rsidRPr="00434BF5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}</w:t>
      </w:r>
    </w:p>
    <w:p w14:paraId="4425AD2B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2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</w:t>
      </w:r>
      <w:r w:rsidRPr="00161276">
        <w:rPr>
          <w:b/>
          <w:sz w:val="24"/>
          <w:szCs w:val="24"/>
        </w:rPr>
        <w:t xml:space="preserve">     </w:t>
      </w:r>
    </w:p>
    <w:p w14:paraId="7471124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30D613F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1FC8C82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lastRenderedPageBreak/>
        <w:t>{</w:t>
      </w:r>
    </w:p>
    <w:p w14:paraId="74B3E08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int a , b , m , n ;</w:t>
      </w:r>
    </w:p>
    <w:p w14:paraId="33B88842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m = n = 1 ;</w:t>
      </w:r>
    </w:p>
    <w:p w14:paraId="49502C42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scanf( "%d%d" , &amp;a , &amp;b ) ;</w:t>
      </w:r>
    </w:p>
    <w:p w14:paraId="23BEC97A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434BF5">
        <w:rPr>
          <w:szCs w:val="21"/>
        </w:rPr>
        <w:t>do</w:t>
      </w:r>
    </w:p>
    <w:p w14:paraId="69441D9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752F321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g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 )</w:t>
      </w:r>
    </w:p>
    <w:p w14:paraId="2EA29F1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2FBCED8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 = 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*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n ;</w:t>
      </w:r>
    </w:p>
    <w:p w14:paraId="7DF0F6C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203947D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508567C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else</w:t>
      </w:r>
    </w:p>
    <w:p w14:paraId="28EA4BD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3F6CC3E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n = m + n ;</w:t>
      </w:r>
    </w:p>
    <w:p w14:paraId="4AA39F3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a += 2 ;</w:t>
      </w:r>
    </w:p>
    <w:p w14:paraId="021F492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0546776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7B5E4A4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6B559E84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while( 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b ) ;</w:t>
      </w:r>
    </w:p>
    <w:p w14:paraId="4EAF192D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C649EC">
        <w:rPr>
          <w:szCs w:val="21"/>
          <w:lang w:val="pt-BR"/>
        </w:rPr>
        <w:tab/>
        <w:t>printf( "m=%d n=%d" , m , n ) ;</w:t>
      </w:r>
    </w:p>
    <w:p w14:paraId="2E65AA7E" w14:textId="77777777" w:rsidR="00AE4D1F" w:rsidRDefault="00AE4D1F" w:rsidP="00AE4D1F">
      <w:pPr>
        <w:ind w:firstLine="420"/>
      </w:pPr>
      <w:r w:rsidRPr="00C649EC">
        <w:rPr>
          <w:rFonts w:hint="eastAsia"/>
          <w:lang w:val="pt-BR"/>
        </w:rPr>
        <w:t xml:space="preserve">    </w:t>
      </w:r>
      <w:r>
        <w:rPr>
          <w:rFonts w:hint="eastAsia"/>
        </w:rPr>
        <w:t>return 0 ;</w:t>
      </w:r>
    </w:p>
    <w:p w14:paraId="0D4A60C5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796F137F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若输入</w:t>
      </w:r>
      <w:r w:rsidRPr="00161276">
        <w:rPr>
          <w:b/>
          <w:sz w:val="24"/>
          <w:szCs w:val="24"/>
        </w:rPr>
        <w:t>输入－</w:t>
      </w:r>
      <w:r w:rsidRPr="00161276">
        <w:rPr>
          <w:b/>
          <w:sz w:val="24"/>
          <w:szCs w:val="24"/>
        </w:rPr>
        <w:t xml:space="preserve">1 </w:t>
      </w:r>
      <w:r w:rsidR="004104C1">
        <w:rPr>
          <w:rFonts w:hint="eastAsia"/>
          <w:b/>
          <w:sz w:val="24"/>
          <w:szCs w:val="24"/>
        </w:rPr>
        <w:t xml:space="preserve">  </w:t>
      </w:r>
      <w:r w:rsidRPr="00161276">
        <w:rPr>
          <w:b/>
          <w:sz w:val="24"/>
          <w:szCs w:val="24"/>
        </w:rPr>
        <w:t>0</w:t>
      </w:r>
      <w:r w:rsidRPr="00161276">
        <w:rPr>
          <w:rFonts w:hint="eastAsia"/>
          <w:b/>
          <w:sz w:val="24"/>
          <w:szCs w:val="24"/>
        </w:rPr>
        <w:t>↙。</w:t>
      </w:r>
      <w:r w:rsidRPr="00161276">
        <w:rPr>
          <w:b/>
          <w:sz w:val="24"/>
          <w:szCs w:val="24"/>
        </w:rPr>
        <w:t>程序的运行结果是</w:t>
      </w:r>
      <w:r w:rsidRPr="00592EED">
        <w:rPr>
          <w:rFonts w:hint="eastAsia"/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</w:t>
      </w:r>
    </w:p>
    <w:p w14:paraId="354BD63D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3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</w:t>
      </w:r>
      <w:r w:rsidR="00E26BE1" w:rsidRPr="00592EED">
        <w:rPr>
          <w:rFonts w:hint="eastAsia"/>
          <w:color w:val="FF0000"/>
          <w:szCs w:val="21"/>
        </w:rPr>
        <w:t xml:space="preserve"> </w:t>
      </w:r>
      <w:r w:rsidRPr="00592EED">
        <w:rPr>
          <w:rFonts w:hint="eastAsia"/>
          <w:color w:val="FF0000"/>
          <w:szCs w:val="21"/>
        </w:rPr>
        <w:t>__</w:t>
      </w:r>
      <w:r w:rsidRPr="00161276">
        <w:rPr>
          <w:b/>
          <w:sz w:val="24"/>
          <w:szCs w:val="24"/>
        </w:rPr>
        <w:t>。</w:t>
      </w:r>
    </w:p>
    <w:p w14:paraId="3966B99A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#include&lt;stdio.h&gt;</w:t>
      </w:r>
    </w:p>
    <w:p w14:paraId="34EB21D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int main( )</w:t>
      </w:r>
    </w:p>
    <w:p w14:paraId="3B7CEC6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{</w:t>
      </w:r>
    </w:p>
    <w:p w14:paraId="4284E11D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char c1 , c2 ;</w:t>
      </w:r>
    </w:p>
    <w:p w14:paraId="7EBCDEE3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int a ;</w:t>
      </w:r>
    </w:p>
    <w:p w14:paraId="2EBFA40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c1 = '1'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;</w:t>
      </w:r>
    </w:p>
    <w:p w14:paraId="09035F75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434BF5">
        <w:rPr>
          <w:szCs w:val="21"/>
        </w:rPr>
        <w:t>c2 = 'A' ;</w:t>
      </w:r>
    </w:p>
    <w:p w14:paraId="6171BB9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 = 0 ; 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6 ; a++ )</w:t>
      </w:r>
    </w:p>
    <w:p w14:paraId="63371AA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540731D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%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3310F56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utcha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c1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 ;</w:t>
      </w:r>
    </w:p>
    <w:p w14:paraId="2CA25B0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else</w:t>
      </w:r>
    </w:p>
    <w:p w14:paraId="6B8A549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utcha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c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 ;</w:t>
      </w:r>
    </w:p>
    <w:p w14:paraId="34DBD7CF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}</w:t>
      </w:r>
    </w:p>
    <w:p w14:paraId="70F2E774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31A64361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5273ABFD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_</w:t>
      </w:r>
      <w:r w:rsidRPr="00161276">
        <w:rPr>
          <w:rFonts w:hint="eastAsia"/>
          <w:b/>
          <w:sz w:val="24"/>
          <w:szCs w:val="24"/>
        </w:rPr>
        <w:t>。</w:t>
      </w:r>
    </w:p>
    <w:p w14:paraId="3A99FB40" w14:textId="77777777" w:rsidR="00AE4D1F" w:rsidRPr="00D83CE7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4048A722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>int main( )</w:t>
      </w:r>
    </w:p>
    <w:p w14:paraId="3E4097DF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>{</w:t>
      </w:r>
    </w:p>
    <w:p w14:paraId="4F0F1BA7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lastRenderedPageBreak/>
        <w:tab/>
        <w:t>int i , m = 0 , n = 0 , k = 0 ;</w:t>
      </w:r>
    </w:p>
    <w:p w14:paraId="11A4C71D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  <w:t>for( i = 9 ; i &lt;= 11 ; i</w:t>
      </w:r>
      <w:r>
        <w:rPr>
          <w:rFonts w:hint="eastAsia"/>
          <w:szCs w:val="21"/>
        </w:rPr>
        <w:t>++</w:t>
      </w:r>
      <w:r w:rsidRPr="00D83CE7">
        <w:rPr>
          <w:szCs w:val="21"/>
        </w:rPr>
        <w:t xml:space="preserve"> )</w:t>
      </w:r>
    </w:p>
    <w:p w14:paraId="79775728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  <w:t>{</w:t>
      </w:r>
    </w:p>
    <w:p w14:paraId="72579F80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>switch( i / 10 )</w:t>
      </w:r>
    </w:p>
    <w:p w14:paraId="268EE903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>{</w:t>
      </w:r>
    </w:p>
    <w:p w14:paraId="538DE723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 xml:space="preserve">case 0 : </w:t>
      </w:r>
    </w:p>
    <w:p w14:paraId="05E91BC2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  <w:t>m</w:t>
      </w:r>
      <w:r>
        <w:rPr>
          <w:rFonts w:hint="eastAsia"/>
          <w:szCs w:val="21"/>
        </w:rPr>
        <w:t>++</w:t>
      </w:r>
      <w:r w:rsidRPr="00D83CE7">
        <w:rPr>
          <w:szCs w:val="21"/>
        </w:rPr>
        <w:t xml:space="preserve"> ;</w:t>
      </w:r>
    </w:p>
    <w:p w14:paraId="5ADAA67C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  <w:t>n</w:t>
      </w:r>
      <w:r>
        <w:rPr>
          <w:rFonts w:hint="eastAsia"/>
          <w:szCs w:val="21"/>
        </w:rPr>
        <w:t>++</w:t>
      </w:r>
      <w:r w:rsidRPr="00D83CE7">
        <w:rPr>
          <w:szCs w:val="21"/>
        </w:rPr>
        <w:t xml:space="preserve"> ;</w:t>
      </w:r>
    </w:p>
    <w:p w14:paraId="1131C80E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  <w:t>break ;</w:t>
      </w:r>
    </w:p>
    <w:p w14:paraId="3DD46EDE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>case 10 :</w:t>
      </w:r>
    </w:p>
    <w:p w14:paraId="19AE13D1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C649EC">
        <w:rPr>
          <w:szCs w:val="21"/>
          <w:lang w:val="pt-BR"/>
        </w:rPr>
        <w:t>n</w:t>
      </w:r>
      <w:r>
        <w:rPr>
          <w:szCs w:val="21"/>
          <w:lang w:val="pt-BR"/>
        </w:rPr>
        <w:t>++</w:t>
      </w:r>
      <w:r w:rsidRPr="00C649EC">
        <w:rPr>
          <w:szCs w:val="21"/>
          <w:lang w:val="pt-BR"/>
        </w:rPr>
        <w:t xml:space="preserve"> ;</w:t>
      </w:r>
    </w:p>
    <w:p w14:paraId="463AF23F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break ;</w:t>
      </w:r>
    </w:p>
    <w:p w14:paraId="5E6C330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default :</w:t>
      </w:r>
    </w:p>
    <w:p w14:paraId="77ED7837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k</w:t>
      </w:r>
      <w:r>
        <w:rPr>
          <w:szCs w:val="21"/>
          <w:lang w:val="pt-BR"/>
        </w:rPr>
        <w:t>++</w:t>
      </w:r>
      <w:r w:rsidRPr="00C649EC">
        <w:rPr>
          <w:szCs w:val="21"/>
          <w:lang w:val="pt-BR"/>
        </w:rPr>
        <w:t xml:space="preserve"> ;</w:t>
      </w:r>
    </w:p>
    <w:p w14:paraId="6C29C16D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n</w:t>
      </w:r>
      <w:r>
        <w:rPr>
          <w:szCs w:val="21"/>
          <w:lang w:val="pt-BR"/>
        </w:rPr>
        <w:t>++</w:t>
      </w:r>
      <w:r w:rsidRPr="00C649EC">
        <w:rPr>
          <w:szCs w:val="21"/>
          <w:lang w:val="pt-BR"/>
        </w:rPr>
        <w:t xml:space="preserve"> ;</w:t>
      </w:r>
    </w:p>
    <w:p w14:paraId="18EE5EB9" w14:textId="77777777" w:rsidR="00AE4D1F" w:rsidRPr="00D83CE7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D83CE7">
        <w:rPr>
          <w:szCs w:val="21"/>
        </w:rPr>
        <w:t>}</w:t>
      </w:r>
    </w:p>
    <w:p w14:paraId="0BB496E2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  <w:t>}</w:t>
      </w:r>
    </w:p>
    <w:p w14:paraId="2A0D0E01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D83CE7">
        <w:rPr>
          <w:szCs w:val="21"/>
        </w:rPr>
        <w:tab/>
      </w:r>
      <w:r w:rsidRPr="00C649EC">
        <w:rPr>
          <w:szCs w:val="21"/>
          <w:lang w:val="pt-BR"/>
        </w:rPr>
        <w:t>printf( "%d%d%d\n" , m , n , k ) ;</w:t>
      </w:r>
    </w:p>
    <w:p w14:paraId="51DF1527" w14:textId="77777777" w:rsidR="00AE4D1F" w:rsidRPr="00951D32" w:rsidRDefault="00AE4D1F" w:rsidP="00AE4D1F">
      <w:pPr>
        <w:ind w:firstLine="420"/>
        <w:rPr>
          <w:lang w:val="pt-BR"/>
        </w:rPr>
      </w:pPr>
      <w:r w:rsidRPr="00C649EC">
        <w:rPr>
          <w:rFonts w:hint="eastAsia"/>
          <w:lang w:val="pt-BR"/>
        </w:rPr>
        <w:t xml:space="preserve">    </w:t>
      </w:r>
      <w:r w:rsidRPr="00951D32">
        <w:rPr>
          <w:rFonts w:hint="eastAsia"/>
          <w:lang w:val="pt-BR"/>
        </w:rPr>
        <w:t>return 0 ;</w:t>
      </w:r>
    </w:p>
    <w:p w14:paraId="763B5C5F" w14:textId="77777777" w:rsidR="00AE4D1F" w:rsidRPr="00951D32" w:rsidRDefault="00AE4D1F" w:rsidP="00AE4D1F">
      <w:pPr>
        <w:ind w:firstLine="420"/>
        <w:rPr>
          <w:rFonts w:hint="eastAsia"/>
          <w:szCs w:val="21"/>
          <w:lang w:val="pt-BR"/>
        </w:rPr>
      </w:pPr>
      <w:r w:rsidRPr="00951D32">
        <w:rPr>
          <w:szCs w:val="21"/>
          <w:lang w:val="pt-BR"/>
        </w:rPr>
        <w:t>}</w:t>
      </w:r>
    </w:p>
    <w:p w14:paraId="5E53953B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5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</w:p>
    <w:p w14:paraId="4790E7DA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#include&lt;stdio.h&gt;</w:t>
      </w:r>
    </w:p>
    <w:p w14:paraId="1D1B73DC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int main( )</w:t>
      </w:r>
    </w:p>
    <w:p w14:paraId="41387459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{</w:t>
      </w:r>
    </w:p>
    <w:p w14:paraId="2DD4415E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int a = 1 , b ;</w:t>
      </w:r>
    </w:p>
    <w:p w14:paraId="42DC6E1E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for(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b = 1 ; b &lt;= 10 ; b++ )</w:t>
      </w:r>
    </w:p>
    <w:p w14:paraId="1D794CDE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{</w:t>
      </w:r>
    </w:p>
    <w:p w14:paraId="51869D90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if(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a &gt;= 8 )</w:t>
      </w:r>
    </w:p>
    <w:p w14:paraId="34579101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break ;</w:t>
      </w:r>
    </w:p>
    <w:p w14:paraId="1E62983A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if( a % 2 == 1 )</w:t>
      </w:r>
    </w:p>
    <w:p w14:paraId="477699C6" w14:textId="77777777" w:rsidR="00AE4D1F" w:rsidRPr="00611EC8" w:rsidRDefault="00AE4D1F" w:rsidP="00AE4D1F">
      <w:pPr>
        <w:ind w:firstLine="420"/>
        <w:rPr>
          <w:szCs w:val="21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</w:r>
      <w:r w:rsidRPr="00611EC8">
        <w:rPr>
          <w:szCs w:val="21"/>
        </w:rPr>
        <w:t>{</w:t>
      </w:r>
    </w:p>
    <w:p w14:paraId="2BF61D51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</w:r>
      <w:r w:rsidRPr="00611EC8">
        <w:rPr>
          <w:szCs w:val="21"/>
        </w:rPr>
        <w:tab/>
        <w:t>a += 5 ;</w:t>
      </w:r>
    </w:p>
    <w:p w14:paraId="1BCF84D8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</w:r>
      <w:r w:rsidRPr="00611EC8">
        <w:rPr>
          <w:szCs w:val="21"/>
        </w:rPr>
        <w:tab/>
        <w:t>continue ;</w:t>
      </w:r>
    </w:p>
    <w:p w14:paraId="032812D6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  <w:t>}</w:t>
      </w:r>
    </w:p>
    <w:p w14:paraId="33675058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  <w:t>a = a - 3 ;</w:t>
      </w:r>
    </w:p>
    <w:p w14:paraId="1D820715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  <w:t>}</w:t>
      </w:r>
    </w:p>
    <w:p w14:paraId="20566335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611EC8">
        <w:rPr>
          <w:szCs w:val="21"/>
        </w:rPr>
        <w:tab/>
        <w:t>printf( "%d\n" , b ) ;</w:t>
      </w:r>
    </w:p>
    <w:p w14:paraId="2D28B309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0D691E63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611EC8">
        <w:rPr>
          <w:szCs w:val="21"/>
        </w:rPr>
        <w:t>}</w:t>
      </w:r>
    </w:p>
    <w:p w14:paraId="14BF85B2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6</w:t>
      </w:r>
      <w:r w:rsidRPr="00161276">
        <w:rPr>
          <w:rFonts w:hint="eastAsia"/>
          <w:b/>
          <w:sz w:val="24"/>
          <w:szCs w:val="24"/>
        </w:rPr>
        <w:t>．下</w:t>
      </w:r>
      <w:r w:rsidRPr="00161276">
        <w:rPr>
          <w:b/>
          <w:sz w:val="24"/>
          <w:szCs w:val="24"/>
        </w:rPr>
        <w:t>面程序的运行结果是</w:t>
      </w:r>
      <w:r w:rsidRPr="00592EED">
        <w:rPr>
          <w:rFonts w:hint="eastAsia"/>
          <w:color w:val="FF0000"/>
          <w:szCs w:val="21"/>
        </w:rPr>
        <w:t>______</w:t>
      </w:r>
      <w:r w:rsidRPr="00161276">
        <w:rPr>
          <w:rFonts w:hint="eastAsia"/>
          <w:b/>
          <w:sz w:val="24"/>
          <w:szCs w:val="24"/>
        </w:rPr>
        <w:t>。</w:t>
      </w:r>
    </w:p>
    <w:p w14:paraId="1278CD51" w14:textId="77777777" w:rsidR="00AE4D1F" w:rsidRPr="00007D7E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3F695320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>int main( )</w:t>
      </w:r>
    </w:p>
    <w:p w14:paraId="46A6BD07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>{</w:t>
      </w:r>
    </w:p>
    <w:p w14:paraId="05AE9D8C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  <w:t>int m = 0 , k = 0 , i , j ;</w:t>
      </w:r>
    </w:p>
    <w:p w14:paraId="16DEBBD5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lastRenderedPageBreak/>
        <w:tab/>
        <w:t>for( i = 0 ; i &lt; 2 ; i</w:t>
      </w:r>
      <w:r>
        <w:rPr>
          <w:rFonts w:hint="eastAsia"/>
          <w:szCs w:val="21"/>
        </w:rPr>
        <w:t>++</w:t>
      </w:r>
      <w:r w:rsidRPr="00007D7E">
        <w:rPr>
          <w:szCs w:val="21"/>
        </w:rPr>
        <w:t xml:space="preserve"> )</w:t>
      </w:r>
    </w:p>
    <w:p w14:paraId="79D8A827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  <w:t>{</w:t>
      </w:r>
    </w:p>
    <w:p w14:paraId="07B7CED7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</w:r>
      <w:r w:rsidRPr="00007D7E">
        <w:rPr>
          <w:szCs w:val="21"/>
        </w:rPr>
        <w:tab/>
        <w:t>for( j = 0 ; j &lt; 3 ; j</w:t>
      </w:r>
      <w:r>
        <w:rPr>
          <w:rFonts w:hint="eastAsia"/>
          <w:szCs w:val="21"/>
        </w:rPr>
        <w:t>++</w:t>
      </w:r>
      <w:r w:rsidRPr="00007D7E">
        <w:rPr>
          <w:szCs w:val="21"/>
        </w:rPr>
        <w:t xml:space="preserve"> )</w:t>
      </w:r>
    </w:p>
    <w:p w14:paraId="3186CC86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</w:r>
      <w:r w:rsidRPr="00007D7E">
        <w:rPr>
          <w:szCs w:val="21"/>
        </w:rPr>
        <w:tab/>
      </w:r>
      <w:r w:rsidRPr="00007D7E">
        <w:rPr>
          <w:szCs w:val="21"/>
        </w:rPr>
        <w:tab/>
        <w:t>k</w:t>
      </w:r>
      <w:r>
        <w:rPr>
          <w:szCs w:val="21"/>
        </w:rPr>
        <w:t>++</w:t>
      </w:r>
      <w:r w:rsidRPr="00007D7E">
        <w:rPr>
          <w:szCs w:val="21"/>
        </w:rPr>
        <w:t xml:space="preserve"> ;</w:t>
      </w:r>
    </w:p>
    <w:p w14:paraId="1B60EFEC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</w:r>
      <w:r w:rsidRPr="00007D7E">
        <w:rPr>
          <w:szCs w:val="21"/>
        </w:rPr>
        <w:tab/>
        <w:t>k = k - j ;</w:t>
      </w:r>
    </w:p>
    <w:p w14:paraId="70E0EFE5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  <w:t>}</w:t>
      </w:r>
    </w:p>
    <w:p w14:paraId="0060291E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007D7E">
        <w:rPr>
          <w:szCs w:val="21"/>
        </w:rPr>
        <w:tab/>
      </w:r>
      <w:r w:rsidRPr="00C649EC">
        <w:rPr>
          <w:szCs w:val="21"/>
          <w:lang w:val="pt-BR"/>
        </w:rPr>
        <w:t>m = i + j ;</w:t>
      </w:r>
    </w:p>
    <w:p w14:paraId="0416205F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C649EC">
        <w:rPr>
          <w:szCs w:val="21"/>
          <w:lang w:val="pt-BR"/>
        </w:rPr>
        <w:tab/>
        <w:t>printf( "k=%d,m=%d\n" , k , m ) ;</w:t>
      </w:r>
    </w:p>
    <w:p w14:paraId="5FE48007" w14:textId="77777777" w:rsidR="00AE4D1F" w:rsidRPr="00951D32" w:rsidRDefault="00AE4D1F" w:rsidP="00AE4D1F">
      <w:pPr>
        <w:ind w:firstLine="420"/>
        <w:rPr>
          <w:lang w:val="pt-BR"/>
        </w:rPr>
      </w:pPr>
      <w:r w:rsidRPr="00C649EC">
        <w:rPr>
          <w:rFonts w:hint="eastAsia"/>
          <w:lang w:val="pt-BR"/>
        </w:rPr>
        <w:t xml:space="preserve">    </w:t>
      </w:r>
      <w:r w:rsidRPr="00951D32">
        <w:rPr>
          <w:rFonts w:hint="eastAsia"/>
          <w:lang w:val="pt-BR"/>
        </w:rPr>
        <w:t>return 0 ;</w:t>
      </w:r>
    </w:p>
    <w:p w14:paraId="5C107880" w14:textId="77777777" w:rsidR="00AE4D1F" w:rsidRPr="00951D32" w:rsidRDefault="00AE4D1F" w:rsidP="00AE4D1F">
      <w:pPr>
        <w:ind w:firstLine="420"/>
        <w:rPr>
          <w:rFonts w:hint="eastAsia"/>
          <w:szCs w:val="21"/>
          <w:lang w:val="pt-BR"/>
        </w:rPr>
      </w:pPr>
      <w:r w:rsidRPr="00951D32">
        <w:rPr>
          <w:szCs w:val="21"/>
          <w:lang w:val="pt-BR"/>
        </w:rPr>
        <w:t>}</w:t>
      </w:r>
    </w:p>
    <w:p w14:paraId="7EEBA608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7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_</w:t>
      </w:r>
      <w:r w:rsidR="00E26BE1" w:rsidRPr="00592EED">
        <w:rPr>
          <w:rFonts w:hint="eastAsia"/>
          <w:color w:val="FF0000"/>
          <w:szCs w:val="21"/>
        </w:rPr>
        <w:t xml:space="preserve"> </w:t>
      </w:r>
      <w:r w:rsidRPr="00592EED">
        <w:rPr>
          <w:rFonts w:hint="eastAsia"/>
          <w:color w:val="FF0000"/>
          <w:szCs w:val="21"/>
        </w:rPr>
        <w:t>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</w:t>
      </w:r>
    </w:p>
    <w:p w14:paraId="314D7173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#include&lt;stdio.h&gt;</w:t>
      </w:r>
    </w:p>
    <w:p w14:paraId="03061C07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int main( )</w:t>
      </w:r>
    </w:p>
    <w:p w14:paraId="1C6DE474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{</w:t>
      </w:r>
    </w:p>
    <w:p w14:paraId="3EE1FA8E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int i , j , x = 0 ;</w:t>
      </w:r>
    </w:p>
    <w:p w14:paraId="7E55DDD8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 xml:space="preserve">  </w:t>
      </w:r>
      <w:r w:rsidRPr="00951D32">
        <w:rPr>
          <w:szCs w:val="21"/>
          <w:lang w:val="pt-BR"/>
        </w:rPr>
        <w:tab/>
        <w:t>for( i = 0 ; i &lt;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2 ; i++ )</w:t>
      </w:r>
    </w:p>
    <w:p w14:paraId="3F2C9384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{</w:t>
      </w:r>
    </w:p>
    <w:p w14:paraId="2C240619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x</w:t>
      </w:r>
      <w:r w:rsidRPr="00951D32">
        <w:rPr>
          <w:rFonts w:hint="eastAsia"/>
          <w:szCs w:val="21"/>
          <w:lang w:val="pt-BR"/>
        </w:rPr>
        <w:t>++</w:t>
      </w:r>
      <w:r w:rsidRPr="00951D32">
        <w:rPr>
          <w:szCs w:val="21"/>
          <w:lang w:val="pt-BR"/>
        </w:rPr>
        <w:t xml:space="preserve"> ;</w:t>
      </w:r>
    </w:p>
    <w:p w14:paraId="7D0AAA12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for( j = 0 ; j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&lt;=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3 ; j++ )</w:t>
      </w:r>
    </w:p>
    <w:p w14:paraId="1D2B6F33" w14:textId="77777777" w:rsidR="00AE4D1F" w:rsidRPr="00434BF5" w:rsidRDefault="00AE4D1F" w:rsidP="00AE4D1F">
      <w:pPr>
        <w:ind w:firstLine="420"/>
        <w:rPr>
          <w:szCs w:val="21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</w:r>
      <w:r w:rsidRPr="00434BF5">
        <w:rPr>
          <w:szCs w:val="21"/>
        </w:rPr>
        <w:t>{</w:t>
      </w:r>
    </w:p>
    <w:p w14:paraId="2655B85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if( j % 2 )</w:t>
      </w:r>
    </w:p>
    <w:p w14:paraId="418DC00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continue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760C2E3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x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4C551EB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7888115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x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170E460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19A0FAC5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 xml:space="preserve">printf( "x=%d\n" , x ) ; </w:t>
      </w:r>
    </w:p>
    <w:p w14:paraId="4FC11FF2" w14:textId="77777777" w:rsidR="00AE4D1F" w:rsidRPr="00C649EC" w:rsidRDefault="00AE4D1F" w:rsidP="00AE4D1F">
      <w:pPr>
        <w:ind w:firstLine="420"/>
        <w:rPr>
          <w:lang w:val="pt-BR"/>
        </w:rPr>
      </w:pPr>
      <w:r w:rsidRPr="00C649EC">
        <w:rPr>
          <w:rFonts w:hint="eastAsia"/>
          <w:lang w:val="pt-BR"/>
        </w:rPr>
        <w:t xml:space="preserve">    return 0 ;</w:t>
      </w:r>
    </w:p>
    <w:p w14:paraId="3EF37296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}</w:t>
      </w:r>
    </w:p>
    <w:p w14:paraId="1C7FBF02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8</w:t>
      </w:r>
      <w:r w:rsidRPr="00161276">
        <w:rPr>
          <w:rFonts w:hint="eastAsia"/>
          <w:b/>
          <w:sz w:val="24"/>
          <w:szCs w:val="24"/>
        </w:rPr>
        <w:t>．有以下程序</w:t>
      </w:r>
    </w:p>
    <w:p w14:paraId="6BCF7362" w14:textId="77777777" w:rsidR="00AE4D1F" w:rsidRPr="00507BDE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108A77A2" w14:textId="77777777" w:rsidR="00AE4D1F" w:rsidRPr="00507BDE" w:rsidRDefault="00AE4D1F" w:rsidP="00AE4D1F">
      <w:pPr>
        <w:ind w:firstLine="420"/>
        <w:rPr>
          <w:szCs w:val="21"/>
        </w:rPr>
      </w:pPr>
      <w:r>
        <w:rPr>
          <w:szCs w:val="21"/>
        </w:rPr>
        <w:t>#include&lt;math.h</w:t>
      </w:r>
      <w:r w:rsidRPr="00507BDE">
        <w:rPr>
          <w:szCs w:val="21"/>
        </w:rPr>
        <w:t>&gt;</w:t>
      </w:r>
    </w:p>
    <w:p w14:paraId="2B1C2D3D" w14:textId="77777777" w:rsidR="00AE4D1F" w:rsidRPr="00507BDE" w:rsidRDefault="00AE4D1F" w:rsidP="00AE4D1F">
      <w:pPr>
        <w:ind w:firstLine="420"/>
        <w:rPr>
          <w:szCs w:val="21"/>
        </w:rPr>
      </w:pPr>
      <w:r w:rsidRPr="00507BDE">
        <w:rPr>
          <w:szCs w:val="21"/>
        </w:rPr>
        <w:t>int main( )</w:t>
      </w:r>
    </w:p>
    <w:p w14:paraId="73003727" w14:textId="77777777" w:rsidR="00AE4D1F" w:rsidRPr="00507BDE" w:rsidRDefault="00AE4D1F" w:rsidP="00AE4D1F">
      <w:pPr>
        <w:ind w:firstLine="420"/>
        <w:rPr>
          <w:szCs w:val="21"/>
        </w:rPr>
      </w:pPr>
      <w:r w:rsidRPr="00507BDE">
        <w:rPr>
          <w:szCs w:val="21"/>
        </w:rPr>
        <w:t>{</w:t>
      </w:r>
    </w:p>
    <w:p w14:paraId="6A50C3A2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507BDE">
        <w:rPr>
          <w:szCs w:val="21"/>
        </w:rPr>
        <w:tab/>
      </w:r>
      <w:r w:rsidRPr="00C649EC">
        <w:rPr>
          <w:szCs w:val="21"/>
          <w:lang w:val="fr-FR"/>
        </w:rPr>
        <w:t>float x , y , z ;</w:t>
      </w:r>
    </w:p>
    <w:p w14:paraId="376E106B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>
        <w:rPr>
          <w:szCs w:val="21"/>
          <w:lang w:val="fr-FR"/>
        </w:rPr>
        <w:tab/>
        <w:t>scanf( "</w:t>
      </w:r>
      <w:r w:rsidRPr="00C649EC">
        <w:rPr>
          <w:szCs w:val="21"/>
          <w:lang w:val="fr-FR"/>
        </w:rPr>
        <w:t>%f,%f" , &amp;x , &amp;y ) ;</w:t>
      </w:r>
    </w:p>
    <w:p w14:paraId="1478A84C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z = x / y ;</w:t>
      </w:r>
    </w:p>
    <w:p w14:paraId="73DD33C3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while( 1 )</w:t>
      </w:r>
    </w:p>
    <w:p w14:paraId="0817BCF9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{</w:t>
      </w:r>
    </w:p>
    <w:p w14:paraId="11B95D20" w14:textId="77777777" w:rsidR="00AE4D1F" w:rsidRPr="00C649EC" w:rsidRDefault="00AE4D1F" w:rsidP="00AE4D1F">
      <w:pPr>
        <w:ind w:firstLine="420"/>
        <w:rPr>
          <w:rFonts w:hint="eastAsia"/>
          <w:szCs w:val="21"/>
          <w:lang w:val="fr-FR"/>
        </w:rPr>
      </w:pPr>
      <w:r w:rsidRPr="00C649EC">
        <w:rPr>
          <w:rFonts w:hint="eastAsia"/>
          <w:szCs w:val="21"/>
          <w:lang w:val="fr-FR"/>
        </w:rPr>
        <w:tab/>
      </w:r>
      <w:r w:rsidRPr="00C649EC">
        <w:rPr>
          <w:rFonts w:hint="eastAsia"/>
          <w:szCs w:val="21"/>
          <w:lang w:val="fr-FR"/>
        </w:rPr>
        <w:tab/>
        <w:t xml:space="preserve">if( fabs( z ) &gt; 1.0 )  </w:t>
      </w:r>
    </w:p>
    <w:p w14:paraId="0F363EBD" w14:textId="77777777" w:rsidR="00AE4D1F" w:rsidRPr="00C649EC" w:rsidRDefault="00AE4D1F" w:rsidP="00AE4D1F">
      <w:pPr>
        <w:ind w:firstLine="420"/>
        <w:rPr>
          <w:rFonts w:hint="eastAsia"/>
          <w:szCs w:val="21"/>
          <w:lang w:val="fr-FR"/>
        </w:rPr>
      </w:pPr>
      <w:r w:rsidRPr="00C649EC">
        <w:rPr>
          <w:rFonts w:hint="eastAsia"/>
          <w:szCs w:val="21"/>
          <w:lang w:val="fr-FR"/>
        </w:rPr>
        <w:t>/*</w:t>
      </w:r>
      <w:r>
        <w:rPr>
          <w:rFonts w:hint="eastAsia"/>
          <w:szCs w:val="21"/>
          <w:lang w:val="fr-FR"/>
        </w:rPr>
        <w:t xml:space="preserve"> </w:t>
      </w:r>
      <w:r w:rsidRPr="00C649EC">
        <w:rPr>
          <w:rFonts w:hint="eastAsia"/>
          <w:szCs w:val="21"/>
          <w:lang w:val="fr-FR"/>
        </w:rPr>
        <w:t>fabs()</w:t>
      </w:r>
      <w:r w:rsidRPr="00507BDE">
        <w:rPr>
          <w:rFonts w:hint="eastAsia"/>
          <w:szCs w:val="21"/>
        </w:rPr>
        <w:t>是计算绝对值的函数</w:t>
      </w:r>
      <w:r w:rsidRPr="00C649EC">
        <w:rPr>
          <w:rFonts w:hint="eastAsia"/>
          <w:szCs w:val="21"/>
          <w:lang w:val="fr-FR"/>
        </w:rPr>
        <w:t>，</w:t>
      </w:r>
      <w:r w:rsidRPr="00507BDE">
        <w:rPr>
          <w:rFonts w:hint="eastAsia"/>
          <w:szCs w:val="21"/>
        </w:rPr>
        <w:t>包含在</w:t>
      </w:r>
      <w:r w:rsidRPr="00C649EC">
        <w:rPr>
          <w:rFonts w:hint="eastAsia"/>
          <w:szCs w:val="21"/>
          <w:lang w:val="fr-FR"/>
        </w:rPr>
        <w:t>math.h</w:t>
      </w:r>
      <w:r w:rsidRPr="00507BDE">
        <w:rPr>
          <w:rFonts w:hint="eastAsia"/>
          <w:szCs w:val="21"/>
        </w:rPr>
        <w:t>文件中</w:t>
      </w:r>
      <w:r w:rsidRPr="00C649EC">
        <w:rPr>
          <w:rFonts w:hint="eastAsia"/>
          <w:szCs w:val="21"/>
          <w:lang w:val="fr-FR"/>
        </w:rPr>
        <w:t>，</w:t>
      </w:r>
      <w:r w:rsidRPr="00507BDE">
        <w:rPr>
          <w:rFonts w:hint="eastAsia"/>
          <w:szCs w:val="21"/>
        </w:rPr>
        <w:t>此时计算</w:t>
      </w:r>
      <w:r w:rsidRPr="00C649EC">
        <w:rPr>
          <w:rFonts w:hint="eastAsia"/>
          <w:szCs w:val="21"/>
          <w:lang w:val="fr-FR"/>
        </w:rPr>
        <w:t>|Z|</w:t>
      </w:r>
      <w:r>
        <w:rPr>
          <w:rFonts w:hint="eastAsia"/>
          <w:szCs w:val="21"/>
          <w:lang w:val="fr-FR"/>
        </w:rPr>
        <w:t xml:space="preserve"> </w:t>
      </w:r>
      <w:r w:rsidRPr="00C649EC">
        <w:rPr>
          <w:rFonts w:hint="eastAsia"/>
          <w:szCs w:val="21"/>
          <w:lang w:val="fr-FR"/>
        </w:rPr>
        <w:t>*/</w:t>
      </w:r>
    </w:p>
    <w:p w14:paraId="2F118F49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{</w:t>
      </w:r>
    </w:p>
    <w:p w14:paraId="4FB2A6F4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x = y ;</w:t>
      </w:r>
    </w:p>
    <w:p w14:paraId="13BBCAC4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y = z ;</w:t>
      </w:r>
    </w:p>
    <w:p w14:paraId="265E78CD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lastRenderedPageBreak/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z = x / y ;</w:t>
      </w:r>
    </w:p>
    <w:p w14:paraId="114D21C6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}</w:t>
      </w:r>
    </w:p>
    <w:p w14:paraId="57155F7A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else</w:t>
      </w:r>
    </w:p>
    <w:p w14:paraId="69FCAE26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break ;</w:t>
      </w:r>
    </w:p>
    <w:p w14:paraId="1DB1D80D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}</w:t>
      </w:r>
    </w:p>
    <w:p w14:paraId="4ABA21F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C649EC">
        <w:rPr>
          <w:szCs w:val="21"/>
          <w:lang w:val="fr-FR"/>
        </w:rPr>
        <w:tab/>
      </w:r>
      <w:r w:rsidRPr="00507BDE">
        <w:rPr>
          <w:szCs w:val="21"/>
        </w:rPr>
        <w:t>printf( "%</w:t>
      </w:r>
      <w:smartTag w:uri="urn:schemas-microsoft-com:office:smarttags" w:element="chmetcnv">
        <w:smartTagPr>
          <w:attr w:name="UnitName" w:val="F"/>
          <w:attr w:name="SourceValue" w:val="3.1"/>
          <w:attr w:name="HasSpace" w:val="False"/>
          <w:attr w:name="Negative" w:val="False"/>
          <w:attr w:name="NumberType" w:val="1"/>
          <w:attr w:name="TCSC" w:val="0"/>
        </w:smartTagPr>
        <w:r w:rsidRPr="00507BDE">
          <w:rPr>
            <w:szCs w:val="21"/>
          </w:rPr>
          <w:t>3.1f</w:t>
        </w:r>
      </w:smartTag>
      <w:r w:rsidRPr="00507BDE">
        <w:rPr>
          <w:szCs w:val="21"/>
        </w:rPr>
        <w:t>\n" , y ) ;</w:t>
      </w:r>
    </w:p>
    <w:p w14:paraId="61B515BB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7B0F987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507BDE">
        <w:rPr>
          <w:szCs w:val="21"/>
        </w:rPr>
        <w:t>}</w:t>
      </w:r>
    </w:p>
    <w:p w14:paraId="205854BD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b/>
          <w:sz w:val="24"/>
          <w:szCs w:val="24"/>
        </w:rPr>
        <w:t>若输入数据</w:t>
      </w:r>
      <w:r w:rsidRPr="00161276">
        <w:rPr>
          <w:rFonts w:hint="eastAsia"/>
          <w:b/>
          <w:sz w:val="24"/>
          <w:szCs w:val="24"/>
        </w:rPr>
        <w:t>3.6,2.4</w:t>
      </w:r>
      <w:r w:rsidRPr="00161276">
        <w:rPr>
          <w:rFonts w:hint="eastAsia"/>
          <w:b/>
          <w:sz w:val="24"/>
          <w:szCs w:val="24"/>
        </w:rPr>
        <w:t>↙</w:t>
      </w:r>
      <w:r w:rsidRPr="00161276">
        <w:rPr>
          <w:b/>
          <w:sz w:val="24"/>
          <w:szCs w:val="24"/>
        </w:rPr>
        <w:t>。程序的运行结果是</w:t>
      </w:r>
      <w:r w:rsidRPr="00592EED">
        <w:rPr>
          <w:rFonts w:hint="eastAsia"/>
          <w:color w:val="FF0000"/>
          <w:szCs w:val="21"/>
        </w:rPr>
        <w:t>_______</w:t>
      </w:r>
      <w:r w:rsidRPr="00161276">
        <w:rPr>
          <w:b/>
          <w:sz w:val="24"/>
          <w:szCs w:val="24"/>
        </w:rPr>
        <w:t>。</w:t>
      </w:r>
    </w:p>
    <w:p w14:paraId="77B78BEE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9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</w:t>
      </w:r>
    </w:p>
    <w:p w14:paraId="57802F48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6BA2C6E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5EB48AE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4F412F0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har c ;</w:t>
      </w:r>
    </w:p>
    <w:p w14:paraId="12B7315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 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getchar( );</w:t>
      </w:r>
    </w:p>
    <w:p w14:paraId="18EB7BE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 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!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'\n' )</w:t>
      </w:r>
    </w:p>
    <w:p w14:paraId="1CFCABA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2451E6A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witch 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'2'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75099AD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0C85D03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0 :</w:t>
      </w:r>
    </w:p>
    <w:p w14:paraId="0492C5E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1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4 ) ;</w:t>
      </w:r>
    </w:p>
    <w:p w14:paraId="0DBEC73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2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4 ) ;</w:t>
      </w:r>
    </w:p>
    <w:p w14:paraId="6AEC9D4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Pr="00434BF5">
        <w:rPr>
          <w:szCs w:val="21"/>
        </w:rPr>
        <w:t>break;</w:t>
      </w:r>
    </w:p>
    <w:p w14:paraId="125BB8D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3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3 ) ;</w:t>
      </w:r>
    </w:p>
    <w:p w14:paraId="63CFD61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4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2 ) ;</w:t>
      </w:r>
    </w:p>
    <w:p w14:paraId="375622F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 xml:space="preserve">    </w:t>
      </w:r>
      <w:r>
        <w:rPr>
          <w:rFonts w:hint="eastAsia"/>
          <w:szCs w:val="21"/>
        </w:rPr>
        <w:t xml:space="preserve">  </w:t>
      </w:r>
      <w:r w:rsidRPr="00434BF5">
        <w:rPr>
          <w:szCs w:val="21"/>
        </w:rPr>
        <w:t>break;</w:t>
      </w:r>
    </w:p>
    <w:p w14:paraId="7E87AD4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360E5C7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c 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getchar( );</w:t>
      </w:r>
    </w:p>
    <w:p w14:paraId="5FFD665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174C0B26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\n" ) ;</w:t>
      </w:r>
    </w:p>
    <w:p w14:paraId="5B5467BA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01C29E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637F7860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若输入数据</w:t>
      </w:r>
      <w:r w:rsidRPr="00161276">
        <w:rPr>
          <w:b/>
          <w:sz w:val="24"/>
          <w:szCs w:val="24"/>
        </w:rPr>
        <w:t>7654</w:t>
      </w:r>
      <w:r w:rsidRPr="00161276">
        <w:rPr>
          <w:rFonts w:hint="eastAsia"/>
          <w:b/>
          <w:sz w:val="24"/>
          <w:szCs w:val="24"/>
        </w:rPr>
        <w:t>↙</w:t>
      </w:r>
      <w:r w:rsidRPr="00161276">
        <w:rPr>
          <w:b/>
          <w:sz w:val="24"/>
          <w:szCs w:val="24"/>
        </w:rPr>
        <w:t>。程序的运行结果是</w:t>
      </w:r>
      <w:r w:rsidRPr="00592EED">
        <w:rPr>
          <w:rFonts w:hint="eastAsia"/>
          <w:color w:val="FF0000"/>
          <w:szCs w:val="21"/>
        </w:rPr>
        <w:t>______</w:t>
      </w:r>
      <w:r w:rsidRPr="00161276">
        <w:rPr>
          <w:b/>
          <w:sz w:val="24"/>
          <w:szCs w:val="24"/>
        </w:rPr>
        <w:t>。</w:t>
      </w:r>
    </w:p>
    <w:p w14:paraId="2C39DA56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b/>
          <w:sz w:val="24"/>
          <w:szCs w:val="24"/>
        </w:rPr>
        <w:t>三、程序完善题</w:t>
      </w:r>
    </w:p>
    <w:p w14:paraId="4279D874" w14:textId="77777777" w:rsidR="00AE4D1F" w:rsidRPr="00161276" w:rsidRDefault="00AE4D1F" w:rsidP="00161276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1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按规律将电文变成密码，即将字母</w:t>
      </w:r>
      <w:r w:rsidRPr="00161276">
        <w:rPr>
          <w:rFonts w:hint="eastAsia"/>
          <w:b/>
          <w:sz w:val="24"/>
          <w:szCs w:val="24"/>
        </w:rPr>
        <w:t>A</w:t>
      </w:r>
      <w:r w:rsidRPr="00161276">
        <w:rPr>
          <w:rFonts w:hint="eastAsia"/>
          <w:b/>
          <w:sz w:val="24"/>
          <w:szCs w:val="24"/>
        </w:rPr>
        <w:t>变成字母</w:t>
      </w:r>
      <w:r w:rsidRPr="00161276">
        <w:rPr>
          <w:rFonts w:hint="eastAsia"/>
          <w:b/>
          <w:sz w:val="24"/>
          <w:szCs w:val="24"/>
        </w:rPr>
        <w:t>E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a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e</w:t>
      </w:r>
      <w:r w:rsidRPr="00161276">
        <w:rPr>
          <w:rFonts w:hint="eastAsia"/>
          <w:b/>
          <w:sz w:val="24"/>
          <w:szCs w:val="24"/>
        </w:rPr>
        <w:t>，即变成其后的第</w:t>
      </w:r>
      <w:r w:rsidRPr="00161276">
        <w:rPr>
          <w:rFonts w:hint="eastAsia"/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个字母，</w:t>
      </w:r>
      <w:r w:rsidRPr="00161276">
        <w:rPr>
          <w:rFonts w:hint="eastAsia"/>
          <w:b/>
          <w:sz w:val="24"/>
          <w:szCs w:val="24"/>
        </w:rPr>
        <w:t>W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A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X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B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Y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C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Z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D</w:t>
      </w:r>
      <w:r w:rsidRPr="00161276">
        <w:rPr>
          <w:rFonts w:hint="eastAsia"/>
          <w:b/>
          <w:sz w:val="24"/>
          <w:szCs w:val="24"/>
        </w:rPr>
        <w:t>；非字母字符保持原状不变。如“</w:t>
      </w:r>
      <w:r w:rsidRPr="00161276">
        <w:rPr>
          <w:rFonts w:hint="eastAsia"/>
          <w:b/>
          <w:sz w:val="24"/>
          <w:szCs w:val="24"/>
        </w:rPr>
        <w:t>boy</w:t>
      </w:r>
      <w:r w:rsidRPr="00161276">
        <w:rPr>
          <w:rFonts w:hint="eastAsia"/>
          <w:b/>
          <w:sz w:val="24"/>
          <w:szCs w:val="24"/>
        </w:rPr>
        <w:t>”转换为“</w:t>
      </w:r>
      <w:r w:rsidRPr="00161276">
        <w:rPr>
          <w:rFonts w:hint="eastAsia"/>
          <w:b/>
          <w:sz w:val="24"/>
          <w:szCs w:val="24"/>
        </w:rPr>
        <w:t>fsc</w:t>
      </w:r>
      <w:r w:rsidRPr="00161276">
        <w:rPr>
          <w:rFonts w:hint="eastAsia"/>
          <w:b/>
          <w:sz w:val="24"/>
          <w:szCs w:val="24"/>
        </w:rPr>
        <w:t>”。从键盘输入一行字符，用换行符结束输入，输出其相应的密码。</w:t>
      </w:r>
      <w:r w:rsidRPr="00161276">
        <w:rPr>
          <w:b/>
          <w:sz w:val="24"/>
          <w:szCs w:val="24"/>
        </w:rPr>
        <w:t>请填空。</w:t>
      </w:r>
    </w:p>
    <w:p w14:paraId="5771B15B" w14:textId="77777777" w:rsidR="00AE4D1F" w:rsidRPr="0004705D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3FADDA62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>int main(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 xml:space="preserve">) </w:t>
      </w:r>
    </w:p>
    <w:p w14:paraId="0B9FB1C7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>{</w:t>
      </w:r>
    </w:p>
    <w:p w14:paraId="0873E069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char ch ;</w:t>
      </w:r>
    </w:p>
    <w:p w14:paraId="6074C9B3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printf( " please enter:\n" ) ;</w:t>
      </w:r>
    </w:p>
    <w:p w14:paraId="7B6AC2A6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ch = getchar( ) ;</w:t>
      </w:r>
    </w:p>
    <w:p w14:paraId="49BA465A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lastRenderedPageBreak/>
        <w:tab/>
        <w:t>while( ch != '\n' )</w:t>
      </w:r>
    </w:p>
    <w:p w14:paraId="0A29C1D7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{</w:t>
      </w:r>
    </w:p>
    <w:p w14:paraId="7EFE1218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if(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( ch &gt;= 'a' &amp;&amp; ch &lt;= 'z' ) ||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(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ch &gt;= 'A' &amp;&amp; ch &lt;= 'Z'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) )</w:t>
      </w:r>
    </w:p>
    <w:p w14:paraId="74091D60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{</w:t>
      </w:r>
    </w:p>
    <w:p w14:paraId="1CB8D30E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</w:r>
      <w:r w:rsidRPr="0004705D">
        <w:rPr>
          <w:szCs w:val="21"/>
        </w:rPr>
        <w:tab/>
        <w:t>ch = ch + 4 ;</w:t>
      </w:r>
    </w:p>
    <w:p w14:paraId="79857834" w14:textId="77777777" w:rsidR="00AE4D1F" w:rsidRPr="00771C4B" w:rsidRDefault="00AE4D1F" w:rsidP="00592EED">
      <w:pPr>
        <w:ind w:firstLine="420"/>
        <w:rPr>
          <w:rFonts w:hint="eastAsia"/>
          <w:szCs w:val="21"/>
          <w:lang w:val="pl-PL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</w:r>
      <w:r w:rsidRPr="0004705D">
        <w:rPr>
          <w:szCs w:val="21"/>
        </w:rPr>
        <w:tab/>
      </w:r>
      <w:r w:rsidRPr="00771C4B">
        <w:rPr>
          <w:szCs w:val="21"/>
          <w:lang w:val="pl-PL"/>
        </w:rPr>
        <w:t>if</w:t>
      </w:r>
      <w:r w:rsidRPr="00771C4B">
        <w:rPr>
          <w:rFonts w:hint="eastAsia"/>
          <w:color w:val="FF0000"/>
          <w:szCs w:val="21"/>
          <w:lang w:val="pl-PL"/>
        </w:rPr>
        <w:t>_______</w:t>
      </w:r>
    </w:p>
    <w:p w14:paraId="106164F8" w14:textId="77777777" w:rsidR="00AE4D1F" w:rsidRPr="0004705D" w:rsidRDefault="00AE4D1F" w:rsidP="00592EED">
      <w:pPr>
        <w:ind w:firstLine="420"/>
        <w:rPr>
          <w:szCs w:val="21"/>
        </w:rPr>
      </w:pPr>
      <w:r w:rsidRPr="00771C4B">
        <w:rPr>
          <w:szCs w:val="21"/>
          <w:lang w:val="pl-PL"/>
        </w:rPr>
        <w:tab/>
      </w:r>
      <w:r w:rsidRPr="00771C4B">
        <w:rPr>
          <w:szCs w:val="21"/>
          <w:lang w:val="pl-PL"/>
        </w:rPr>
        <w:tab/>
      </w:r>
      <w:r w:rsidRPr="00771C4B">
        <w:rPr>
          <w:szCs w:val="21"/>
          <w:lang w:val="pl-PL"/>
        </w:rPr>
        <w:tab/>
      </w:r>
      <w:r w:rsidRPr="00771C4B">
        <w:rPr>
          <w:szCs w:val="21"/>
          <w:lang w:val="pl-PL"/>
        </w:rPr>
        <w:tab/>
      </w:r>
      <w:r w:rsidRPr="0004705D">
        <w:rPr>
          <w:szCs w:val="21"/>
        </w:rPr>
        <w:t xml:space="preserve">ch = </w:t>
      </w:r>
      <w:r w:rsidRPr="00592EED">
        <w:rPr>
          <w:rFonts w:hint="eastAsia"/>
          <w:color w:val="FF0000"/>
          <w:szCs w:val="21"/>
        </w:rPr>
        <w:t>__</w:t>
      </w:r>
      <w:r w:rsidR="00FF040C" w:rsidRPr="00592EED">
        <w:rPr>
          <w:rFonts w:hint="eastAsia"/>
          <w:color w:val="FF0000"/>
          <w:szCs w:val="21"/>
        </w:rPr>
        <w:t xml:space="preserve"> </w:t>
      </w:r>
      <w:r w:rsidRPr="00592EED">
        <w:rPr>
          <w:rFonts w:hint="eastAsia"/>
          <w:color w:val="FF0000"/>
          <w:szCs w:val="21"/>
        </w:rPr>
        <w:t>_</w:t>
      </w:r>
      <w:r w:rsidRPr="00592EED">
        <w:rPr>
          <w:color w:val="FF0000"/>
          <w:szCs w:val="21"/>
        </w:rPr>
        <w:t>;</w:t>
      </w:r>
    </w:p>
    <w:p w14:paraId="036B3E29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}</w:t>
      </w:r>
    </w:p>
    <w:p w14:paraId="443C69FC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printf( "%c" , ch ) ;</w:t>
      </w:r>
    </w:p>
    <w:p w14:paraId="5CBAC023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ch = getchar( ) ;</w:t>
      </w:r>
    </w:p>
    <w:p w14:paraId="0369E585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}</w:t>
      </w:r>
    </w:p>
    <w:p w14:paraId="1096DAE3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04705D">
        <w:rPr>
          <w:szCs w:val="21"/>
        </w:rPr>
        <w:tab/>
        <w:t>printf( "\n" ) ;</w:t>
      </w:r>
    </w:p>
    <w:p w14:paraId="0657F974" w14:textId="77777777" w:rsidR="00AE4D1F" w:rsidRPr="00E156A4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78099973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>}</w:t>
      </w:r>
    </w:p>
    <w:p w14:paraId="2350C777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2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</w:t>
      </w:r>
      <w:r w:rsidRPr="00161276">
        <w:rPr>
          <w:b/>
          <w:sz w:val="24"/>
          <w:szCs w:val="24"/>
        </w:rPr>
        <w:t>计算</w:t>
      </w:r>
      <w:r w:rsidRPr="00161276">
        <w:rPr>
          <w:b/>
          <w:sz w:val="24"/>
          <w:szCs w:val="24"/>
        </w:rPr>
        <w:t>100</w:t>
      </w:r>
      <w:r w:rsidRPr="00161276">
        <w:rPr>
          <w:b/>
          <w:sz w:val="24"/>
          <w:szCs w:val="24"/>
        </w:rPr>
        <w:t>至</w:t>
      </w:r>
      <w:r w:rsidRPr="00161276">
        <w:rPr>
          <w:b/>
          <w:sz w:val="24"/>
          <w:szCs w:val="24"/>
        </w:rPr>
        <w:t>1000</w:t>
      </w:r>
      <w:r w:rsidRPr="00161276">
        <w:rPr>
          <w:b/>
          <w:sz w:val="24"/>
          <w:szCs w:val="24"/>
        </w:rPr>
        <w:t>之间有多少个数其各位数字之和是</w:t>
      </w:r>
      <w:r w:rsidRPr="00161276">
        <w:rPr>
          <w:b/>
          <w:sz w:val="24"/>
          <w:szCs w:val="24"/>
        </w:rPr>
        <w:t>5</w:t>
      </w:r>
      <w:r w:rsidRPr="00161276">
        <w:rPr>
          <w:b/>
          <w:sz w:val="24"/>
          <w:szCs w:val="24"/>
        </w:rPr>
        <w:t>。请填空。</w:t>
      </w:r>
    </w:p>
    <w:p w14:paraId="6D00EF47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57E868D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0A0A9EE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547ED07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, s , k , count = 0 ;</w:t>
      </w:r>
    </w:p>
    <w:p w14:paraId="2011640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 xml:space="preserve">for( i = 100 ; </w:t>
      </w:r>
      <w:r>
        <w:rPr>
          <w:szCs w:val="21"/>
        </w:rPr>
        <w:t>i &lt;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00 ; 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)</w:t>
      </w:r>
    </w:p>
    <w:p w14:paraId="5637AD8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3109AC8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 = 0 ;</w:t>
      </w:r>
    </w:p>
    <w:p w14:paraId="5B2B7FC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k = i ;</w:t>
      </w:r>
    </w:p>
    <w:p w14:paraId="2ED1772B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while</w:t>
      </w:r>
      <w:r w:rsidRPr="00592EED">
        <w:rPr>
          <w:color w:val="FF0000"/>
          <w:szCs w:val="21"/>
        </w:rPr>
        <w:t>(</w:t>
      </w:r>
      <w:r w:rsidRPr="00592EED">
        <w:rPr>
          <w:rFonts w:hint="eastAsia"/>
          <w:color w:val="FF0000"/>
          <w:szCs w:val="21"/>
        </w:rPr>
        <w:t>______</w:t>
      </w:r>
      <w:r w:rsidRPr="00592EED">
        <w:rPr>
          <w:color w:val="FF0000"/>
          <w:szCs w:val="21"/>
        </w:rPr>
        <w:t>)</w:t>
      </w:r>
    </w:p>
    <w:p w14:paraId="34D574D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7BF0ACE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s = s + k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%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</w:t>
      </w:r>
    </w:p>
    <w:p w14:paraId="5B270937" w14:textId="77777777" w:rsidR="00AE4D1F" w:rsidRPr="00434BF5" w:rsidRDefault="00AE4D1F" w:rsidP="00592EED">
      <w:pPr>
        <w:ind w:firstLine="42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 xml:space="preserve">k </w:t>
      </w:r>
      <w:r w:rsidRPr="00592EED">
        <w:rPr>
          <w:szCs w:val="21"/>
        </w:rPr>
        <w:t>=</w:t>
      </w:r>
      <w:r w:rsidRPr="00592EED">
        <w:rPr>
          <w:rFonts w:hint="eastAsia"/>
          <w:color w:val="FF0000"/>
          <w:szCs w:val="21"/>
        </w:rPr>
        <w:t>_____</w:t>
      </w:r>
      <w:r w:rsidRPr="00434BF5">
        <w:rPr>
          <w:szCs w:val="21"/>
        </w:rPr>
        <w:t xml:space="preserve"> ; </w:t>
      </w:r>
    </w:p>
    <w:p w14:paraId="03996C69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592EED">
        <w:rPr>
          <w:szCs w:val="21"/>
        </w:rPr>
        <w:t>}</w:t>
      </w:r>
      <w:r w:rsidRPr="00434BF5">
        <w:rPr>
          <w:szCs w:val="21"/>
        </w:rPr>
        <w:t xml:space="preserve">                   </w:t>
      </w:r>
    </w:p>
    <w:p w14:paraId="2FE09B1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s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!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5 )</w:t>
      </w:r>
    </w:p>
    <w:p w14:paraId="56A98103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592EED">
        <w:rPr>
          <w:rFonts w:hint="eastAsia"/>
          <w:color w:val="FF0000"/>
          <w:szCs w:val="21"/>
        </w:rPr>
        <w:t>__</w:t>
      </w:r>
      <w:r w:rsidR="00FF040C" w:rsidRPr="00592EED">
        <w:rPr>
          <w:rFonts w:hint="eastAsia"/>
          <w:color w:val="FF0000"/>
          <w:szCs w:val="21"/>
        </w:rPr>
        <w:t xml:space="preserve"> </w:t>
      </w:r>
      <w:r w:rsidRPr="00592EED">
        <w:rPr>
          <w:rFonts w:hint="eastAsia"/>
          <w:color w:val="FF0000"/>
          <w:szCs w:val="21"/>
        </w:rPr>
        <w:t>____</w:t>
      </w:r>
      <w:r w:rsidRPr="00434BF5">
        <w:rPr>
          <w:szCs w:val="21"/>
        </w:rPr>
        <w:t xml:space="preserve"> ; </w:t>
      </w:r>
    </w:p>
    <w:p w14:paraId="3FC745E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else</w:t>
      </w:r>
    </w:p>
    <w:p w14:paraId="5AD090E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count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>;</w:t>
      </w:r>
    </w:p>
    <w:p w14:paraId="0E5377F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332DD8E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%d" , count ) ;</w:t>
      </w:r>
    </w:p>
    <w:p w14:paraId="00E618A4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64C0A7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7E397A19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3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</w:t>
      </w:r>
      <w:r w:rsidRPr="00161276">
        <w:rPr>
          <w:rFonts w:hint="eastAsia"/>
          <w:b/>
          <w:sz w:val="24"/>
          <w:szCs w:val="24"/>
        </w:rPr>
        <w:t>程序的功能是计算：</w:t>
      </w:r>
      <w:r w:rsidRPr="00161276">
        <w:rPr>
          <w:rFonts w:hint="eastAsia"/>
          <w:b/>
          <w:sz w:val="24"/>
          <w:szCs w:val="24"/>
        </w:rPr>
        <w:t>s=1+12+123+1234+12345</w:t>
      </w:r>
      <w:r w:rsidRPr="00161276">
        <w:rPr>
          <w:rFonts w:hint="eastAsia"/>
          <w:b/>
          <w:sz w:val="24"/>
          <w:szCs w:val="24"/>
        </w:rPr>
        <w:t>。请填空。</w:t>
      </w:r>
    </w:p>
    <w:p w14:paraId="7E0E0FBF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#include&lt;stdio.h&gt;</w:t>
      </w:r>
    </w:p>
    <w:p w14:paraId="7C7F01F4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int main( )</w:t>
      </w:r>
    </w:p>
    <w:p w14:paraId="2F7AD950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{</w:t>
      </w:r>
    </w:p>
    <w:p w14:paraId="16EFACA7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int t = 0 , s = 0 , i ;</w:t>
      </w:r>
    </w:p>
    <w:p w14:paraId="03BF4D4D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for( i = 1 ; i &lt;= 5 ; i</w:t>
      </w:r>
      <w:r>
        <w:rPr>
          <w:rFonts w:hint="eastAsia"/>
          <w:szCs w:val="21"/>
        </w:rPr>
        <w:t>++</w:t>
      </w:r>
      <w:r w:rsidRPr="00BE3F99">
        <w:rPr>
          <w:szCs w:val="21"/>
        </w:rPr>
        <w:t xml:space="preserve"> )</w:t>
      </w:r>
    </w:p>
    <w:p w14:paraId="5D053326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{</w:t>
      </w:r>
    </w:p>
    <w:p w14:paraId="2B883124" w14:textId="77777777" w:rsidR="00AE4D1F" w:rsidRPr="00BE3F99" w:rsidRDefault="00AE4D1F" w:rsidP="00592EED">
      <w:pPr>
        <w:ind w:firstLine="420"/>
        <w:rPr>
          <w:szCs w:val="21"/>
        </w:rPr>
      </w:pPr>
      <w:r w:rsidRPr="00BE3F99">
        <w:rPr>
          <w:szCs w:val="21"/>
        </w:rPr>
        <w:lastRenderedPageBreak/>
        <w:tab/>
      </w:r>
      <w:r w:rsidRPr="00BE3F99">
        <w:rPr>
          <w:szCs w:val="21"/>
        </w:rPr>
        <w:tab/>
        <w:t xml:space="preserve">t </w:t>
      </w:r>
      <w:r w:rsidRPr="00592EED">
        <w:rPr>
          <w:szCs w:val="21"/>
        </w:rPr>
        <w:t>=</w:t>
      </w:r>
      <w:r w:rsidRPr="00592EED">
        <w:rPr>
          <w:rFonts w:hint="eastAsia"/>
          <w:color w:val="FF0000"/>
          <w:szCs w:val="21"/>
        </w:rPr>
        <w:t>__</w:t>
      </w:r>
      <w:r w:rsidR="00FF040C">
        <w:rPr>
          <w:rFonts w:hint="eastAsia"/>
          <w:color w:val="FF0000"/>
          <w:szCs w:val="21"/>
        </w:rPr>
        <w:t xml:space="preserve"> </w:t>
      </w:r>
      <w:r w:rsidRPr="00592EED">
        <w:rPr>
          <w:rFonts w:hint="eastAsia"/>
          <w:color w:val="FF0000"/>
          <w:szCs w:val="21"/>
        </w:rPr>
        <w:t>__</w:t>
      </w:r>
      <w:r w:rsidRPr="00592EED">
        <w:rPr>
          <w:color w:val="FF0000"/>
          <w:szCs w:val="21"/>
        </w:rPr>
        <w:t>;</w:t>
      </w:r>
    </w:p>
    <w:p w14:paraId="22D200FB" w14:textId="77777777" w:rsidR="00AE4D1F" w:rsidRPr="00BE3F99" w:rsidRDefault="00AE4D1F" w:rsidP="00592EED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</w:r>
      <w:r w:rsidRPr="00592EED">
        <w:rPr>
          <w:rFonts w:hint="eastAsia"/>
          <w:color w:val="FF0000"/>
          <w:szCs w:val="21"/>
        </w:rPr>
        <w:t>__</w:t>
      </w:r>
      <w:r w:rsidRPr="00592EED">
        <w:rPr>
          <w:color w:val="FF0000"/>
          <w:szCs w:val="21"/>
        </w:rPr>
        <w:t>;</w:t>
      </w:r>
    </w:p>
    <w:p w14:paraId="6D7C5AEC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}</w:t>
      </w:r>
    </w:p>
    <w:p w14:paraId="56B90359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BE3F99">
        <w:rPr>
          <w:szCs w:val="21"/>
        </w:rPr>
        <w:tab/>
      </w:r>
      <w:r w:rsidRPr="00C649EC">
        <w:rPr>
          <w:szCs w:val="21"/>
          <w:lang w:val="pt-BR"/>
        </w:rPr>
        <w:t>printf( "s=%d\n" , s ) ;</w:t>
      </w:r>
    </w:p>
    <w:p w14:paraId="12C251AA" w14:textId="77777777" w:rsidR="00AE4D1F" w:rsidRDefault="00AE4D1F" w:rsidP="00AE4D1F">
      <w:pPr>
        <w:ind w:firstLine="420"/>
      </w:pPr>
      <w:r w:rsidRPr="00C649EC">
        <w:rPr>
          <w:rFonts w:hint="eastAsia"/>
          <w:lang w:val="pt-BR"/>
        </w:rPr>
        <w:t xml:space="preserve">    </w:t>
      </w:r>
      <w:r>
        <w:rPr>
          <w:rFonts w:hint="eastAsia"/>
        </w:rPr>
        <w:t>return 0 ;</w:t>
      </w:r>
    </w:p>
    <w:p w14:paraId="43C3A28D" w14:textId="77777777" w:rsidR="00AE4D1F" w:rsidRPr="00434BF5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}</w:t>
      </w:r>
    </w:p>
    <w:p w14:paraId="433FD31D" w14:textId="77777777" w:rsidR="00AE4D1F" w:rsidRPr="00434BF5" w:rsidRDefault="00AE4D1F" w:rsidP="00161276">
      <w:pPr>
        <w:ind w:firstLine="482"/>
        <w:rPr>
          <w:color w:val="FF0000"/>
          <w:szCs w:val="21"/>
          <w:bdr w:val="single" w:sz="4" w:space="0" w:color="auto"/>
        </w:rPr>
      </w:pPr>
      <w:r w:rsidRPr="00161276">
        <w:rPr>
          <w:rFonts w:hint="eastAsia"/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</w:t>
      </w:r>
      <w:r w:rsidRPr="00161276">
        <w:rPr>
          <w:b/>
          <w:sz w:val="24"/>
          <w:szCs w:val="24"/>
        </w:rPr>
        <w:t>用公式</w:t>
      </w:r>
      <w:r w:rsidRPr="00434BF5">
        <w:rPr>
          <w:position w:val="-24"/>
          <w:szCs w:val="21"/>
        </w:rPr>
        <w:object w:dxaOrig="2120" w:dyaOrig="620" w14:anchorId="2EBFE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0.75pt" o:ole="">
            <v:imagedata r:id="rId8" o:title=""/>
          </v:shape>
          <o:OLEObject Type="Embed" ProgID="Equation.DSMT4" ShapeID="_x0000_i1025" DrawAspect="Content" ObjectID="_1763641086" r:id="rId9"/>
        </w:object>
      </w:r>
      <w:r w:rsidRPr="00161276">
        <w:rPr>
          <w:b/>
          <w:sz w:val="24"/>
          <w:szCs w:val="24"/>
        </w:rPr>
        <w:t>求</w:t>
      </w:r>
      <w:r w:rsidRPr="00161276">
        <w:rPr>
          <w:b/>
          <w:sz w:val="24"/>
          <w:szCs w:val="24"/>
        </w:rPr>
        <w:object w:dxaOrig="220" w:dyaOrig="220" w14:anchorId="13981759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763641087" r:id="rId11"/>
        </w:object>
      </w:r>
      <w:r w:rsidRPr="00161276">
        <w:rPr>
          <w:b/>
          <w:sz w:val="24"/>
          <w:szCs w:val="24"/>
        </w:rPr>
        <w:t>的近似值，直到发现某一项的绝对值小于</w:t>
      </w:r>
      <w:r w:rsidRPr="00161276">
        <w:rPr>
          <w:b/>
          <w:sz w:val="24"/>
          <w:szCs w:val="24"/>
        </w:rPr>
        <w:object w:dxaOrig="440" w:dyaOrig="320" w14:anchorId="4CC47F68">
          <v:shape id="_x0000_i1027" type="#_x0000_t75" style="width:21.75pt;height:15.75pt" o:ole="">
            <v:imagedata r:id="rId12" o:title=""/>
          </v:shape>
          <o:OLEObject Type="Embed" ProgID="Equation.DSMT4" ShapeID="_x0000_i1027" DrawAspect="Content" ObjectID="_1763641088" r:id="rId13"/>
        </w:object>
      </w:r>
      <w:r w:rsidRPr="00161276">
        <w:rPr>
          <w:b/>
          <w:sz w:val="24"/>
          <w:szCs w:val="24"/>
        </w:rPr>
        <w:t>为止（该项不累加）。请填空。</w:t>
      </w:r>
      <w:r w:rsidRPr="00434BF5">
        <w:rPr>
          <w:color w:val="FF0000"/>
          <w:szCs w:val="21"/>
          <w:bdr w:val="single" w:sz="4" w:space="0" w:color="auto"/>
        </w:rPr>
        <w:t xml:space="preserve"> </w:t>
      </w:r>
    </w:p>
    <w:p w14:paraId="0292DBD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5708E547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math.h</w:t>
      </w:r>
      <w:r w:rsidRPr="00434BF5">
        <w:rPr>
          <w:szCs w:val="21"/>
        </w:rPr>
        <w:t xml:space="preserve">&gt; </w:t>
      </w:r>
    </w:p>
    <w:p w14:paraId="0B50BFA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33D4E82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09DBA18D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434BF5">
        <w:rPr>
          <w:szCs w:val="21"/>
        </w:rPr>
        <w:tab/>
      </w:r>
      <w:r w:rsidRPr="00C649EC">
        <w:rPr>
          <w:szCs w:val="21"/>
          <w:lang w:val="fr-FR"/>
        </w:rPr>
        <w:t>int f = 1 ;</w:t>
      </w:r>
    </w:p>
    <w:p w14:paraId="49D14F3A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float pi = 0.0 , n = 1 , t = 1 ;</w:t>
      </w:r>
    </w:p>
    <w:p w14:paraId="7DD935F7" w14:textId="77777777" w:rsidR="00AE4D1F" w:rsidRPr="00C649EC" w:rsidRDefault="00AE4D1F" w:rsidP="00592EED">
      <w:pPr>
        <w:ind w:firstLine="420"/>
        <w:rPr>
          <w:szCs w:val="21"/>
          <w:lang w:val="pt-B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pt-BR"/>
        </w:rPr>
        <w:t>while</w:t>
      </w:r>
      <w:r w:rsidRPr="00592EED">
        <w:rPr>
          <w:color w:val="FF0000"/>
          <w:szCs w:val="21"/>
        </w:rPr>
        <w:t>(</w:t>
      </w:r>
      <w:r w:rsidRPr="00592EED">
        <w:rPr>
          <w:rFonts w:hint="eastAsia"/>
          <w:color w:val="FF0000"/>
          <w:szCs w:val="21"/>
        </w:rPr>
        <w:t>___</w:t>
      </w:r>
      <w:r w:rsidRPr="00592EED">
        <w:rPr>
          <w:color w:val="FF0000"/>
          <w:szCs w:val="21"/>
        </w:rPr>
        <w:t>)</w:t>
      </w:r>
    </w:p>
    <w:p w14:paraId="10F83307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{</w:t>
      </w:r>
    </w:p>
    <w:p w14:paraId="1CCA5568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pi = pi + t ;</w:t>
      </w:r>
    </w:p>
    <w:p w14:paraId="193B43A9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n = n + 2 ;</w:t>
      </w:r>
    </w:p>
    <w:p w14:paraId="119F6BCF" w14:textId="77777777" w:rsidR="00AE4D1F" w:rsidRPr="00C649EC" w:rsidRDefault="00AE4D1F" w:rsidP="00592EED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592EED">
        <w:rPr>
          <w:rFonts w:hint="eastAsia"/>
          <w:color w:val="FF0000"/>
          <w:szCs w:val="21"/>
        </w:rPr>
        <w:t>__</w:t>
      </w:r>
      <w:r w:rsidR="00FF040C" w:rsidRPr="00592EED">
        <w:rPr>
          <w:rFonts w:hint="eastAsia"/>
          <w:color w:val="FF0000"/>
          <w:szCs w:val="21"/>
        </w:rPr>
        <w:t xml:space="preserve"> </w:t>
      </w:r>
      <w:r w:rsidRPr="00592EED">
        <w:rPr>
          <w:rFonts w:hint="eastAsia"/>
          <w:color w:val="FF0000"/>
          <w:szCs w:val="21"/>
        </w:rPr>
        <w:t>____</w:t>
      </w:r>
      <w:r w:rsidRPr="00592EED">
        <w:rPr>
          <w:color w:val="FF0000"/>
          <w:szCs w:val="21"/>
        </w:rPr>
        <w:t>;</w:t>
      </w:r>
    </w:p>
    <w:p w14:paraId="2BF7ADA1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434BF5">
        <w:rPr>
          <w:szCs w:val="21"/>
        </w:rPr>
        <w:t>t = f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/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n ;</w:t>
      </w:r>
    </w:p>
    <w:p w14:paraId="57CCD3A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67DF8EAB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pi = pi * 4 ;</w:t>
      </w:r>
    </w:p>
    <w:p w14:paraId="06712565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C649EC">
        <w:rPr>
          <w:szCs w:val="21"/>
          <w:lang w:val="pt-BR"/>
        </w:rPr>
        <w:tab/>
        <w:t>printf( "pi=%</w:t>
      </w:r>
      <w:smartTag w:uri="urn:schemas-microsoft-com:office:smarttags" w:element="chmetcnv">
        <w:smartTagPr>
          <w:attr w:name="UnitName" w:val="F"/>
          <w:attr w:name="SourceValue" w:val="8.6"/>
          <w:attr w:name="HasSpace" w:val="False"/>
          <w:attr w:name="Negative" w:val="False"/>
          <w:attr w:name="NumberType" w:val="1"/>
          <w:attr w:name="TCSC" w:val="0"/>
        </w:smartTagPr>
        <w:r w:rsidRPr="00C649EC">
          <w:rPr>
            <w:szCs w:val="21"/>
            <w:lang w:val="pt-BR"/>
          </w:rPr>
          <w:t>8.6f</w:t>
        </w:r>
      </w:smartTag>
      <w:r w:rsidRPr="00C649EC">
        <w:rPr>
          <w:szCs w:val="21"/>
          <w:lang w:val="pt-BR"/>
        </w:rPr>
        <w:t>\n" , pi ) ;</w:t>
      </w:r>
    </w:p>
    <w:p w14:paraId="3DB43D0D" w14:textId="77777777" w:rsidR="00AE4D1F" w:rsidRDefault="00AE4D1F" w:rsidP="00AE4D1F">
      <w:pPr>
        <w:ind w:firstLine="420"/>
      </w:pPr>
      <w:r w:rsidRPr="00C649EC">
        <w:rPr>
          <w:rFonts w:hint="eastAsia"/>
          <w:lang w:val="pt-BR"/>
        </w:rPr>
        <w:t xml:space="preserve">    </w:t>
      </w:r>
      <w:r>
        <w:rPr>
          <w:rFonts w:hint="eastAsia"/>
        </w:rPr>
        <w:t>return 0 ;</w:t>
      </w:r>
    </w:p>
    <w:p w14:paraId="4696FFC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29DE5566" w14:textId="77777777" w:rsidR="00AE4D1F" w:rsidRPr="00161276" w:rsidRDefault="00AE4D1F" w:rsidP="00161276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5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</w:t>
      </w:r>
      <w:r w:rsidRPr="00161276">
        <w:rPr>
          <w:b/>
          <w:sz w:val="24"/>
          <w:szCs w:val="24"/>
        </w:rPr>
        <w:t>计算</w:t>
      </w:r>
      <w:r w:rsidRPr="00161276">
        <w:rPr>
          <w:b/>
          <w:sz w:val="24"/>
          <w:szCs w:val="24"/>
        </w:rPr>
        <w:t>100</w:t>
      </w:r>
      <w:r w:rsidRPr="00161276">
        <w:rPr>
          <w:b/>
          <w:sz w:val="24"/>
          <w:szCs w:val="24"/>
        </w:rPr>
        <w:t>以内能被</w:t>
      </w:r>
      <w:r w:rsidRPr="00161276">
        <w:rPr>
          <w:b/>
          <w:sz w:val="24"/>
          <w:szCs w:val="24"/>
        </w:rPr>
        <w:t>3</w:t>
      </w:r>
      <w:r w:rsidRPr="00161276">
        <w:rPr>
          <w:b/>
          <w:sz w:val="24"/>
          <w:szCs w:val="24"/>
        </w:rPr>
        <w:t>整除，且个位数为</w:t>
      </w:r>
      <w:r w:rsidRPr="00161276">
        <w:rPr>
          <w:b/>
          <w:sz w:val="24"/>
          <w:szCs w:val="24"/>
        </w:rPr>
        <w:t>4</w:t>
      </w:r>
      <w:r w:rsidRPr="00161276">
        <w:rPr>
          <w:b/>
          <w:sz w:val="24"/>
          <w:szCs w:val="24"/>
        </w:rPr>
        <w:t>的所有整数。请填空。</w:t>
      </w:r>
    </w:p>
    <w:p w14:paraId="517EEC11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0D3322F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7DD2237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{ </w:t>
      </w:r>
    </w:p>
    <w:p w14:paraId="01A6969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, j ;</w:t>
      </w:r>
    </w:p>
    <w:p w14:paraId="6EEC1876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  <w:t>for( i = 0 ;</w:t>
      </w:r>
      <w:r w:rsidRPr="009B689A">
        <w:t xml:space="preserve"> </w:t>
      </w:r>
      <w:r w:rsidRPr="00592EED">
        <w:rPr>
          <w:rFonts w:hint="eastAsia"/>
          <w:color w:val="FF0000"/>
          <w:szCs w:val="21"/>
        </w:rPr>
        <w:t>____</w:t>
      </w:r>
      <w:r w:rsidR="00FF040C" w:rsidRPr="00592EED">
        <w:rPr>
          <w:rFonts w:hint="eastAsia"/>
          <w:color w:val="FF0000"/>
          <w:szCs w:val="21"/>
        </w:rPr>
        <w:t xml:space="preserve"> </w:t>
      </w:r>
      <w:r w:rsidRPr="00592EED">
        <w:rPr>
          <w:rFonts w:hint="eastAsia"/>
          <w:color w:val="FF0000"/>
          <w:szCs w:val="21"/>
        </w:rPr>
        <w:t>___</w:t>
      </w:r>
      <w:r w:rsidRPr="00592EED">
        <w:rPr>
          <w:color w:val="FF0000"/>
          <w:szCs w:val="21"/>
        </w:rPr>
        <w:t>;</w:t>
      </w:r>
      <w:r w:rsidRPr="00434BF5">
        <w:rPr>
          <w:szCs w:val="21"/>
        </w:rPr>
        <w:t xml:space="preserve"> 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)</w:t>
      </w:r>
    </w:p>
    <w:p w14:paraId="72735F8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  { </w:t>
      </w:r>
    </w:p>
    <w:p w14:paraId="4F23A7D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j = i * 10 + 4 ;</w:t>
      </w:r>
    </w:p>
    <w:p w14:paraId="25E9A936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 xml:space="preserve">        if</w:t>
      </w:r>
      <w:r w:rsidRPr="00592EED">
        <w:rPr>
          <w:color w:val="FF0000"/>
          <w:szCs w:val="21"/>
        </w:rPr>
        <w:t>(</w:t>
      </w:r>
      <w:r w:rsidRPr="00592EED">
        <w:rPr>
          <w:rFonts w:hint="eastAsia"/>
          <w:color w:val="FF0000"/>
          <w:szCs w:val="21"/>
        </w:rPr>
        <w:t>___</w:t>
      </w:r>
      <w:r w:rsidRPr="00592EED">
        <w:rPr>
          <w:color w:val="FF0000"/>
          <w:szCs w:val="21"/>
        </w:rPr>
        <w:t>)</w:t>
      </w:r>
      <w:r w:rsidRPr="00434BF5">
        <w:rPr>
          <w:szCs w:val="21"/>
        </w:rPr>
        <w:t xml:space="preserve">  </w:t>
      </w:r>
    </w:p>
    <w:p w14:paraId="100D3D8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continue;</w:t>
      </w:r>
    </w:p>
    <w:p w14:paraId="66FD633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      printf( "%d\n" , j ) ;  </w:t>
      </w:r>
    </w:p>
    <w:p w14:paraId="21D51226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}</w:t>
      </w:r>
    </w:p>
    <w:p w14:paraId="0626005E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7AE8D157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}</w:t>
      </w:r>
    </w:p>
    <w:p w14:paraId="50B3E37A" w14:textId="77777777" w:rsidR="006512B2" w:rsidRDefault="006512B2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5" w:name="_Toc370915787"/>
      <w:bookmarkStart w:id="6" w:name="_Toc372362901"/>
      <w:bookmarkStart w:id="7" w:name="_Toc381868312"/>
    </w:p>
    <w:p w14:paraId="202A9650" w14:textId="77777777" w:rsidR="00AE4D1F" w:rsidRPr="00F53A42" w:rsidRDefault="00AE4D1F" w:rsidP="00F53A42">
      <w:pPr>
        <w:ind w:firstLineChars="0" w:firstLine="0"/>
        <w:rPr>
          <w:rFonts w:hint="eastAsia"/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lastRenderedPageBreak/>
        <w:t>第</w:t>
      </w:r>
      <w:r w:rsidRPr="00F53A42">
        <w:rPr>
          <w:rFonts w:hint="eastAsia"/>
          <w:b/>
          <w:sz w:val="28"/>
          <w:szCs w:val="28"/>
        </w:rPr>
        <w:t>6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数组</w:t>
      </w:r>
      <w:bookmarkEnd w:id="5"/>
      <w:bookmarkEnd w:id="6"/>
      <w:bookmarkEnd w:id="7"/>
    </w:p>
    <w:p w14:paraId="1CD5507C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3E7D5B38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在</w:t>
      </w:r>
      <w:r w:rsidRPr="00E91FFE">
        <w:rPr>
          <w:b/>
          <w:sz w:val="24"/>
          <w:szCs w:val="24"/>
        </w:rPr>
        <w:t>C</w:t>
      </w:r>
      <w:r w:rsidRPr="00E91FFE">
        <w:rPr>
          <w:b/>
          <w:sz w:val="24"/>
          <w:szCs w:val="24"/>
        </w:rPr>
        <w:t>语言中，引用数组元素时，其数组下标的数据类型不允许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6A2159B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整型常量</w:t>
      </w:r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整型表达式</w:t>
      </w:r>
      <w:r w:rsidRPr="00434BF5">
        <w:rPr>
          <w:szCs w:val="21"/>
        </w:rPr>
        <w:t xml:space="preserve">    </w:t>
      </w:r>
    </w:p>
    <w:p w14:paraId="1C7AE027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整型常量或整型表达式</w:t>
      </w:r>
      <w:r w:rsidRPr="00434BF5">
        <w:rPr>
          <w:szCs w:val="21"/>
        </w:rPr>
        <w:t xml:space="preserve">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任何类型的表达式</w:t>
      </w:r>
    </w:p>
    <w:p w14:paraId="30F5ED85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一维整型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的定义，正确的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65A5C761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 w:rsidRPr="00B3791C">
        <w:rPr>
          <w:szCs w:val="21"/>
          <w:lang w:val="pt-BR"/>
        </w:rPr>
        <w:t>A</w:t>
      </w:r>
      <w:r w:rsidRPr="00B3791C">
        <w:rPr>
          <w:szCs w:val="21"/>
          <w:lang w:val="pt-BR"/>
        </w:rPr>
        <w:t>．</w:t>
      </w:r>
      <w:r>
        <w:rPr>
          <w:szCs w:val="21"/>
          <w:lang w:val="pt-BR"/>
        </w:rPr>
        <w:t>int a(10</w:t>
      </w:r>
      <w:r w:rsidRPr="00B3791C">
        <w:rPr>
          <w:szCs w:val="21"/>
          <w:lang w:val="pt-BR"/>
        </w:rPr>
        <w:t xml:space="preserve">) ;                   </w:t>
      </w:r>
      <w:r w:rsidRPr="00B3791C"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 w:rsidRPr="00B3791C">
        <w:rPr>
          <w:szCs w:val="21"/>
          <w:lang w:val="pt-BR"/>
        </w:rPr>
        <w:t>B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int n</w:t>
      </w:r>
      <w:r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>=</w:t>
      </w:r>
      <w:r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>10 , a[n]</w:t>
      </w:r>
      <w:r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>;</w:t>
      </w:r>
    </w:p>
    <w:p w14:paraId="23DEB9B1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t xml:space="preserve">int n ;                        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int a[10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328692E5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B3791C">
        <w:rPr>
          <w:szCs w:val="21"/>
          <w:lang w:val="pt-BR"/>
        </w:rPr>
        <w:t>scanf( "%d" , &amp;n ) ;</w:t>
      </w:r>
    </w:p>
    <w:p w14:paraId="6FBE1BA1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 w:rsidRPr="00B3791C">
        <w:rPr>
          <w:szCs w:val="21"/>
          <w:lang w:val="pt-BR"/>
        </w:rPr>
        <w:t xml:space="preserve">  </w:t>
      </w:r>
      <w:r w:rsidRPr="00B3791C"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 xml:space="preserve">int a[n] ; </w:t>
      </w:r>
      <w:r w:rsidRPr="00B3791C">
        <w:rPr>
          <w:szCs w:val="21"/>
          <w:lang w:val="pt-BR"/>
        </w:rPr>
        <w:tab/>
      </w:r>
    </w:p>
    <w:p w14:paraId="6B36D16B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若有定义：</w:t>
      </w:r>
      <w:r w:rsidRPr="00E91FFE">
        <w:rPr>
          <w:b/>
          <w:sz w:val="24"/>
          <w:szCs w:val="24"/>
        </w:rPr>
        <w:t>int a[10]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;</w:t>
      </w:r>
      <w:r w:rsidRPr="00E91FFE">
        <w:rPr>
          <w:b/>
          <w:sz w:val="24"/>
          <w:szCs w:val="24"/>
        </w:rPr>
        <w:t>，则对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数组元素的正确引用是</w:t>
      </w:r>
      <w:r w:rsidRPr="009F0EA0">
        <w:rPr>
          <w:b/>
          <w:color w:val="FF0000"/>
          <w:sz w:val="24"/>
          <w:szCs w:val="24"/>
        </w:rPr>
        <w:t>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310CDF4C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 w:rsidRPr="00B3791C">
        <w:rPr>
          <w:szCs w:val="21"/>
          <w:lang w:val="pt-BR"/>
        </w:rPr>
        <w:t>A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[10]</w:t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  <w:t>B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[3.5]</w:t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  <w:t>C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(5)</w:t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  <w:t>D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[10-10]</w:t>
      </w:r>
    </w:p>
    <w:p w14:paraId="55DF2FF7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对定义</w:t>
      </w:r>
      <w:r w:rsidRPr="00E91FFE">
        <w:rPr>
          <w:b/>
          <w:sz w:val="24"/>
          <w:szCs w:val="24"/>
        </w:rPr>
        <w:t xml:space="preserve"> int a[10]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=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{6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7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8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9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10}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 xml:space="preserve">; </w:t>
      </w:r>
      <w:r w:rsidRPr="00E91FFE">
        <w:rPr>
          <w:b/>
          <w:sz w:val="24"/>
          <w:szCs w:val="24"/>
        </w:rPr>
        <w:t>的正确理解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 </w:t>
      </w:r>
    </w:p>
    <w:p w14:paraId="6E3FE9E6" w14:textId="77777777" w:rsidR="00AE4D1F" w:rsidRPr="00891940" w:rsidRDefault="00AE4D1F" w:rsidP="00AE4D1F">
      <w:pPr>
        <w:ind w:firstLine="420"/>
        <w:rPr>
          <w:szCs w:val="21"/>
          <w:lang w:val="pt-BR"/>
        </w:rPr>
      </w:pPr>
      <w:r w:rsidRPr="00891940">
        <w:rPr>
          <w:szCs w:val="21"/>
          <w:lang w:val="pt-BR"/>
        </w:rPr>
        <w:t>A</w:t>
      </w:r>
      <w:r w:rsidRPr="00891940">
        <w:rPr>
          <w:szCs w:val="21"/>
          <w:lang w:val="pt-BR"/>
        </w:rPr>
        <w:t>．</w:t>
      </w:r>
      <w:r w:rsidRPr="00434BF5">
        <w:rPr>
          <w:szCs w:val="21"/>
        </w:rPr>
        <w:t>将</w:t>
      </w:r>
      <w:r w:rsidRPr="00891940">
        <w:rPr>
          <w:szCs w:val="21"/>
          <w:lang w:val="pt-BR"/>
        </w:rPr>
        <w:t>5</w:t>
      </w:r>
      <w:r w:rsidRPr="00434BF5">
        <w:rPr>
          <w:szCs w:val="21"/>
        </w:rPr>
        <w:t>个初值依次赋给</w:t>
      </w:r>
      <w:r w:rsidRPr="00891940">
        <w:rPr>
          <w:szCs w:val="21"/>
          <w:lang w:val="pt-BR"/>
        </w:rPr>
        <w:t xml:space="preserve">a[1]--a[5] </w:t>
      </w:r>
    </w:p>
    <w:p w14:paraId="24FD0E39" w14:textId="77777777" w:rsidR="00AE4D1F" w:rsidRPr="00891940" w:rsidRDefault="00AE4D1F" w:rsidP="00AE4D1F">
      <w:pPr>
        <w:ind w:firstLine="420"/>
        <w:rPr>
          <w:szCs w:val="21"/>
          <w:lang w:val="pt-BR"/>
        </w:rPr>
      </w:pPr>
      <w:r w:rsidRPr="00891940">
        <w:rPr>
          <w:szCs w:val="21"/>
          <w:lang w:val="pt-BR"/>
        </w:rPr>
        <w:t>B</w:t>
      </w:r>
      <w:r w:rsidRPr="00891940">
        <w:rPr>
          <w:szCs w:val="21"/>
          <w:lang w:val="pt-BR"/>
        </w:rPr>
        <w:t>．</w:t>
      </w:r>
      <w:r w:rsidRPr="00434BF5">
        <w:rPr>
          <w:szCs w:val="21"/>
        </w:rPr>
        <w:t>将</w:t>
      </w:r>
      <w:r w:rsidRPr="00891940">
        <w:rPr>
          <w:szCs w:val="21"/>
          <w:lang w:val="pt-BR"/>
        </w:rPr>
        <w:t>5</w:t>
      </w:r>
      <w:r w:rsidRPr="00434BF5">
        <w:rPr>
          <w:szCs w:val="21"/>
        </w:rPr>
        <w:t>个初值依次赋给</w:t>
      </w:r>
      <w:r w:rsidRPr="00891940">
        <w:rPr>
          <w:szCs w:val="21"/>
          <w:lang w:val="pt-BR"/>
        </w:rPr>
        <w:t>a[0]--a[4]</w:t>
      </w:r>
    </w:p>
    <w:p w14:paraId="1B176951" w14:textId="77777777" w:rsidR="00AE4D1F" w:rsidRPr="00891940" w:rsidRDefault="00AE4D1F" w:rsidP="00AE4D1F">
      <w:pPr>
        <w:ind w:firstLine="420"/>
        <w:rPr>
          <w:rFonts w:hint="eastAsia"/>
          <w:szCs w:val="21"/>
          <w:lang w:val="pt-BR"/>
        </w:rPr>
      </w:pPr>
      <w:r w:rsidRPr="00891940">
        <w:rPr>
          <w:szCs w:val="21"/>
          <w:lang w:val="pt-BR"/>
        </w:rPr>
        <w:t>C</w:t>
      </w:r>
      <w:r w:rsidRPr="00891940">
        <w:rPr>
          <w:szCs w:val="21"/>
          <w:lang w:val="pt-BR"/>
        </w:rPr>
        <w:t>．</w:t>
      </w:r>
      <w:r w:rsidRPr="00434BF5">
        <w:rPr>
          <w:szCs w:val="21"/>
        </w:rPr>
        <w:t>将</w:t>
      </w:r>
      <w:r w:rsidRPr="00891940">
        <w:rPr>
          <w:szCs w:val="21"/>
          <w:lang w:val="pt-BR"/>
        </w:rPr>
        <w:t>5</w:t>
      </w:r>
      <w:r w:rsidRPr="00434BF5">
        <w:rPr>
          <w:szCs w:val="21"/>
        </w:rPr>
        <w:t>个初值依次赋给</w:t>
      </w:r>
      <w:r w:rsidRPr="00891940">
        <w:rPr>
          <w:szCs w:val="21"/>
          <w:lang w:val="pt-BR"/>
        </w:rPr>
        <w:t xml:space="preserve">a[6]--a[10] </w:t>
      </w:r>
    </w:p>
    <w:p w14:paraId="6C2FFC46" w14:textId="77777777" w:rsidR="00AE4D1F" w:rsidRPr="00704918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因为数组长度与初值个数不相同，所以此语句不正确</w:t>
      </w:r>
    </w:p>
    <w:p w14:paraId="07EDFDF2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二维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的正确说明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5033F1C6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int a[3][ ]; 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float a(3)(4);</w:t>
      </w:r>
    </w:p>
    <w:p w14:paraId="73CF0FFE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double a[ ][4] </w:t>
      </w:r>
      <w:r>
        <w:rPr>
          <w:rFonts w:hint="eastAsia"/>
          <w:szCs w:val="21"/>
        </w:rPr>
        <w:t>;</w:t>
      </w:r>
      <w:r w:rsidRPr="00434BF5">
        <w:rPr>
          <w:szCs w:val="21"/>
        </w:rPr>
        <w:t xml:space="preserve">           </w:t>
      </w:r>
      <w:r w:rsidRPr="00434BF5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float a(3,4);</w:t>
      </w:r>
    </w:p>
    <w:p w14:paraId="69A58605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6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若有定义：</w:t>
      </w:r>
      <w:r w:rsidRPr="00E91FFE">
        <w:rPr>
          <w:b/>
          <w:sz w:val="24"/>
          <w:szCs w:val="24"/>
        </w:rPr>
        <w:t xml:space="preserve"> int a[3][4]; , </w:t>
      </w:r>
      <w:r w:rsidRPr="00E91FFE">
        <w:rPr>
          <w:b/>
          <w:sz w:val="24"/>
          <w:szCs w:val="24"/>
        </w:rPr>
        <w:t>则对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数组元素的正确引用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0E136CAC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a[3][4]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 w:rsidRPr="00434BF5">
        <w:rPr>
          <w:szCs w:val="21"/>
        </w:rPr>
        <w:t>a[1,3]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a[1+1][0]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a(2)(1)</w:t>
      </w:r>
    </w:p>
    <w:p w14:paraId="1A3CC9D2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7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二维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初始化正确的语句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29172DC5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int a[2][ ]={{0 , 1 , 2}, {3 , 4 , 5}};</w:t>
      </w:r>
    </w:p>
    <w:p w14:paraId="7943A60B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int a[ ][3]={{0, 1, 2}, {3, 4, 5}};</w:t>
      </w:r>
    </w:p>
    <w:p w14:paraId="3345FF24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int a[2][4]={{0, 1 , 2}, {3 , 4}, {5}}; </w:t>
      </w:r>
    </w:p>
    <w:p w14:paraId="1F59C765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int a[ ][3]={{0, 1, 2}, { }, {3, 4}};</w:t>
      </w:r>
    </w:p>
    <w:p w14:paraId="524333D3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8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对二维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进行如下初始化</w:t>
      </w:r>
    </w:p>
    <w:p w14:paraId="77280016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int a[ ][3]={0 , 1 , 2 , 3 , 4 , 5};</w:t>
      </w:r>
    </w:p>
    <w:p w14:paraId="54985569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则</w:t>
      </w:r>
      <w:r w:rsidRPr="00434BF5">
        <w:rPr>
          <w:szCs w:val="21"/>
        </w:rPr>
        <w:t>a[1][1]</w:t>
      </w:r>
      <w:r w:rsidRPr="00434BF5">
        <w:rPr>
          <w:szCs w:val="21"/>
        </w:rPr>
        <w:t>的值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434BF5">
        <w:rPr>
          <w:szCs w:val="21"/>
        </w:rPr>
        <w:t>。</w:t>
      </w:r>
      <w:r w:rsidRPr="00434BF5">
        <w:rPr>
          <w:szCs w:val="21"/>
        </w:rPr>
        <w:t xml:space="preserve">  </w:t>
      </w:r>
    </w:p>
    <w:p w14:paraId="73117C13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0             </w:t>
      </w:r>
      <w:r>
        <w:rPr>
          <w:szCs w:val="21"/>
        </w:rPr>
        <w:t>B</w:t>
      </w:r>
      <w:r>
        <w:rPr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34BF5">
          <w:rPr>
            <w:szCs w:val="21"/>
          </w:rPr>
          <w:t xml:space="preserve">3 </w:t>
        </w:r>
      </w:smartTag>
      <w:r w:rsidRPr="00434BF5">
        <w:rPr>
          <w:szCs w:val="21"/>
        </w:rPr>
        <w:t xml:space="preserve">            </w: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4             </w:t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 xml:space="preserve"> 1</w:t>
      </w:r>
    </w:p>
    <w:p w14:paraId="00D1EA6E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9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段的运行结果是</w:t>
      </w:r>
      <w:r w:rsidRPr="009F0EA0">
        <w:rPr>
          <w:b/>
          <w:color w:val="FF0000"/>
          <w:sz w:val="24"/>
          <w:szCs w:val="24"/>
        </w:rPr>
        <w:t>_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</w:t>
      </w:r>
      <w:r w:rsidRPr="00E91FFE">
        <w:rPr>
          <w:b/>
          <w:sz w:val="24"/>
          <w:szCs w:val="24"/>
        </w:rPr>
        <w:t>。</w:t>
      </w:r>
    </w:p>
    <w:p w14:paraId="101B2574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#include&lt;stdio.h&gt;</w:t>
      </w:r>
    </w:p>
    <w:p w14:paraId="7C787C0D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 xml:space="preserve">int main( )  </w:t>
      </w:r>
    </w:p>
    <w:p w14:paraId="353BEACF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{</w:t>
      </w:r>
    </w:p>
    <w:p w14:paraId="56ABCE9B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ab/>
        <w:t>int i , x[3][3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{1 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3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4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5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6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7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8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9}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1821EE1F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ab/>
        <w:t>fo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; 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; i</w:t>
      </w:r>
      <w:r w:rsidRPr="00434BF5">
        <w:rPr>
          <w:szCs w:val="21"/>
        </w:rPr>
        <w:t>+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68B8DE9F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print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"%2d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x[i][2-i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17415EEB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41E31917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}</w:t>
      </w:r>
    </w:p>
    <w:p w14:paraId="40465847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1 5 9          </w:t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 xml:space="preserve">1 4 </w:t>
      </w:r>
      <w:smartTag w:uri="urn:schemas-microsoft-com:office:smarttags" w:element="chmetcnv">
        <w:smartTagPr>
          <w:attr w:name="UnitName" w:val="C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434BF5">
          <w:rPr>
            <w:szCs w:val="21"/>
          </w:rPr>
          <w:t xml:space="preserve">7 </w:t>
        </w:r>
      </w:smartTag>
      <w:r w:rsidRPr="00434BF5">
        <w:rPr>
          <w:szCs w:val="21"/>
        </w:rPr>
        <w:t xml:space="preserve">          </w: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3 5 7          </w:t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3 6 9</w:t>
      </w:r>
    </w:p>
    <w:p w14:paraId="65B57C39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0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数组</w:t>
      </w:r>
      <w:r w:rsidRPr="00E91FFE">
        <w:rPr>
          <w:b/>
          <w:sz w:val="24"/>
          <w:szCs w:val="24"/>
        </w:rPr>
        <w:t>s</w:t>
      </w:r>
      <w:r w:rsidRPr="00E91FFE">
        <w:rPr>
          <w:b/>
          <w:sz w:val="24"/>
          <w:szCs w:val="24"/>
        </w:rPr>
        <w:t>的初始化，错误的是</w:t>
      </w:r>
      <w:r w:rsidRPr="009F0EA0">
        <w:rPr>
          <w:b/>
          <w:color w:val="FF0000"/>
          <w:sz w:val="24"/>
          <w:szCs w:val="24"/>
        </w:rPr>
        <w:t>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 </w:t>
      </w:r>
    </w:p>
    <w:p w14:paraId="7E6B8E24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lastRenderedPageBreak/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char s[</w:t>
      </w:r>
      <w:r>
        <w:rPr>
          <w:szCs w:val="21"/>
          <w:lang w:val="pt-BR"/>
        </w:rPr>
        <w:t xml:space="preserve">5] = { "abc" } ;      </w:t>
      </w:r>
      <w:r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．</w:t>
      </w:r>
      <w:r>
        <w:rPr>
          <w:szCs w:val="21"/>
          <w:lang w:val="pt-BR"/>
        </w:rPr>
        <w:t>char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s[5] = { 'a' , 'b' , 'c' } ;</w:t>
      </w:r>
    </w:p>
    <w:p w14:paraId="7F38E972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char</w:t>
      </w:r>
      <w:r>
        <w:rPr>
          <w:szCs w:val="21"/>
          <w:lang w:val="pt-BR"/>
        </w:rPr>
        <w:t xml:space="preserve"> s[5] = "" ;          </w:t>
      </w:r>
      <w:r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>
        <w:rPr>
          <w:szCs w:val="21"/>
          <w:lang w:val="pt-BR"/>
        </w:rPr>
        <w:t>char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s[5] = "abcde" ;</w:t>
      </w:r>
    </w:p>
    <w:p w14:paraId="4560A9AF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对两个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和</w:t>
      </w:r>
      <w:r w:rsidRPr="00E91FFE">
        <w:rPr>
          <w:b/>
          <w:sz w:val="24"/>
          <w:szCs w:val="24"/>
        </w:rPr>
        <w:t>b</w:t>
      </w:r>
      <w:r w:rsidRPr="00E91FFE">
        <w:rPr>
          <w:b/>
          <w:sz w:val="24"/>
          <w:szCs w:val="24"/>
        </w:rPr>
        <w:t>进行如下初始化，</w:t>
      </w:r>
    </w:p>
    <w:p w14:paraId="285A6E60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a[ ] = "ABCDEF" ;</w:t>
      </w:r>
    </w:p>
    <w:p w14:paraId="30491D83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b[ ] = { 'A' , 'B' , 'C' , 'D' , 'E' , 'F' } ;</w:t>
      </w:r>
    </w:p>
    <w:p w14:paraId="7FFDECBF" w14:textId="77777777" w:rsidR="00AE4D1F" w:rsidRPr="00704918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则以下叙述正确的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</w:t>
      </w:r>
      <w:r w:rsidRPr="00434BF5">
        <w:rPr>
          <w:szCs w:val="21"/>
        </w:rPr>
        <w:t>。</w:t>
      </w:r>
      <w:r w:rsidRPr="00434BF5">
        <w:rPr>
          <w:szCs w:val="21"/>
          <w:lang w:val="pt-BR"/>
        </w:rPr>
        <w:t xml:space="preserve">  </w:t>
      </w:r>
    </w:p>
    <w:p w14:paraId="4B706A80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和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数组完全相同</w:t>
      </w:r>
      <w:r w:rsidRPr="00434BF5">
        <w:rPr>
          <w:szCs w:val="21"/>
          <w:lang w:val="pt-BR"/>
        </w:rPr>
        <w:t xml:space="preserve">         </w:t>
      </w:r>
      <w:r w:rsidRPr="00434BF5"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与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长度相同</w:t>
      </w:r>
    </w:p>
    <w:p w14:paraId="32B287F1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的长度比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短</w:t>
      </w:r>
      <w:r w:rsidRPr="00434BF5">
        <w:rPr>
          <w:szCs w:val="21"/>
          <w:lang w:val="pt-BR"/>
        </w:rPr>
        <w:t xml:space="preserve">             </w:t>
      </w:r>
      <w:r w:rsidRPr="00434BF5"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的长度比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长</w:t>
      </w:r>
    </w:p>
    <w:p w14:paraId="0616016B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有两个字符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，</w:t>
      </w:r>
      <w:r w:rsidRPr="00E91FFE">
        <w:rPr>
          <w:b/>
          <w:sz w:val="24"/>
          <w:szCs w:val="24"/>
        </w:rPr>
        <w:t>b</w:t>
      </w:r>
      <w:r w:rsidRPr="00E91FFE">
        <w:rPr>
          <w:b/>
          <w:sz w:val="24"/>
          <w:szCs w:val="24"/>
        </w:rPr>
        <w:t>，则以下正确的输入语句是</w:t>
      </w:r>
      <w:r w:rsidRPr="009F0EA0">
        <w:rPr>
          <w:b/>
          <w:color w:val="FF0000"/>
          <w:sz w:val="24"/>
          <w:szCs w:val="24"/>
        </w:rPr>
        <w:t>_____</w:t>
      </w:r>
      <w:r w:rsidRPr="00E91FFE">
        <w:rPr>
          <w:b/>
          <w:sz w:val="24"/>
          <w:szCs w:val="24"/>
        </w:rPr>
        <w:t>。</w:t>
      </w:r>
    </w:p>
    <w:p w14:paraId="154129AF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gets( a , b ) ;                </w:t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scanf( "%s,%s" , a , b ) ;</w:t>
      </w:r>
    </w:p>
    <w:p w14:paraId="7FE8E0CF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scanf( "%s%s" , &amp;a , &amp;b ) ;     </w:t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gets( "a" ) , gets( "b" ) ;</w:t>
      </w:r>
    </w:p>
    <w:p w14:paraId="240554EB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段的运行结果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7B978E9D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a[7] = "abcdef" ;</w:t>
      </w:r>
    </w:p>
    <w:p w14:paraId="004715AD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b[4] = "ABC" ;</w:t>
      </w:r>
    </w:p>
    <w:p w14:paraId="42172C0B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strcpy( a , b ) ;</w:t>
      </w:r>
    </w:p>
    <w:p w14:paraId="0E01838F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printf( "%c\n" , a[5] ) ;</w:t>
      </w:r>
    </w:p>
    <w:p w14:paraId="6B20B37A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□(□</w:t>
      </w:r>
      <w:r w:rsidRPr="00434BF5">
        <w:rPr>
          <w:szCs w:val="21"/>
          <w:lang w:val="pt-BR"/>
        </w:rPr>
        <w:t>表示一个空格</w:t>
      </w:r>
      <w:r w:rsidRPr="00434BF5">
        <w:rPr>
          <w:szCs w:val="21"/>
          <w:lang w:val="pt-BR"/>
        </w:rPr>
        <w:t xml:space="preserve">) </w:t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\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434BF5">
          <w:rPr>
            <w:szCs w:val="21"/>
            <w:lang w:val="pt-BR"/>
          </w:rPr>
          <w:t xml:space="preserve">0 </w:t>
        </w:r>
      </w:smartTag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e</w:t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 xml:space="preserve">f </w:t>
      </w:r>
    </w:p>
    <w:p w14:paraId="609247CE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判断字符串</w:t>
      </w:r>
      <w:r w:rsidRPr="00E91FFE">
        <w:rPr>
          <w:b/>
          <w:sz w:val="24"/>
          <w:szCs w:val="24"/>
        </w:rPr>
        <w:t>s1</w:t>
      </w:r>
      <w:r w:rsidRPr="00E91FFE">
        <w:rPr>
          <w:b/>
          <w:sz w:val="24"/>
          <w:szCs w:val="24"/>
        </w:rPr>
        <w:t>是否大于字符串</w:t>
      </w:r>
      <w:r w:rsidRPr="00E91FFE">
        <w:rPr>
          <w:b/>
          <w:sz w:val="24"/>
          <w:szCs w:val="24"/>
        </w:rPr>
        <w:t>s2</w:t>
      </w:r>
      <w:r w:rsidRPr="00E91FFE">
        <w:rPr>
          <w:b/>
          <w:sz w:val="24"/>
          <w:szCs w:val="24"/>
        </w:rPr>
        <w:t>，应当使用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</w:t>
      </w:r>
      <w:r w:rsidRPr="00E91FFE">
        <w:rPr>
          <w:b/>
          <w:sz w:val="24"/>
          <w:szCs w:val="24"/>
        </w:rPr>
        <w:t>。</w:t>
      </w:r>
    </w:p>
    <w:p w14:paraId="66D986AC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if( s1&gt;s2 )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if( strcmp( s1 , s2 ) )</w:t>
      </w:r>
    </w:p>
    <w:p w14:paraId="42105059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if( strcpy( s1 , s2 ) )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if( strcmp( s1 , s2 )&gt;0 )</w:t>
      </w:r>
    </w:p>
    <w:p w14:paraId="06E73456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若有定义：</w:t>
      </w:r>
      <w:r w:rsidRPr="00E91FFE">
        <w:rPr>
          <w:b/>
          <w:sz w:val="24"/>
          <w:szCs w:val="24"/>
        </w:rPr>
        <w:t>char s[100] = "hello" ;</w:t>
      </w:r>
      <w:r w:rsidRPr="00E91FFE">
        <w:rPr>
          <w:b/>
          <w:sz w:val="24"/>
          <w:szCs w:val="24"/>
        </w:rPr>
        <w:t>，下列函数调用语句中，不正确的是。</w:t>
      </w:r>
    </w:p>
    <w:p w14:paraId="6ECF7E16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strlen( </w:t>
      </w:r>
      <w:r>
        <w:rPr>
          <w:szCs w:val="21"/>
        </w:rPr>
        <w:t xml:space="preserve">strcpy( s , "well" ) ) ;    </w: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strcat( s , "!" ) ;</w:t>
      </w:r>
    </w:p>
    <w:p w14:paraId="292510B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puts( puts( "hello" ) </w:t>
      </w:r>
      <w:r>
        <w:rPr>
          <w:szCs w:val="21"/>
        </w:rPr>
        <w:t xml:space="preserve">) ;          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!strcmp( "" , s ) ;</w:t>
      </w:r>
    </w:p>
    <w:p w14:paraId="0DFE5C80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6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722F5A3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#include&lt;stdio.h&gt;</w:t>
      </w:r>
    </w:p>
    <w:p w14:paraId="1DA3CC6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#include&lt;string.h&gt;</w:t>
      </w:r>
    </w:p>
    <w:p w14:paraId="2FE5C46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1CAD026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344218D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har a[80] = "AB" , b[80] = "LMNP" ;</w:t>
      </w:r>
    </w:p>
    <w:p w14:paraId="66BFA76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= 0 ;</w:t>
      </w:r>
    </w:p>
    <w:p w14:paraId="6185F63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strcat( a , b ) ;</w:t>
      </w:r>
    </w:p>
    <w:p w14:paraId="6B43164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( a[i++] != '\0' )</w:t>
      </w:r>
    </w:p>
    <w:p w14:paraId="07BACFD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b[i] = a[i] ;</w:t>
      </w:r>
    </w:p>
    <w:p w14:paraId="24C4B63D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uts( b ) ;</w:t>
      </w:r>
    </w:p>
    <w:p w14:paraId="2990060C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544C39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0A0F56E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LB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ABLMNP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AB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LBLMNP</w:t>
      </w:r>
    </w:p>
    <w:p w14:paraId="0985FC31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b/>
          <w:sz w:val="24"/>
          <w:szCs w:val="24"/>
        </w:rPr>
        <w:t>二、程序阅读题</w:t>
      </w:r>
    </w:p>
    <w:p w14:paraId="7428AB94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__</w:t>
      </w:r>
      <w:r w:rsidRPr="00E91FFE">
        <w:rPr>
          <w:rFonts w:hint="eastAsia"/>
          <w:b/>
          <w:sz w:val="24"/>
          <w:szCs w:val="24"/>
        </w:rPr>
        <w:t>。</w:t>
      </w:r>
    </w:p>
    <w:p w14:paraId="574B4D6B" w14:textId="77777777" w:rsidR="00AE4D1F" w:rsidRPr="006C3FF1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7EE5D710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>int main( )</w:t>
      </w:r>
    </w:p>
    <w:p w14:paraId="52786ECE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>{</w:t>
      </w:r>
    </w:p>
    <w:p w14:paraId="713FC78C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int i , k , a[10] , p[3] ;</w:t>
      </w:r>
    </w:p>
    <w:p w14:paraId="36D74996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k = 5 ;</w:t>
      </w:r>
    </w:p>
    <w:p w14:paraId="7C2EBF8D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lastRenderedPageBreak/>
        <w:tab/>
        <w:t>for( i= 0 ; i &lt; 10 ; i++ )</w:t>
      </w:r>
    </w:p>
    <w:p w14:paraId="2877900A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</w:r>
      <w:r w:rsidRPr="006C3FF1">
        <w:rPr>
          <w:szCs w:val="21"/>
        </w:rPr>
        <w:tab/>
        <w:t>a[i] = i ;</w:t>
      </w:r>
    </w:p>
    <w:p w14:paraId="0DDDA761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for( i = 0 ; i &lt; 3 ; i++ )</w:t>
      </w:r>
    </w:p>
    <w:p w14:paraId="0B6ADC41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</w:r>
      <w:r w:rsidRPr="006C3FF1">
        <w:rPr>
          <w:szCs w:val="21"/>
        </w:rPr>
        <w:tab/>
        <w:t>p[i] = a[i</w:t>
      </w:r>
      <w:r>
        <w:rPr>
          <w:rFonts w:hint="eastAsia"/>
          <w:szCs w:val="21"/>
        </w:rPr>
        <w:t xml:space="preserve"> </w:t>
      </w:r>
      <w:r w:rsidRPr="006C3FF1">
        <w:rPr>
          <w:szCs w:val="21"/>
        </w:rPr>
        <w:t>*</w:t>
      </w:r>
      <w:r>
        <w:rPr>
          <w:rFonts w:hint="eastAsia"/>
          <w:szCs w:val="21"/>
        </w:rPr>
        <w:t xml:space="preserve"> </w:t>
      </w:r>
      <w:r w:rsidRPr="006C3FF1">
        <w:rPr>
          <w:szCs w:val="21"/>
        </w:rPr>
        <w:t>i] ;</w:t>
      </w:r>
    </w:p>
    <w:p w14:paraId="1D905CF1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for( i = 0 ; i &lt; 3 ; i++ )</w:t>
      </w:r>
    </w:p>
    <w:p w14:paraId="464A4D49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</w:r>
      <w:r w:rsidRPr="006C3FF1">
        <w:rPr>
          <w:szCs w:val="21"/>
        </w:rPr>
        <w:tab/>
        <w:t>k = p[i] * 2 ;</w:t>
      </w:r>
    </w:p>
    <w:p w14:paraId="2B83CB27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6C3FF1">
        <w:rPr>
          <w:szCs w:val="21"/>
        </w:rPr>
        <w:tab/>
        <w:t>printf( "%d\n" , k ) ;</w:t>
      </w:r>
    </w:p>
    <w:p w14:paraId="7A1564A4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1C2E0BD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>}</w:t>
      </w:r>
    </w:p>
    <w:p w14:paraId="4C34818F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__</w:t>
      </w:r>
      <w:r w:rsidRPr="00E91FFE">
        <w:rPr>
          <w:b/>
          <w:sz w:val="24"/>
          <w:szCs w:val="24"/>
        </w:rPr>
        <w:t>。</w:t>
      </w:r>
    </w:p>
    <w:p w14:paraId="155B2F0E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6628F95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4CF23C7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0407AF54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ab/>
        <w:t>int i ,x[10] = {</w:t>
      </w:r>
      <w:r w:rsidRPr="00434BF5">
        <w:rPr>
          <w:szCs w:val="21"/>
        </w:rPr>
        <w:t xml:space="preserve">2 , 3 </w:t>
      </w:r>
      <w:r>
        <w:rPr>
          <w:szCs w:val="21"/>
        </w:rPr>
        <w:t>, 0 , 3 , 0 , 2 , 3 , 2 , 1 , 3} ,y[4] = {0</w:t>
      </w:r>
      <w:r w:rsidRPr="00434BF5">
        <w:rPr>
          <w:szCs w:val="21"/>
        </w:rPr>
        <w:t>} ;</w:t>
      </w:r>
    </w:p>
    <w:p w14:paraId="35DDDF2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</w:t>
      </w:r>
      <w:r w:rsidRPr="00434BF5">
        <w:rPr>
          <w:szCs w:val="21"/>
        </w:rPr>
        <w:tab/>
        <w:t xml:space="preserve">for( i = 0 ; </w:t>
      </w:r>
      <w:r>
        <w:rPr>
          <w:szCs w:val="21"/>
        </w:rPr>
        <w:t>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 i++ )</w:t>
      </w:r>
    </w:p>
    <w:p w14:paraId="1BC72A3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y[x[i]]++ ;</w:t>
      </w:r>
    </w:p>
    <w:p w14:paraId="42AA952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 xml:space="preserve"> </w:t>
      </w:r>
      <w:r w:rsidRPr="00434BF5">
        <w:rPr>
          <w:szCs w:val="21"/>
        </w:rPr>
        <w:tab/>
        <w:t>printf( "%d\n" , y[3] ) ;</w:t>
      </w:r>
    </w:p>
    <w:p w14:paraId="25281271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0D5851C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1045A871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___</w:t>
      </w:r>
      <w:r w:rsidRPr="00E91FFE">
        <w:rPr>
          <w:b/>
          <w:sz w:val="24"/>
          <w:szCs w:val="24"/>
        </w:rPr>
        <w:t>。</w:t>
      </w:r>
    </w:p>
    <w:p w14:paraId="5B5BC187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>#include&lt;stdio.h&gt;</w:t>
      </w:r>
    </w:p>
    <w:p w14:paraId="6A1C4702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int main( )  </w:t>
      </w:r>
    </w:p>
    <w:p w14:paraId="59DD184D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{ </w:t>
      </w:r>
    </w:p>
    <w:p w14:paraId="11FA367D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  <w:t>int i , j , a[3][3] =</w:t>
      </w:r>
      <w:r>
        <w:rPr>
          <w:szCs w:val="21"/>
          <w:lang w:val="da-DK"/>
        </w:rPr>
        <w:t xml:space="preserve"> {0</w:t>
      </w:r>
      <w:r w:rsidRPr="00434BF5">
        <w:rPr>
          <w:szCs w:val="21"/>
          <w:lang w:val="da-DK"/>
        </w:rPr>
        <w:t xml:space="preserve">} ; </w:t>
      </w:r>
    </w:p>
    <w:p w14:paraId="47091E32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  <w:t xml:space="preserve">for( i = 0 ; i &lt; 3 ; i++ )  </w:t>
      </w:r>
    </w:p>
    <w:p w14:paraId="43D83443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 xml:space="preserve">for(j = 0 ; j &lt;= i ; j++ ) </w:t>
      </w:r>
    </w:p>
    <w:p w14:paraId="5859CED9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 xml:space="preserve">a[i][j] = i * j ; </w:t>
      </w:r>
    </w:p>
    <w:p w14:paraId="086132E0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434BF5">
        <w:rPr>
          <w:szCs w:val="21"/>
          <w:lang w:val="da-DK"/>
        </w:rPr>
        <w:tab/>
        <w:t xml:space="preserve">printf( "%d,%d\n" , a[1][2] , a[2][1] ) ; </w:t>
      </w:r>
    </w:p>
    <w:p w14:paraId="13E97F43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7FC3F68B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434BF5">
        <w:rPr>
          <w:szCs w:val="21"/>
          <w:lang w:val="da-DK"/>
        </w:rPr>
        <w:t>}</w:t>
      </w:r>
    </w:p>
    <w:p w14:paraId="1BD61E18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____</w:t>
      </w:r>
      <w:r w:rsidRPr="00E91FFE">
        <w:rPr>
          <w:b/>
          <w:sz w:val="24"/>
          <w:szCs w:val="24"/>
        </w:rPr>
        <w:t>。</w:t>
      </w:r>
      <w:r w:rsidRPr="00E91FFE">
        <w:rPr>
          <w:rFonts w:hint="eastAsia"/>
          <w:b/>
          <w:sz w:val="24"/>
          <w:szCs w:val="24"/>
        </w:rPr>
        <w:t xml:space="preserve">  </w:t>
      </w:r>
    </w:p>
    <w:p w14:paraId="004D5245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>#include&lt;stdio.h&gt;</w:t>
      </w:r>
    </w:p>
    <w:p w14:paraId="3159C27C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>int main( )</w:t>
      </w:r>
    </w:p>
    <w:p w14:paraId="5B86E956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>{</w:t>
      </w:r>
    </w:p>
    <w:p w14:paraId="61B26BBF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ab/>
        <w:t>int a[3][3] = {</w:t>
      </w:r>
      <w:r w:rsidRPr="00DF73C0">
        <w:rPr>
          <w:szCs w:val="21"/>
          <w:lang w:val="da-DK"/>
        </w:rPr>
        <w:t>0 , 1 , 2 , 3 , 4 , 5 , 6 ,</w:t>
      </w:r>
      <w:r>
        <w:rPr>
          <w:szCs w:val="21"/>
          <w:lang w:val="da-DK"/>
        </w:rPr>
        <w:t xml:space="preserve"> 7 , 8</w:t>
      </w:r>
      <w:r w:rsidRPr="00DF73C0">
        <w:rPr>
          <w:szCs w:val="21"/>
          <w:lang w:val="da-DK"/>
        </w:rPr>
        <w:t>} ;</w:t>
      </w:r>
    </w:p>
    <w:p w14:paraId="14DC609F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ab/>
        <w:t>int i , s = 0 ;</w:t>
      </w:r>
    </w:p>
    <w:p w14:paraId="65736C41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ab/>
        <w:t>for( i= 0 ; i &lt; 3 ; i++ )</w:t>
      </w:r>
    </w:p>
    <w:p w14:paraId="180CF82C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ab/>
      </w:r>
      <w:r w:rsidRPr="00DF73C0">
        <w:rPr>
          <w:szCs w:val="21"/>
          <w:lang w:val="da-DK"/>
        </w:rPr>
        <w:tab/>
        <w:t>s += a[i][1] ;</w:t>
      </w:r>
    </w:p>
    <w:p w14:paraId="44995B71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DF73C0">
        <w:rPr>
          <w:szCs w:val="21"/>
          <w:lang w:val="da-DK"/>
        </w:rPr>
        <w:tab/>
        <w:t>printf( "%d\n" , s ) ;</w:t>
      </w:r>
    </w:p>
    <w:p w14:paraId="4A55E560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C4D8038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>}</w:t>
      </w:r>
    </w:p>
    <w:p w14:paraId="243CD736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</w:t>
      </w:r>
      <w:r w:rsidRPr="00E91FFE">
        <w:rPr>
          <w:b/>
          <w:sz w:val="24"/>
          <w:szCs w:val="24"/>
        </w:rPr>
        <w:t>。</w:t>
      </w:r>
    </w:p>
    <w:p w14:paraId="4D18F78D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>#include&lt;stdio.h&gt;</w:t>
      </w:r>
    </w:p>
    <w:p w14:paraId="51DDBA42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>int main( )</w:t>
      </w:r>
    </w:p>
    <w:p w14:paraId="423F4E3E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lastRenderedPageBreak/>
        <w:t>{</w:t>
      </w:r>
    </w:p>
    <w:p w14:paraId="11A97951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  <w:t>int i ;</w:t>
      </w:r>
    </w:p>
    <w:p w14:paraId="2D9FD545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ab/>
        <w:t>char a[ ]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= "Time" , b[ ] = "Tom" ;</w:t>
      </w:r>
    </w:p>
    <w:p w14:paraId="67C57E6C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ab/>
        <w:t>for( i = 0 ; a[i] != '\0' &amp;&amp; b[i] != '\0' ; i++ )</w:t>
      </w:r>
    </w:p>
    <w:p w14:paraId="1E8FE495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if( a[i] == b[i] )</w:t>
      </w:r>
    </w:p>
    <w:p w14:paraId="1140D876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if( a[i] &gt;= 'a' &amp;&amp; a[i] &lt;= 'z' )</w:t>
      </w:r>
    </w:p>
    <w:p w14:paraId="7FBCE069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printf( "%c" , a[i] - 32 ) ;</w:t>
      </w:r>
    </w:p>
    <w:p w14:paraId="0BFA092B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else printf( "%c" , a[i] + 32 );</w:t>
      </w:r>
    </w:p>
    <w:p w14:paraId="123E7530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else printf( "*" ) ;</w:t>
      </w:r>
    </w:p>
    <w:p w14:paraId="01227F9E" w14:textId="77777777" w:rsidR="00AE4D1F" w:rsidRPr="00891940" w:rsidRDefault="00AE4D1F" w:rsidP="00AE4D1F">
      <w:pPr>
        <w:ind w:firstLine="420"/>
        <w:rPr>
          <w:lang w:val="da-DK"/>
        </w:rPr>
      </w:pPr>
      <w:r w:rsidRPr="00891940">
        <w:rPr>
          <w:rFonts w:hint="eastAsia"/>
          <w:lang w:val="da-DK"/>
        </w:rPr>
        <w:t xml:space="preserve">    return 0 ;</w:t>
      </w:r>
    </w:p>
    <w:p w14:paraId="23868753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>}</w:t>
      </w:r>
    </w:p>
    <w:p w14:paraId="7B023419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6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__</w:t>
      </w:r>
      <w:r w:rsidRPr="00E91FFE">
        <w:rPr>
          <w:b/>
          <w:sz w:val="24"/>
          <w:szCs w:val="24"/>
        </w:rPr>
        <w:t>。</w:t>
      </w:r>
    </w:p>
    <w:p w14:paraId="1E958A39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>#include&lt;stdio.h&gt;</w:t>
      </w:r>
    </w:p>
    <w:p w14:paraId="69E47490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>int main(</w:t>
      </w:r>
      <w:r>
        <w:rPr>
          <w:rFonts w:hint="eastAsia"/>
          <w:szCs w:val="21"/>
          <w:lang w:val="da-DK"/>
        </w:rPr>
        <w:t xml:space="preserve"> </w:t>
      </w:r>
      <w:r w:rsidRPr="00CE2860">
        <w:rPr>
          <w:szCs w:val="21"/>
          <w:lang w:val="da-DK"/>
        </w:rPr>
        <w:t>)</w:t>
      </w:r>
    </w:p>
    <w:p w14:paraId="7C589991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>{</w:t>
      </w:r>
    </w:p>
    <w:p w14:paraId="6E084709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ab/>
        <w:t>char a[ ]= "morning" , t ;</w:t>
      </w:r>
    </w:p>
    <w:p w14:paraId="4E9A0BBF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ab/>
        <w:t>int i , j = 0 ;</w:t>
      </w:r>
    </w:p>
    <w:p w14:paraId="06C17263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ab/>
        <w:t xml:space="preserve">for( i = 1 ; </w:t>
      </w:r>
      <w:r>
        <w:rPr>
          <w:szCs w:val="21"/>
          <w:lang w:val="da-DK"/>
        </w:rPr>
        <w:t>i &lt;</w:t>
      </w:r>
      <w:r>
        <w:rPr>
          <w:rFonts w:hint="eastAsia"/>
          <w:szCs w:val="21"/>
          <w:lang w:val="da-DK"/>
        </w:rPr>
        <w:t xml:space="preserve"> </w:t>
      </w:r>
      <w:r w:rsidRPr="00CE2860">
        <w:rPr>
          <w:szCs w:val="21"/>
          <w:lang w:val="da-DK"/>
        </w:rPr>
        <w:t>7 ; i++ )</w:t>
      </w:r>
    </w:p>
    <w:p w14:paraId="464DE4D4" w14:textId="77777777" w:rsidR="00AE4D1F" w:rsidRPr="00434BF5" w:rsidRDefault="00AE4D1F" w:rsidP="00AE4D1F">
      <w:pPr>
        <w:ind w:firstLine="420"/>
        <w:rPr>
          <w:szCs w:val="21"/>
        </w:rPr>
      </w:pPr>
      <w:r w:rsidRPr="00CE2860">
        <w:rPr>
          <w:szCs w:val="21"/>
          <w:lang w:val="da-DK"/>
        </w:rPr>
        <w:tab/>
      </w:r>
      <w:r w:rsidRPr="00CE2860">
        <w:rPr>
          <w:szCs w:val="21"/>
          <w:lang w:val="da-DK"/>
        </w:rPr>
        <w:tab/>
      </w:r>
      <w:r w:rsidRPr="00434BF5">
        <w:rPr>
          <w:szCs w:val="21"/>
        </w:rPr>
        <w:t>if( a[j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[i] )</w:t>
      </w:r>
    </w:p>
    <w:p w14:paraId="355080F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j = i ;</w:t>
      </w:r>
    </w:p>
    <w:p w14:paraId="6C6F74E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t = a[j] ;</w:t>
      </w:r>
    </w:p>
    <w:p w14:paraId="0AE52D4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[j] = a[7] ;</w:t>
      </w:r>
    </w:p>
    <w:p w14:paraId="1506781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[7] = a[j] ;</w:t>
      </w:r>
    </w:p>
    <w:p w14:paraId="343939BC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uts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 ;</w:t>
      </w:r>
    </w:p>
    <w:p w14:paraId="1268AA0E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4509CDF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339F0349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b/>
          <w:sz w:val="24"/>
          <w:szCs w:val="24"/>
        </w:rPr>
        <w:t>三、程序完善题</w:t>
      </w:r>
    </w:p>
    <w:p w14:paraId="764DCD0D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输入</w:t>
      </w:r>
      <w:r w:rsidRPr="00E91FFE">
        <w:rPr>
          <w:b/>
          <w:sz w:val="24"/>
          <w:szCs w:val="24"/>
        </w:rPr>
        <w:t>5</w:t>
      </w:r>
      <w:r w:rsidRPr="00E91FFE">
        <w:rPr>
          <w:b/>
          <w:sz w:val="24"/>
          <w:szCs w:val="24"/>
        </w:rPr>
        <w:t>个整数，找出最大数和最小数所在的位置，并把二者对调，然后输出调整后的</w:t>
      </w:r>
      <w:r w:rsidRPr="00E91FFE">
        <w:rPr>
          <w:b/>
          <w:sz w:val="24"/>
          <w:szCs w:val="24"/>
        </w:rPr>
        <w:t>5</w:t>
      </w:r>
      <w:r w:rsidRPr="00E91FFE">
        <w:rPr>
          <w:b/>
          <w:sz w:val="24"/>
          <w:szCs w:val="24"/>
        </w:rPr>
        <w:t>个数。请填空。</w:t>
      </w:r>
      <w:r w:rsidRPr="00E91FFE">
        <w:rPr>
          <w:b/>
          <w:sz w:val="24"/>
          <w:szCs w:val="24"/>
        </w:rPr>
        <w:t xml:space="preserve">    </w:t>
      </w:r>
    </w:p>
    <w:p w14:paraId="21C05B25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6B7551D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0ED07B5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6F17BBD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a[5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max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min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j = 0 , k = 0 ;</w:t>
      </w:r>
    </w:p>
    <w:p w14:paraId="7C8E637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0 ; i &lt; 5 ; i++ )</w:t>
      </w:r>
    </w:p>
    <w:p w14:paraId="7D8B0BA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canf( "%d" , &amp;a[i] ) ;</w:t>
      </w:r>
    </w:p>
    <w:p w14:paraId="5A4BA2E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min = a[0] ;</w:t>
      </w:r>
    </w:p>
    <w:p w14:paraId="22B5FEB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1 ; i &lt; 5 ; i++ )</w:t>
      </w:r>
    </w:p>
    <w:p w14:paraId="3AF8A6A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a[i] &lt; min )</w:t>
      </w:r>
    </w:p>
    <w:p w14:paraId="701EA3D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6280785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in = a[i] ;</w:t>
      </w:r>
    </w:p>
    <w:p w14:paraId="7596CBB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;</w:t>
      </w:r>
      <w:r w:rsidRPr="00434BF5">
        <w:rPr>
          <w:szCs w:val="21"/>
        </w:rPr>
        <w:t xml:space="preserve"> </w:t>
      </w:r>
    </w:p>
    <w:p w14:paraId="351251A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1AD408D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max = a[0] ;</w:t>
      </w:r>
    </w:p>
    <w:p w14:paraId="5363829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1 ; i &lt; 5 ; i++ )</w:t>
      </w:r>
    </w:p>
    <w:p w14:paraId="2B95789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lastRenderedPageBreak/>
        <w:tab/>
      </w:r>
      <w:r w:rsidRPr="00434BF5">
        <w:rPr>
          <w:szCs w:val="21"/>
        </w:rPr>
        <w:tab/>
        <w:t xml:space="preserve">if( a[i] &gt; max ) </w:t>
      </w:r>
    </w:p>
    <w:p w14:paraId="20408A0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66FD1A5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ax = a[i] ;</w:t>
      </w:r>
    </w:p>
    <w:p w14:paraId="16E7907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;</w:t>
      </w:r>
    </w:p>
    <w:p w14:paraId="4C9DBC1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5A455AD4" w14:textId="77777777" w:rsidR="00AE4D1F" w:rsidRPr="004B73EB" w:rsidRDefault="00AE4D1F" w:rsidP="00AE4D1F">
      <w:pPr>
        <w:ind w:firstLine="420"/>
        <w:rPr>
          <w:szCs w:val="21"/>
          <w:lang w:val="pl-PL"/>
        </w:rPr>
      </w:pPr>
      <w:r w:rsidRPr="00434BF5">
        <w:rPr>
          <w:szCs w:val="21"/>
        </w:rPr>
        <w:tab/>
      </w:r>
      <w:r w:rsidRPr="004B73EB">
        <w:rPr>
          <w:b/>
          <w:color w:val="FF0000"/>
          <w:sz w:val="24"/>
          <w:szCs w:val="24"/>
          <w:lang w:val="pl-PL"/>
        </w:rPr>
        <w:t>__</w:t>
      </w:r>
      <w:r w:rsidR="00FF040C" w:rsidRPr="004B73EB">
        <w:rPr>
          <w:b/>
          <w:color w:val="FF0000"/>
          <w:sz w:val="24"/>
          <w:szCs w:val="24"/>
          <w:lang w:val="pl-PL"/>
        </w:rPr>
        <w:t xml:space="preserve"> </w:t>
      </w:r>
      <w:r w:rsidRPr="004B73EB">
        <w:rPr>
          <w:b/>
          <w:color w:val="FF0000"/>
          <w:sz w:val="24"/>
          <w:szCs w:val="24"/>
          <w:lang w:val="pl-PL"/>
        </w:rPr>
        <w:t>__;</w:t>
      </w:r>
    </w:p>
    <w:p w14:paraId="31BA51C1" w14:textId="77777777" w:rsidR="00AE4D1F" w:rsidRPr="004B73EB" w:rsidRDefault="00AE4D1F" w:rsidP="00AE4D1F">
      <w:pPr>
        <w:ind w:firstLine="420"/>
        <w:rPr>
          <w:szCs w:val="21"/>
          <w:lang w:val="pl-PL"/>
        </w:rPr>
      </w:pPr>
      <w:r w:rsidRPr="004B73EB">
        <w:rPr>
          <w:szCs w:val="21"/>
          <w:lang w:val="pl-PL"/>
        </w:rPr>
        <w:tab/>
      </w:r>
      <w:r w:rsidRPr="004B73EB">
        <w:rPr>
          <w:b/>
          <w:color w:val="FF0000"/>
          <w:sz w:val="24"/>
          <w:szCs w:val="24"/>
          <w:lang w:val="pl-PL"/>
        </w:rPr>
        <w:t>__</w:t>
      </w:r>
      <w:r w:rsidR="00FF040C" w:rsidRPr="004B73EB">
        <w:rPr>
          <w:b/>
          <w:color w:val="FF0000"/>
          <w:sz w:val="24"/>
          <w:szCs w:val="24"/>
          <w:lang w:val="pl-PL"/>
        </w:rPr>
        <w:t xml:space="preserve"> </w:t>
      </w:r>
      <w:r w:rsidRPr="004B73EB">
        <w:rPr>
          <w:b/>
          <w:color w:val="FF0000"/>
          <w:sz w:val="24"/>
          <w:szCs w:val="24"/>
          <w:lang w:val="pl-PL"/>
        </w:rPr>
        <w:t>__;</w:t>
      </w:r>
    </w:p>
    <w:p w14:paraId="53DF31AD" w14:textId="77777777" w:rsidR="00AE4D1F" w:rsidRPr="00434BF5" w:rsidRDefault="00AE4D1F" w:rsidP="00AE4D1F">
      <w:pPr>
        <w:ind w:firstLine="420"/>
        <w:rPr>
          <w:szCs w:val="21"/>
        </w:rPr>
      </w:pPr>
      <w:r w:rsidRPr="004B73EB">
        <w:rPr>
          <w:szCs w:val="21"/>
          <w:lang w:val="pl-PL"/>
        </w:rPr>
        <w:tab/>
      </w:r>
      <w:r w:rsidRPr="00434BF5">
        <w:rPr>
          <w:szCs w:val="21"/>
        </w:rPr>
        <w:t>printf( "\nThe position of min is:%3d\n" , k ) ;</w:t>
      </w:r>
    </w:p>
    <w:p w14:paraId="3481AE8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printf( "\nThe position of max is:%3d\n" , j ) ;</w:t>
      </w:r>
    </w:p>
    <w:p w14:paraId="6E10AA4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0 ; i &lt; 5 ; i++ )</w:t>
      </w:r>
    </w:p>
    <w:p w14:paraId="106286EC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printf( "%5d" , a[i] ) ;</w:t>
      </w:r>
    </w:p>
    <w:p w14:paraId="2EDEC6B4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3379BF5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60AEE956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从键盘上输入</w:t>
      </w:r>
      <w:r w:rsidRPr="00E91FFE">
        <w:rPr>
          <w:b/>
          <w:sz w:val="24"/>
          <w:szCs w:val="24"/>
        </w:rPr>
        <w:t>10</w:t>
      </w:r>
      <w:r w:rsidRPr="00E91FFE">
        <w:rPr>
          <w:b/>
          <w:sz w:val="24"/>
          <w:szCs w:val="24"/>
        </w:rPr>
        <w:t>个学生的成绩，统计计算出平均成绩，并输出低于平均分的学生成绩。请填空。</w:t>
      </w:r>
      <w:r w:rsidRPr="00E91FFE">
        <w:rPr>
          <w:b/>
          <w:sz w:val="24"/>
          <w:szCs w:val="24"/>
        </w:rPr>
        <w:t xml:space="preserve">   </w:t>
      </w:r>
    </w:p>
    <w:p w14:paraId="313A7BEF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2BB144A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int main( )  </w:t>
      </w:r>
    </w:p>
    <w:p w14:paraId="4AA4C4A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2E18A3F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score[10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n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 ;</w:t>
      </w:r>
    </w:p>
    <w:p w14:paraId="0257132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loat sum = 0.0 , avg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; </w:t>
      </w:r>
    </w:p>
    <w:p w14:paraId="6186592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printf( "pleasr enter :\n" ) ;</w:t>
      </w:r>
    </w:p>
    <w:p w14:paraId="7A17A19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 xml:space="preserve">for( i = 0 ; </w:t>
      </w:r>
      <w:r>
        <w:rPr>
          <w:szCs w:val="21"/>
        </w:rPr>
        <w:t>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++ )</w:t>
      </w:r>
    </w:p>
    <w:p w14:paraId="779ED59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2375542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can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"%d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, &amp;score[i] ) ; </w:t>
      </w:r>
    </w:p>
    <w:p w14:paraId="672B3D74" w14:textId="77777777" w:rsidR="00AE4D1F" w:rsidRPr="00434BF5" w:rsidRDefault="00AE4D1F" w:rsidP="00AE4D1F">
      <w:pPr>
        <w:ind w:firstLine="420"/>
        <w:rPr>
          <w:szCs w:val="21"/>
          <w:u w:val="single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;</w:t>
      </w:r>
    </w:p>
    <w:p w14:paraId="00E175B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646CC60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vg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sum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/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;</w:t>
      </w:r>
    </w:p>
    <w:p w14:paraId="3BF5629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 xml:space="preserve">for( i = 0 ; </w:t>
      </w:r>
      <w:r>
        <w:rPr>
          <w:szCs w:val="21"/>
        </w:rPr>
        <w:t>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++ )</w:t>
      </w:r>
    </w:p>
    <w:p w14:paraId="4FD3352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</w:t>
      </w:r>
      <w:r w:rsidRPr="009F0EA0">
        <w:rPr>
          <w:rFonts w:hint="eastAsia"/>
          <w:b/>
          <w:color w:val="FF0000"/>
          <w:sz w:val="24"/>
          <w:szCs w:val="24"/>
        </w:rPr>
        <w:t>(</w:t>
      </w:r>
      <w:r w:rsidRPr="009F0EA0">
        <w:rPr>
          <w:b/>
          <w:color w:val="FF0000"/>
          <w:sz w:val="24"/>
          <w:szCs w:val="24"/>
        </w:rPr>
        <w:t>____)</w:t>
      </w:r>
    </w:p>
    <w:p w14:paraId="74AC241D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rint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"%3d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score[i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0AF256C9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0DF82661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03E5040D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</w:t>
      </w:r>
      <w:r w:rsidRPr="00E91FFE">
        <w:rPr>
          <w:rFonts w:hint="eastAsia"/>
          <w:b/>
          <w:sz w:val="24"/>
          <w:szCs w:val="24"/>
        </w:rPr>
        <w:t>将数组</w:t>
      </w:r>
      <w:r w:rsidRPr="00E91FFE">
        <w:rPr>
          <w:rFonts w:hint="eastAsia"/>
          <w:b/>
          <w:sz w:val="24"/>
          <w:szCs w:val="24"/>
        </w:rPr>
        <w:t>a[3][4]</w:t>
      </w:r>
      <w:r w:rsidRPr="00E91FFE">
        <w:rPr>
          <w:rFonts w:hint="eastAsia"/>
          <w:b/>
          <w:sz w:val="24"/>
          <w:szCs w:val="24"/>
        </w:rPr>
        <w:t>中的元素以</w:t>
      </w: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行</w:t>
      </w: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列的格式输出，然后按行求和并且存储到数组</w:t>
      </w:r>
      <w:r w:rsidRPr="00E91FFE">
        <w:rPr>
          <w:rFonts w:hint="eastAsia"/>
          <w:b/>
          <w:sz w:val="24"/>
          <w:szCs w:val="24"/>
        </w:rPr>
        <w:t>s</w:t>
      </w:r>
      <w:r w:rsidRPr="00E91FFE">
        <w:rPr>
          <w:rFonts w:hint="eastAsia"/>
          <w:b/>
          <w:sz w:val="24"/>
          <w:szCs w:val="24"/>
        </w:rPr>
        <w:t>中。请填空。</w:t>
      </w:r>
    </w:p>
    <w:p w14:paraId="03D90BAB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38A1414A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int main( )</w:t>
      </w:r>
    </w:p>
    <w:p w14:paraId="1D528721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{</w:t>
      </w:r>
    </w:p>
    <w:p w14:paraId="0216CF43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ab/>
        <w:t>int a[3][4] = {</w:t>
      </w:r>
      <w:r w:rsidRPr="00221978">
        <w:rPr>
          <w:szCs w:val="21"/>
        </w:rPr>
        <w:t xml:space="preserve">0 , 1 , 2 , 3 , </w:t>
      </w:r>
      <w:r>
        <w:rPr>
          <w:szCs w:val="21"/>
        </w:rPr>
        <w:t>4 , 5 , 6 , 7 , 8 , 9 , 10 , 11</w:t>
      </w:r>
      <w:r w:rsidRPr="00221978">
        <w:rPr>
          <w:szCs w:val="21"/>
        </w:rPr>
        <w:t>} ;</w:t>
      </w:r>
    </w:p>
    <w:p w14:paraId="401A01C0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ab/>
        <w:t>int s[3] = {0</w:t>
      </w:r>
      <w:r w:rsidRPr="00221978">
        <w:rPr>
          <w:szCs w:val="21"/>
        </w:rPr>
        <w:t>} ;</w:t>
      </w:r>
    </w:p>
    <w:p w14:paraId="40C1F65F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int i , j ;</w:t>
      </w:r>
    </w:p>
    <w:p w14:paraId="6C158043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for( i= 0 ; i &lt; 3 ; i++ )</w:t>
      </w:r>
    </w:p>
    <w:p w14:paraId="0FE67DCF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{</w:t>
      </w:r>
    </w:p>
    <w:p w14:paraId="18751E3B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for( j= 0 ; j &lt; 4 ; j++ )</w:t>
      </w:r>
    </w:p>
    <w:p w14:paraId="60158178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{</w:t>
      </w:r>
    </w:p>
    <w:p w14:paraId="3414AFBD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lastRenderedPageBreak/>
        <w:tab/>
      </w:r>
      <w:r w:rsidRPr="00221978">
        <w:rPr>
          <w:szCs w:val="21"/>
        </w:rPr>
        <w:tab/>
      </w:r>
      <w:r w:rsidRPr="00221978">
        <w:rPr>
          <w:szCs w:val="21"/>
        </w:rPr>
        <w:tab/>
        <w:t>printf( "%4d" , a[i][j] ) ;</w:t>
      </w:r>
    </w:p>
    <w:p w14:paraId="18A6A2A8" w14:textId="77777777" w:rsidR="00AE4D1F" w:rsidRPr="00E33E6F" w:rsidRDefault="00AE4D1F" w:rsidP="00E33E6F">
      <w:pPr>
        <w:ind w:firstLine="420"/>
        <w:rPr>
          <w:b/>
          <w:color w:val="FF0000"/>
          <w:sz w:val="24"/>
          <w:szCs w:val="24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_;</w:t>
      </w:r>
    </w:p>
    <w:p w14:paraId="4BBAB4F6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}</w:t>
      </w:r>
    </w:p>
    <w:p w14:paraId="54BD2878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_</w:t>
      </w:r>
      <w:r w:rsidRPr="009F0EA0">
        <w:rPr>
          <w:rFonts w:hint="eastAsia"/>
          <w:b/>
          <w:color w:val="FF0000"/>
          <w:sz w:val="24"/>
          <w:szCs w:val="24"/>
        </w:rPr>
        <w:t>;</w:t>
      </w:r>
    </w:p>
    <w:p w14:paraId="77C65B08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}</w:t>
      </w:r>
    </w:p>
    <w:p w14:paraId="0F9F4123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for( i= 0 ; i &lt; 3 ; i++ )</w:t>
      </w:r>
    </w:p>
    <w:p w14:paraId="6B929FAC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printf( "%d\n" , s[i] ) ;</w:t>
      </w:r>
    </w:p>
    <w:p w14:paraId="73048005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0EB0277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>}</w:t>
      </w:r>
    </w:p>
    <w:p w14:paraId="16E5FBFC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</w:t>
      </w:r>
      <w:r w:rsidRPr="00E91FFE">
        <w:rPr>
          <w:rFonts w:hint="eastAsia"/>
          <w:b/>
          <w:sz w:val="24"/>
          <w:szCs w:val="24"/>
        </w:rPr>
        <w:t>将字符串</w:t>
      </w:r>
      <w:r w:rsidRPr="00E91FFE">
        <w:rPr>
          <w:rFonts w:hint="eastAsia"/>
          <w:b/>
          <w:sz w:val="24"/>
          <w:szCs w:val="24"/>
        </w:rPr>
        <w:t>str</w:t>
      </w:r>
      <w:r w:rsidRPr="00E91FFE">
        <w:rPr>
          <w:rFonts w:hint="eastAsia"/>
          <w:b/>
          <w:sz w:val="24"/>
          <w:szCs w:val="24"/>
        </w:rPr>
        <w:t>的内容倒过来存放。请填空。</w:t>
      </w:r>
    </w:p>
    <w:p w14:paraId="1000B589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06410B16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>#include&lt;string.h</w:t>
      </w:r>
      <w:r w:rsidRPr="00221978">
        <w:rPr>
          <w:szCs w:val="21"/>
        </w:rPr>
        <w:t>&gt;</w:t>
      </w:r>
    </w:p>
    <w:p w14:paraId="0852F4F5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int main( )</w:t>
      </w:r>
    </w:p>
    <w:p w14:paraId="718C03B0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{</w:t>
      </w:r>
    </w:p>
    <w:p w14:paraId="237668FB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char str[ ] = "abcdefg" ;</w:t>
      </w:r>
    </w:p>
    <w:p w14:paraId="10A62A58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int i , j , k ;</w:t>
      </w:r>
    </w:p>
    <w:p w14:paraId="51B33E8B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;</w:t>
      </w:r>
    </w:p>
    <w:p w14:paraId="64734CC3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 xml:space="preserve">for( i= 0 ; </w:t>
      </w:r>
      <w:r>
        <w:rPr>
          <w:szCs w:val="21"/>
        </w:rPr>
        <w:t>i &lt;</w:t>
      </w:r>
      <w:r w:rsidRPr="00221978">
        <w:rPr>
          <w:szCs w:val="21"/>
        </w:rPr>
        <w:t xml:space="preserve"> j ; i++ , j-- )</w:t>
      </w:r>
    </w:p>
    <w:p w14:paraId="3654AEC1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{</w:t>
      </w:r>
    </w:p>
    <w:p w14:paraId="69C0FAC0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k = str[i] ;</w:t>
      </w:r>
    </w:p>
    <w:p w14:paraId="2B609362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str[i] = str[j] ;</w:t>
      </w:r>
    </w:p>
    <w:p w14:paraId="3302E534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_</w:t>
      </w:r>
      <w:r w:rsidR="00FF040C" w:rsidRPr="009F0EA0">
        <w:rPr>
          <w:b/>
          <w:color w:val="FF0000"/>
          <w:sz w:val="24"/>
          <w:szCs w:val="24"/>
        </w:rPr>
        <w:t xml:space="preserve"> </w:t>
      </w:r>
      <w:r w:rsidRPr="009F0EA0">
        <w:rPr>
          <w:b/>
          <w:color w:val="FF0000"/>
          <w:sz w:val="24"/>
          <w:szCs w:val="24"/>
        </w:rPr>
        <w:t>___;</w:t>
      </w:r>
    </w:p>
    <w:p w14:paraId="111FC420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}</w:t>
      </w:r>
    </w:p>
    <w:p w14:paraId="0AB3B700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ab/>
        <w:t>printf( "%s\n" , str ) ;</w:t>
      </w:r>
    </w:p>
    <w:p w14:paraId="2B803765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70D9E09A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>}</w:t>
      </w:r>
    </w:p>
    <w:p w14:paraId="718A55A6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从终端输入字符，直到输入</w:t>
      </w:r>
      <w:r w:rsidRPr="00E91FFE">
        <w:rPr>
          <w:b/>
          <w:sz w:val="24"/>
          <w:szCs w:val="24"/>
        </w:rPr>
        <w:t>#</w:t>
      </w:r>
      <w:r w:rsidRPr="00E91FFE">
        <w:rPr>
          <w:b/>
          <w:sz w:val="24"/>
          <w:szCs w:val="24"/>
        </w:rPr>
        <w:t>为止，统计输入的字符中每个大写字母的个数，存放在</w:t>
      </w:r>
      <w:r w:rsidRPr="00E91FFE">
        <w:rPr>
          <w:b/>
          <w:sz w:val="24"/>
          <w:szCs w:val="24"/>
        </w:rPr>
        <w:t>num</w:t>
      </w:r>
      <w:r w:rsidRPr="00E91FFE">
        <w:rPr>
          <w:b/>
          <w:sz w:val="24"/>
          <w:szCs w:val="24"/>
        </w:rPr>
        <w:t>数组中，其中</w:t>
      </w:r>
      <w:r w:rsidRPr="00E91FFE">
        <w:rPr>
          <w:b/>
          <w:sz w:val="24"/>
          <w:szCs w:val="24"/>
        </w:rPr>
        <w:t>num[0]</w:t>
      </w:r>
      <w:r w:rsidRPr="00E91FFE">
        <w:rPr>
          <w:b/>
          <w:sz w:val="24"/>
          <w:szCs w:val="24"/>
        </w:rPr>
        <w:t>表示字母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的个数，</w:t>
      </w:r>
      <w:r w:rsidRPr="00E91FFE">
        <w:rPr>
          <w:b/>
          <w:sz w:val="24"/>
          <w:szCs w:val="24"/>
        </w:rPr>
        <w:t>num[</w:t>
      </w: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b/>
          <w:sz w:val="24"/>
          <w:szCs w:val="24"/>
        </w:rPr>
        <w:t>]</w:t>
      </w:r>
      <w:r w:rsidRPr="00E91FFE">
        <w:rPr>
          <w:b/>
          <w:sz w:val="24"/>
          <w:szCs w:val="24"/>
        </w:rPr>
        <w:t>表示字母</w:t>
      </w:r>
      <w:r w:rsidRPr="00E91FFE">
        <w:rPr>
          <w:rFonts w:hint="eastAsia"/>
          <w:b/>
          <w:sz w:val="24"/>
          <w:szCs w:val="24"/>
        </w:rPr>
        <w:t>B</w:t>
      </w:r>
      <w:r w:rsidRPr="00E91FFE">
        <w:rPr>
          <w:b/>
          <w:sz w:val="24"/>
          <w:szCs w:val="24"/>
        </w:rPr>
        <w:t>的个数</w:t>
      </w:r>
      <w:r w:rsidRPr="00E91FFE">
        <w:rPr>
          <w:rFonts w:hint="eastAsia"/>
          <w:b/>
          <w:sz w:val="24"/>
          <w:szCs w:val="24"/>
        </w:rPr>
        <w:t>，</w:t>
      </w:r>
      <w:r w:rsidRPr="00E91FFE">
        <w:rPr>
          <w:b/>
          <w:sz w:val="24"/>
          <w:szCs w:val="24"/>
        </w:rPr>
        <w:t>以此类推。请填空。</w:t>
      </w:r>
    </w:p>
    <w:p w14:paraId="6304BC1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#include&lt;stdio.h&gt;</w:t>
      </w:r>
    </w:p>
    <w:p w14:paraId="47B1734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int main( )  </w:t>
      </w:r>
    </w:p>
    <w:p w14:paraId="7DA08DA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13686E6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num[26] = {</w:t>
      </w:r>
      <w:r>
        <w:rPr>
          <w:szCs w:val="21"/>
        </w:rPr>
        <w:t>0</w:t>
      </w:r>
      <w:r w:rsidRPr="00434BF5">
        <w:rPr>
          <w:szCs w:val="21"/>
        </w:rPr>
        <w:t>} , i ;</w:t>
      </w:r>
    </w:p>
    <w:p w14:paraId="2861558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har c ;</w:t>
      </w:r>
    </w:p>
    <w:p w14:paraId="391B785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</w:t>
      </w:r>
      <w:r w:rsidRPr="009F0EA0">
        <w:rPr>
          <w:rFonts w:hint="eastAsia"/>
          <w:b/>
          <w:color w:val="FF0000"/>
          <w:sz w:val="24"/>
          <w:szCs w:val="24"/>
        </w:rPr>
        <w:t>(</w:t>
      </w:r>
      <w:r w:rsidRPr="009F0EA0">
        <w:rPr>
          <w:b/>
          <w:color w:val="FF0000"/>
          <w:sz w:val="24"/>
          <w:szCs w:val="24"/>
        </w:rPr>
        <w:t>____)</w:t>
      </w:r>
    </w:p>
    <w:p w14:paraId="6DE42F9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c &gt;= 'A' &amp;&amp; c &lt;= 'Z' )</w:t>
      </w:r>
    </w:p>
    <w:p w14:paraId="660398F6" w14:textId="77777777" w:rsidR="00AE4D1F" w:rsidRPr="00D62CA4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D62CA4">
        <w:rPr>
          <w:b/>
          <w:color w:val="FF0000"/>
          <w:sz w:val="24"/>
          <w:szCs w:val="24"/>
          <w:lang w:val="pt-BR"/>
        </w:rPr>
        <w:t>___</w:t>
      </w:r>
      <w:r w:rsidR="00FF040C" w:rsidRPr="00D62CA4">
        <w:rPr>
          <w:b/>
          <w:color w:val="FF0000"/>
          <w:sz w:val="24"/>
          <w:szCs w:val="24"/>
          <w:lang w:val="pt-BR"/>
        </w:rPr>
        <w:t xml:space="preserve"> </w:t>
      </w:r>
      <w:r w:rsidRPr="00D62CA4">
        <w:rPr>
          <w:b/>
          <w:color w:val="FF0000"/>
          <w:sz w:val="24"/>
          <w:szCs w:val="24"/>
          <w:lang w:val="pt-BR"/>
        </w:rPr>
        <w:t>____</w:t>
      </w:r>
      <w:r w:rsidRPr="00D62CA4">
        <w:rPr>
          <w:szCs w:val="21"/>
          <w:lang w:val="pt-BR"/>
        </w:rPr>
        <w:t>；</w:t>
      </w:r>
      <w:r w:rsidRPr="00D62CA4">
        <w:rPr>
          <w:szCs w:val="21"/>
          <w:lang w:val="pt-BR"/>
        </w:rPr>
        <w:t xml:space="preserve"> </w:t>
      </w:r>
    </w:p>
    <w:p w14:paraId="33100A2E" w14:textId="77777777" w:rsidR="00AE4D1F" w:rsidRPr="00434BF5" w:rsidRDefault="00AE4D1F" w:rsidP="00AE4D1F">
      <w:pPr>
        <w:ind w:firstLine="420"/>
        <w:rPr>
          <w:szCs w:val="21"/>
        </w:rPr>
      </w:pPr>
      <w:r w:rsidRPr="00D62CA4">
        <w:rPr>
          <w:szCs w:val="21"/>
          <w:lang w:val="pt-BR"/>
        </w:rPr>
        <w:tab/>
      </w:r>
      <w:r w:rsidRPr="00434BF5">
        <w:rPr>
          <w:szCs w:val="21"/>
        </w:rPr>
        <w:t>for( i = 0 ; i &lt; 26 ; i++ )</w:t>
      </w:r>
    </w:p>
    <w:p w14:paraId="0963675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num[i] )</w:t>
      </w:r>
    </w:p>
    <w:p w14:paraId="45816720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rintf( "%c:%d\n" , 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'A' , num[i] ) ;</w:t>
      </w:r>
    </w:p>
    <w:p w14:paraId="105E18A2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04E3C8CF" w14:textId="77777777" w:rsidR="00AE4D1F" w:rsidRPr="00704918" w:rsidRDefault="00AE4D1F" w:rsidP="00AE4D1F">
      <w:pPr>
        <w:topLinePunct/>
        <w:ind w:firstLine="420"/>
        <w:rPr>
          <w:noProof/>
        </w:rPr>
      </w:pPr>
      <w:r w:rsidRPr="00434BF5">
        <w:rPr>
          <w:szCs w:val="21"/>
        </w:rPr>
        <w:t>}</w:t>
      </w:r>
    </w:p>
    <w:p w14:paraId="319B6B64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>
        <w:rPr>
          <w:b/>
          <w:szCs w:val="21"/>
        </w:rPr>
        <w:br w:type="page"/>
      </w:r>
      <w:bookmarkStart w:id="8" w:name="_Toc372385254"/>
      <w:bookmarkStart w:id="9" w:name="_Toc381868313"/>
      <w:r w:rsidRPr="00F53A42">
        <w:rPr>
          <w:rFonts w:hint="eastAsia"/>
          <w:b/>
          <w:sz w:val="28"/>
          <w:szCs w:val="28"/>
        </w:rPr>
        <w:lastRenderedPageBreak/>
        <w:t>第</w:t>
      </w:r>
      <w:r w:rsidRPr="00F53A42">
        <w:rPr>
          <w:rFonts w:hint="eastAsia"/>
          <w:b/>
          <w:sz w:val="28"/>
          <w:szCs w:val="28"/>
        </w:rPr>
        <w:t>7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函数</w:t>
      </w:r>
      <w:bookmarkEnd w:id="8"/>
      <w:bookmarkEnd w:id="9"/>
    </w:p>
    <w:p w14:paraId="3273AC07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1A9B5413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正确的说法是</w:t>
      </w:r>
      <w:r w:rsidRPr="001B6C97">
        <w:rPr>
          <w:b/>
          <w:color w:val="FF0000"/>
          <w:sz w:val="24"/>
          <w:szCs w:val="24"/>
        </w:rPr>
        <w:t>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</w:p>
    <w:p w14:paraId="53F513F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用户若需调用标准库函数，调用前必须重新定义。</w:t>
      </w:r>
    </w:p>
    <w:p w14:paraId="7C0C24B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用户可以重新定义标准库函数，若如此，该函数将失去原有含义。</w:t>
      </w:r>
    </w:p>
    <w:p w14:paraId="78E8E0C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系统根本不允许用户重新定义标准库函数。</w:t>
      </w:r>
    </w:p>
    <w:p w14:paraId="19045F4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>
        <w:rPr>
          <w:rFonts w:hint="eastAsia"/>
        </w:rPr>
        <w:t>．</w:t>
      </w:r>
      <w:r w:rsidRPr="008D2BD9">
        <w:rPr>
          <w:szCs w:val="21"/>
        </w:rPr>
        <w:t>用户若需调用标准库函数，调用前不必使用预编译命令将该函数所在文件包括到用户源文件中，由系统自动去调用。</w:t>
      </w:r>
    </w:p>
    <w:p w14:paraId="57C8F68C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正确的函数形式是</w:t>
      </w:r>
      <w:r w:rsidRPr="001B6C97">
        <w:rPr>
          <w:b/>
          <w:color w:val="FF0000"/>
          <w:sz w:val="24"/>
          <w:szCs w:val="24"/>
        </w:rPr>
        <w:t>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53A7301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A</w:t>
      </w:r>
      <w:r w:rsidRPr="008D2BD9">
        <w:rPr>
          <w:szCs w:val="21"/>
          <w:lang w:val="fr-FR"/>
        </w:rPr>
        <w:t>．</w:t>
      </w:r>
      <w:r w:rsidRPr="008D2BD9">
        <w:rPr>
          <w:szCs w:val="21"/>
          <w:lang w:val="fr-FR"/>
        </w:rPr>
        <w:t xml:space="preserve">double fun( int x , int y ) </w:t>
      </w:r>
    </w:p>
    <w:p w14:paraId="4FEC333A" w14:textId="77777777" w:rsidR="00AE4D1F" w:rsidRPr="008D2BD9" w:rsidRDefault="00AE4D1F" w:rsidP="00AE4D1F">
      <w:pPr>
        <w:ind w:firstLineChars="400" w:firstLine="84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3376083F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z = x + y ;</w:t>
      </w:r>
    </w:p>
    <w:p w14:paraId="52271A00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return z ;</w:t>
      </w:r>
    </w:p>
    <w:p w14:paraId="411D45EC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}      </w:t>
      </w:r>
    </w:p>
    <w:p w14:paraId="1B1032FF" w14:textId="77777777" w:rsidR="00AE4D1F" w:rsidRPr="008D2BD9" w:rsidRDefault="00AE4D1F" w:rsidP="00AE4D1F">
      <w:pPr>
        <w:ind w:firstLine="420"/>
        <w:rPr>
          <w:szCs w:val="21"/>
          <w:lang w:val="pl-PL"/>
        </w:rPr>
      </w:pPr>
      <w:r w:rsidRPr="008D2BD9">
        <w:rPr>
          <w:szCs w:val="21"/>
          <w:lang w:val="pl-PL"/>
        </w:rPr>
        <w:t>B</w:t>
      </w:r>
      <w:r w:rsidRPr="008D2BD9">
        <w:rPr>
          <w:szCs w:val="21"/>
          <w:lang w:val="pl-PL"/>
        </w:rPr>
        <w:t>．</w:t>
      </w:r>
      <w:r w:rsidRPr="008D2BD9">
        <w:rPr>
          <w:szCs w:val="21"/>
          <w:lang w:val="pl-PL"/>
        </w:rPr>
        <w:t>fun( int x , y )</w:t>
      </w:r>
    </w:p>
    <w:p w14:paraId="57812652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10A7EEC9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int z ;</w:t>
      </w:r>
    </w:p>
    <w:p w14:paraId="15804414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return z ;</w:t>
      </w:r>
    </w:p>
    <w:p w14:paraId="74C06970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}</w:t>
      </w:r>
    </w:p>
    <w:p w14:paraId="1499D40B" w14:textId="77777777" w:rsidR="00AE4D1F" w:rsidRPr="008D2BD9" w:rsidRDefault="00AE4D1F" w:rsidP="00AE4D1F">
      <w:pPr>
        <w:ind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 C</w:t>
      </w:r>
      <w:r w:rsidRPr="008D2BD9">
        <w:rPr>
          <w:szCs w:val="21"/>
          <w:lang w:val="pl-PL"/>
        </w:rPr>
        <w:t>．</w:t>
      </w:r>
      <w:r w:rsidRPr="008D2BD9">
        <w:rPr>
          <w:szCs w:val="21"/>
          <w:lang w:val="pl-PL"/>
        </w:rPr>
        <w:t>fun( x , y )</w:t>
      </w:r>
    </w:p>
    <w:p w14:paraId="6C686244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7B8EB459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int x , y ; </w:t>
      </w:r>
    </w:p>
    <w:p w14:paraId="2CA9BF08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double z ;</w:t>
      </w:r>
    </w:p>
    <w:p w14:paraId="071263C3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z = x + y ;</w:t>
      </w:r>
    </w:p>
    <w:p w14:paraId="6789D8C0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return z ; </w:t>
      </w:r>
    </w:p>
    <w:p w14:paraId="2E4D1E55" w14:textId="77777777" w:rsidR="00AE4D1F" w:rsidRPr="008D2BD9" w:rsidRDefault="00AE4D1F" w:rsidP="00AE4D1F">
      <w:pPr>
        <w:ind w:left="840" w:firstLineChars="0" w:firstLine="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}     </w:t>
      </w:r>
    </w:p>
    <w:p w14:paraId="5F9181E3" w14:textId="77777777" w:rsidR="00AE4D1F" w:rsidRPr="008D2BD9" w:rsidRDefault="00AE4D1F" w:rsidP="00AE4D1F">
      <w:pPr>
        <w:ind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 D</w:t>
      </w:r>
      <w:r w:rsidRPr="008D2BD9">
        <w:rPr>
          <w:szCs w:val="21"/>
          <w:lang w:val="pl-PL"/>
        </w:rPr>
        <w:t>．</w:t>
      </w:r>
      <w:r w:rsidRPr="008D2BD9">
        <w:rPr>
          <w:szCs w:val="21"/>
          <w:lang w:val="pl-PL"/>
        </w:rPr>
        <w:t>double fun( int x , int y )</w:t>
      </w:r>
    </w:p>
    <w:p w14:paraId="6C30C797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2665DBCD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double z ;</w:t>
      </w:r>
    </w:p>
    <w:p w14:paraId="2CAE0956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z = x + y ;</w:t>
      </w:r>
    </w:p>
    <w:p w14:paraId="2BA8F51F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return z ;</w:t>
      </w:r>
    </w:p>
    <w:p w14:paraId="0BD067AD" w14:textId="77777777" w:rsidR="00AE4D1F" w:rsidRPr="008D2BD9" w:rsidRDefault="00AE4D1F" w:rsidP="00AE4D1F">
      <w:pPr>
        <w:ind w:left="420" w:firstLine="420"/>
        <w:rPr>
          <w:szCs w:val="21"/>
        </w:rPr>
      </w:pPr>
      <w:r w:rsidRPr="008D2BD9">
        <w:rPr>
          <w:szCs w:val="21"/>
        </w:rPr>
        <w:t>}</w:t>
      </w:r>
    </w:p>
    <w:p w14:paraId="55262147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3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如果一个函数没有返回值，那么该函数的类型是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</w:p>
    <w:p w14:paraId="32D77AE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>int           B</w:t>
      </w:r>
      <w:r w:rsidRPr="008D2BD9">
        <w:rPr>
          <w:szCs w:val="21"/>
        </w:rPr>
        <w:t>．</w:t>
      </w:r>
      <w:r w:rsidRPr="008D2BD9">
        <w:rPr>
          <w:szCs w:val="21"/>
        </w:rPr>
        <w:t>char      C</w:t>
      </w:r>
      <w:r w:rsidRPr="008D2BD9">
        <w:rPr>
          <w:szCs w:val="21"/>
        </w:rPr>
        <w:t>．</w:t>
      </w:r>
      <w:r w:rsidRPr="008D2BD9">
        <w:rPr>
          <w:szCs w:val="21"/>
        </w:rPr>
        <w:t>float           D</w:t>
      </w:r>
      <w:r w:rsidRPr="008D2BD9">
        <w:rPr>
          <w:szCs w:val="21"/>
        </w:rPr>
        <w:t>．</w:t>
      </w:r>
      <w:r w:rsidRPr="008D2BD9">
        <w:rPr>
          <w:szCs w:val="21"/>
        </w:rPr>
        <w:t>void</w:t>
      </w:r>
    </w:p>
    <w:p w14:paraId="0F93EA02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4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C</w:t>
      </w:r>
      <w:r w:rsidRPr="007731E5">
        <w:rPr>
          <w:b/>
          <w:sz w:val="24"/>
          <w:szCs w:val="24"/>
        </w:rPr>
        <w:t>语言允许函数值类型缺省定义，此时该函数值隐含的类型是</w:t>
      </w:r>
      <w:r w:rsidRPr="001B6C97">
        <w:rPr>
          <w:b/>
          <w:color w:val="FF0000"/>
          <w:sz w:val="24"/>
          <w:szCs w:val="24"/>
        </w:rPr>
        <w:t>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388517A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>int           B</w:t>
      </w:r>
      <w:r w:rsidRPr="008D2BD9">
        <w:rPr>
          <w:szCs w:val="21"/>
        </w:rPr>
        <w:t>．</w:t>
      </w:r>
      <w:r w:rsidRPr="008D2BD9">
        <w:rPr>
          <w:szCs w:val="21"/>
        </w:rPr>
        <w:t>char      C</w:t>
      </w:r>
      <w:r w:rsidRPr="008D2BD9">
        <w:rPr>
          <w:szCs w:val="21"/>
        </w:rPr>
        <w:t>．</w:t>
      </w:r>
      <w:r w:rsidRPr="008D2BD9">
        <w:rPr>
          <w:szCs w:val="21"/>
        </w:rPr>
        <w:t>float           D</w:t>
      </w:r>
      <w:r w:rsidRPr="008D2BD9">
        <w:rPr>
          <w:szCs w:val="21"/>
        </w:rPr>
        <w:t>．</w:t>
      </w:r>
      <w:r w:rsidRPr="008D2BD9">
        <w:rPr>
          <w:szCs w:val="21"/>
        </w:rPr>
        <w:t>void</w:t>
      </w:r>
    </w:p>
    <w:p w14:paraId="64E87193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5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说法不正确的是</w:t>
      </w:r>
      <w:r w:rsidRPr="001B6C97">
        <w:rPr>
          <w:b/>
          <w:color w:val="FF0000"/>
          <w:sz w:val="24"/>
          <w:szCs w:val="24"/>
        </w:rPr>
        <w:t>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4459F86F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实参可以是常量、变量或表达式</w:t>
      </w:r>
    </w:p>
    <w:p w14:paraId="4A9C809B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形参可以是常量、变量或表达式</w:t>
      </w:r>
      <w:r w:rsidRPr="008D2BD9">
        <w:rPr>
          <w:szCs w:val="21"/>
        </w:rPr>
        <w:t xml:space="preserve"> </w:t>
      </w:r>
    </w:p>
    <w:p w14:paraId="70FEA2AE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形参可以为任意类型</w:t>
      </w:r>
      <w:r w:rsidRPr="008D2BD9">
        <w:rPr>
          <w:szCs w:val="21"/>
        </w:rPr>
        <w:t xml:space="preserve"> </w:t>
      </w:r>
    </w:p>
    <w:p w14:paraId="73B3EE62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形参应与其对应的实参类型一致</w:t>
      </w:r>
    </w:p>
    <w:p w14:paraId="58CD2B7F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6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一个函数形参的作用域是</w:t>
      </w:r>
      <w:r w:rsidRPr="001B6C97">
        <w:rPr>
          <w:b/>
          <w:color w:val="FF0000"/>
          <w:sz w:val="24"/>
          <w:szCs w:val="24"/>
        </w:rPr>
        <w:t>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</w:p>
    <w:p w14:paraId="520A97C1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lastRenderedPageBreak/>
        <w:t>A</w:t>
      </w:r>
      <w:r w:rsidRPr="008D2BD9">
        <w:rPr>
          <w:szCs w:val="21"/>
        </w:rPr>
        <w:t>．</w:t>
      </w:r>
      <w:r w:rsidRPr="008D2BD9">
        <w:rPr>
          <w:szCs w:val="21"/>
        </w:rPr>
        <w:t>main</w:t>
      </w:r>
      <w:r w:rsidRPr="008D2BD9">
        <w:rPr>
          <w:szCs w:val="21"/>
        </w:rPr>
        <w:t>函数</w:t>
      </w:r>
      <w:r w:rsidRPr="008D2BD9">
        <w:rPr>
          <w:szCs w:val="21"/>
        </w:rPr>
        <w:t xml:space="preserve">                                  B</w:t>
      </w:r>
      <w:r w:rsidRPr="008D2BD9">
        <w:rPr>
          <w:szCs w:val="21"/>
        </w:rPr>
        <w:t>．形参所在函数体</w:t>
      </w:r>
      <w:r w:rsidRPr="008D2BD9">
        <w:rPr>
          <w:szCs w:val="21"/>
        </w:rPr>
        <w:t xml:space="preserve">     </w:t>
      </w:r>
    </w:p>
    <w:p w14:paraId="7B6CA12C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从定义处到文件尾</w:t>
      </w:r>
      <w:r w:rsidRPr="008D2BD9">
        <w:rPr>
          <w:szCs w:val="21"/>
        </w:rPr>
        <w:t xml:space="preserve">                           D</w:t>
      </w:r>
      <w:r w:rsidRPr="008D2BD9">
        <w:rPr>
          <w:szCs w:val="21"/>
        </w:rPr>
        <w:t>．整个程序</w:t>
      </w:r>
    </w:p>
    <w:p w14:paraId="117021ED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7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关于形参和实参的说明中，错误的是</w:t>
      </w:r>
      <w:r w:rsidRPr="001B6C97">
        <w:rPr>
          <w:b/>
          <w:color w:val="FF0000"/>
          <w:sz w:val="24"/>
          <w:szCs w:val="24"/>
        </w:rPr>
        <w:t>_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</w:p>
    <w:p w14:paraId="15D24E34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实参和形参占用不同的内存单元，即使同名也相互不影响</w:t>
      </w:r>
    </w:p>
    <w:p w14:paraId="400ED0D8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实参在进行函数调用时，它们都必须有确定的值，以便把这些值传给形参</w:t>
      </w:r>
    </w:p>
    <w:p w14:paraId="136ED1E7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实参对形参的数据传送是双向的，可以把实参的值传给形参，也可以把形参的值反向传给实参</w:t>
      </w:r>
    </w:p>
    <w:p w14:paraId="1D773FD2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形参变量只有在被调用时才分配内存单元</w:t>
      </w:r>
    </w:p>
    <w:p w14:paraId="02D817E9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8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C</w:t>
      </w:r>
      <w:r w:rsidRPr="007731E5">
        <w:rPr>
          <w:b/>
          <w:sz w:val="24"/>
          <w:szCs w:val="24"/>
        </w:rPr>
        <w:t>语言规定，简单变量做实参时，它和对应形参之间的数据传递方式是</w:t>
      </w:r>
      <w:r w:rsidRPr="001B6C97">
        <w:rPr>
          <w:b/>
          <w:color w:val="FF0000"/>
          <w:sz w:val="24"/>
          <w:szCs w:val="24"/>
        </w:rPr>
        <w:t>__</w:t>
      </w:r>
    </w:p>
    <w:p w14:paraId="3719F719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地址传递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                            </w:t>
      </w:r>
    </w:p>
    <w:p w14:paraId="7A294F6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单向值传递</w:t>
      </w:r>
      <w:r>
        <w:rPr>
          <w:rFonts w:hint="eastAsia"/>
          <w:szCs w:val="21"/>
        </w:rPr>
        <w:t xml:space="preserve"> </w:t>
      </w:r>
    </w:p>
    <w:p w14:paraId="1DD8F52C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由实参传递给形参，再由形参传回给实参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</w:t>
      </w:r>
    </w:p>
    <w:p w14:paraId="2742541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由用户指定传递方式</w:t>
      </w:r>
      <w:r>
        <w:rPr>
          <w:rFonts w:hint="eastAsia"/>
          <w:szCs w:val="21"/>
        </w:rPr>
        <w:t xml:space="preserve"> </w:t>
      </w:r>
    </w:p>
    <w:p w14:paraId="36A14F59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9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关于函数调用的形式，以下错误的描述是</w:t>
      </w:r>
      <w:r w:rsidRPr="001B6C97">
        <w:rPr>
          <w:b/>
          <w:color w:val="FF0000"/>
          <w:sz w:val="24"/>
          <w:szCs w:val="24"/>
        </w:rPr>
        <w:t>_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</w:p>
    <w:p w14:paraId="656DE45E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 xml:space="preserve">．可以出现在执行语句中　　</w:t>
      </w:r>
      <w:r w:rsidRPr="008D2BD9">
        <w:rPr>
          <w:szCs w:val="21"/>
        </w:rPr>
        <w:t xml:space="preserve">   </w:t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B</w:t>
      </w:r>
      <w:r w:rsidRPr="008D2BD9">
        <w:rPr>
          <w:szCs w:val="21"/>
        </w:rPr>
        <w:t>．可以出现在一个表达式中</w:t>
      </w:r>
    </w:p>
    <w:p w14:paraId="43DEDE96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可以作为一个函数的实参</w:t>
      </w:r>
      <w:r w:rsidRPr="008D2BD9">
        <w:rPr>
          <w:szCs w:val="21"/>
        </w:rPr>
        <w:t xml:space="preserve">     </w:t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D</w:t>
      </w:r>
      <w:r w:rsidRPr="008D2BD9">
        <w:rPr>
          <w:szCs w:val="21"/>
        </w:rPr>
        <w:t>．可以作为一个函数的形参</w:t>
      </w:r>
    </w:p>
    <w:p w14:paraId="580E04AC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0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C</w:t>
      </w:r>
      <w:r w:rsidRPr="007731E5">
        <w:rPr>
          <w:b/>
          <w:sz w:val="24"/>
          <w:szCs w:val="24"/>
        </w:rPr>
        <w:t>语言规定，函数返回值的类型是由</w:t>
      </w:r>
      <w:r w:rsidRPr="001B6C97">
        <w:rPr>
          <w:b/>
          <w:color w:val="FF0000"/>
          <w:sz w:val="24"/>
          <w:szCs w:val="24"/>
        </w:rPr>
        <w:t>_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2CD60EB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>return</w:t>
      </w:r>
      <w:r>
        <w:rPr>
          <w:szCs w:val="21"/>
        </w:rPr>
        <w:t>语句中的表达式类型所决定</w:t>
      </w:r>
    </w:p>
    <w:p w14:paraId="2AFEEF8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</w:t>
      </w:r>
      <w:r>
        <w:rPr>
          <w:szCs w:val="21"/>
        </w:rPr>
        <w:t>调用该函数时的主调函数类型所决定</w:t>
      </w:r>
    </w:p>
    <w:p w14:paraId="1137C33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</w:t>
      </w:r>
      <w:r>
        <w:rPr>
          <w:szCs w:val="21"/>
        </w:rPr>
        <w:t>调用该函数时系统临时决定</w:t>
      </w:r>
    </w:p>
    <w:p w14:paraId="2349FA0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</w:t>
      </w:r>
      <w:r>
        <w:rPr>
          <w:szCs w:val="21"/>
        </w:rPr>
        <w:t>在定义该函数所指定的函数类型所决定</w:t>
      </w:r>
    </w:p>
    <w:p w14:paraId="680932C8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函数原型声明语句正确的是</w:t>
      </w:r>
      <w:r w:rsidRPr="001B6C97">
        <w:rPr>
          <w:b/>
          <w:color w:val="FF0000"/>
          <w:sz w:val="24"/>
          <w:szCs w:val="24"/>
        </w:rPr>
        <w:t>_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  <w:r w:rsidRPr="007731E5">
        <w:rPr>
          <w:b/>
          <w:sz w:val="24"/>
          <w:szCs w:val="24"/>
        </w:rPr>
        <w:t xml:space="preserve">  </w:t>
      </w:r>
    </w:p>
    <w:p w14:paraId="43EE1FD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 xml:space="preserve">void f( int x ) ;                        </w:t>
      </w:r>
      <w:r>
        <w:rPr>
          <w:szCs w:val="21"/>
        </w:rPr>
        <w:t xml:space="preserve">       </w:t>
      </w:r>
      <w:r w:rsidRPr="008D2BD9">
        <w:rPr>
          <w:szCs w:val="21"/>
        </w:rPr>
        <w:t>B</w:t>
      </w:r>
      <w:r w:rsidRPr="008D2BD9">
        <w:rPr>
          <w:szCs w:val="21"/>
        </w:rPr>
        <w:t>．</w:t>
      </w:r>
      <w:r w:rsidRPr="008D2BD9">
        <w:rPr>
          <w:szCs w:val="21"/>
        </w:rPr>
        <w:t>void f( x ) ;</w:t>
      </w:r>
    </w:p>
    <w:p w14:paraId="214928C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</w:t>
      </w:r>
      <w:r w:rsidRPr="008D2BD9">
        <w:rPr>
          <w:szCs w:val="21"/>
        </w:rPr>
        <w:t xml:space="preserve">void f( int x )                </w:t>
      </w:r>
      <w:r>
        <w:rPr>
          <w:szCs w:val="21"/>
        </w:rPr>
        <w:t xml:space="preserve">                </w:t>
      </w:r>
      <w:r w:rsidRPr="008D2BD9">
        <w:rPr>
          <w:szCs w:val="21"/>
        </w:rPr>
        <w:t>D</w:t>
      </w:r>
      <w:r w:rsidRPr="008D2BD9">
        <w:rPr>
          <w:szCs w:val="21"/>
        </w:rPr>
        <w:t>．</w:t>
      </w:r>
      <w:r w:rsidRPr="008D2BD9">
        <w:rPr>
          <w:szCs w:val="21"/>
        </w:rPr>
        <w:t>void( int x ) ;</w:t>
      </w:r>
    </w:p>
    <w:p w14:paraId="0EADCBFC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若用一维数组名作为函数调用的实参，传递给形参的是</w:t>
      </w:r>
      <w:r w:rsidRPr="001B6C97">
        <w:rPr>
          <w:b/>
          <w:color w:val="FF0000"/>
          <w:sz w:val="24"/>
          <w:szCs w:val="24"/>
        </w:rPr>
        <w:t>_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3C7741C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数组首元素的地址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                   B</w:t>
      </w:r>
      <w:r w:rsidRPr="008D2BD9">
        <w:rPr>
          <w:szCs w:val="21"/>
        </w:rPr>
        <w:t>．数组第一个元素的值</w:t>
      </w:r>
      <w:r>
        <w:rPr>
          <w:rFonts w:hint="eastAsia"/>
          <w:szCs w:val="21"/>
        </w:rPr>
        <w:t xml:space="preserve"> </w:t>
      </w:r>
    </w:p>
    <w:p w14:paraId="4623A18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数组中全部元素的值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                 D</w:t>
      </w:r>
      <w:r w:rsidRPr="008D2BD9">
        <w:rPr>
          <w:szCs w:val="21"/>
        </w:rPr>
        <w:t>．数组元素的个数</w:t>
      </w:r>
      <w:r>
        <w:rPr>
          <w:rFonts w:hint="eastAsia"/>
          <w:szCs w:val="21"/>
        </w:rPr>
        <w:t xml:space="preserve"> </w:t>
      </w:r>
    </w:p>
    <w:p w14:paraId="5FF9566B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4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不正确的说法是</w:t>
      </w:r>
      <w:r w:rsidRPr="001B6C97">
        <w:rPr>
          <w:b/>
          <w:color w:val="FF0000"/>
          <w:sz w:val="24"/>
          <w:szCs w:val="24"/>
        </w:rPr>
        <w:t>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  <w:r w:rsidRPr="007731E5">
        <w:rPr>
          <w:b/>
          <w:sz w:val="24"/>
          <w:szCs w:val="24"/>
        </w:rPr>
        <w:t xml:space="preserve">   </w:t>
      </w:r>
    </w:p>
    <w:p w14:paraId="7B75298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>
        <w:rPr>
          <w:szCs w:val="21"/>
        </w:rPr>
        <w:t>在不同函数中可以使用相同名字的变量</w:t>
      </w:r>
    </w:p>
    <w:p w14:paraId="58C7E88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</w:t>
      </w:r>
      <w:r>
        <w:rPr>
          <w:szCs w:val="21"/>
        </w:rPr>
        <w:t>形式参数是局部变量</w:t>
      </w:r>
    </w:p>
    <w:p w14:paraId="083068E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</w:t>
      </w:r>
      <w:r>
        <w:rPr>
          <w:szCs w:val="21"/>
        </w:rPr>
        <w:t>在函数内定义的变量只在本函数范围内有效</w:t>
      </w:r>
    </w:p>
    <w:p w14:paraId="4434071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</w:t>
      </w:r>
      <w:r>
        <w:rPr>
          <w:szCs w:val="21"/>
        </w:rPr>
        <w:t>在函数内的复合语句中定义的变量在本函数范围内有效</w:t>
      </w:r>
    </w:p>
    <w:p w14:paraId="1B0082D4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5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凡在函数中未指定存储类型的局部变量，其隐含的存储类型为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7DA7BC7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自动</w:t>
      </w:r>
      <w:r w:rsidRPr="008D2BD9">
        <w:rPr>
          <w:szCs w:val="21"/>
        </w:rPr>
        <w:t>( auto )</w:t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     B</w:t>
      </w:r>
      <w:r w:rsidRPr="008D2BD9">
        <w:rPr>
          <w:szCs w:val="21"/>
        </w:rPr>
        <w:t>．静态</w:t>
      </w:r>
      <w:r w:rsidRPr="008D2BD9">
        <w:rPr>
          <w:szCs w:val="21"/>
        </w:rPr>
        <w:t xml:space="preserve">( static )   </w:t>
      </w:r>
    </w:p>
    <w:p w14:paraId="26F5AC3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外部</w:t>
      </w:r>
      <w:r w:rsidRPr="008D2BD9">
        <w:rPr>
          <w:szCs w:val="21"/>
        </w:rPr>
        <w:t>( extern )</w:t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     D</w:t>
      </w:r>
      <w:r w:rsidRPr="008D2BD9">
        <w:rPr>
          <w:szCs w:val="21"/>
        </w:rPr>
        <w:t>．寄存器</w:t>
      </w:r>
      <w:r w:rsidRPr="008D2BD9">
        <w:rPr>
          <w:szCs w:val="21"/>
        </w:rPr>
        <w:t>(register)</w:t>
      </w:r>
    </w:p>
    <w:p w14:paraId="39DDBB56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二、程序阅读题</w:t>
      </w:r>
    </w:p>
    <w:p w14:paraId="0A68B2E7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__</w:t>
      </w:r>
      <w:r w:rsidRPr="007731E5">
        <w:rPr>
          <w:b/>
          <w:sz w:val="24"/>
          <w:szCs w:val="24"/>
        </w:rPr>
        <w:t>。</w:t>
      </w:r>
    </w:p>
    <w:p w14:paraId="6DA4078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48C1CE6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4E18827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1D51CD6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max( int x , int y ) ;</w:t>
      </w:r>
    </w:p>
    <w:p w14:paraId="664278E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a = 1 , b = 2 , c ;</w:t>
      </w:r>
    </w:p>
    <w:p w14:paraId="1F26345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c = max( a , b ) ;</w:t>
      </w:r>
    </w:p>
    <w:p w14:paraId="17B33E2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max is %d\n" , c ) ;</w:t>
      </w:r>
    </w:p>
    <w:p w14:paraId="5263653C" w14:textId="77777777" w:rsidR="00AE4D1F" w:rsidRPr="008D2BD9" w:rsidRDefault="00AE4D1F" w:rsidP="00AE4D1F">
      <w:pPr>
        <w:ind w:firstLine="420"/>
      </w:pPr>
      <w:r w:rsidRPr="008D2BD9">
        <w:lastRenderedPageBreak/>
        <w:t xml:space="preserve">    return 0 ;</w:t>
      </w:r>
    </w:p>
    <w:p w14:paraId="4A2F823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1BA2720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x( int x , int y )</w:t>
      </w:r>
    </w:p>
    <w:p w14:paraId="41FC994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12904D5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z ;</w:t>
      </w:r>
    </w:p>
    <w:p w14:paraId="44F4170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z = ( x &gt; y ) ? x : y ;</w:t>
      </w:r>
    </w:p>
    <w:p w14:paraId="6324ADF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return z ;</w:t>
      </w:r>
    </w:p>
    <w:p w14:paraId="113242E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503C9864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__</w:t>
      </w:r>
      <w:r w:rsidRPr="007731E5">
        <w:rPr>
          <w:b/>
          <w:sz w:val="24"/>
          <w:szCs w:val="24"/>
        </w:rPr>
        <w:t>。</w:t>
      </w:r>
    </w:p>
    <w:p w14:paraId="3FAF085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38DF236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635D282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07DAAAA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f( int x , int y ) ;</w:t>
      </w:r>
    </w:p>
    <w:p w14:paraId="6AD08E0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a = 1 , b = 2 ;</w:t>
      </w:r>
    </w:p>
    <w:p w14:paraId="5DE5441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( a , b ) ;</w:t>
      </w:r>
    </w:p>
    <w:p w14:paraId="3F72CE6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a=%d,b=%d\n" , a , b ) ;</w:t>
      </w:r>
    </w:p>
    <w:p w14:paraId="3264EBEF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64BBF13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19227A9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f( int x , int y )</w:t>
      </w:r>
    </w:p>
    <w:p w14:paraId="5AC5CCF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715619D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x = 100 ;</w:t>
      </w:r>
    </w:p>
    <w:p w14:paraId="0F29563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y = 200 ;</w:t>
      </w:r>
    </w:p>
    <w:p w14:paraId="3FDC8BF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0AF2475E" w14:textId="77777777" w:rsidR="00AE4D1F" w:rsidRPr="008D5428" w:rsidRDefault="00AE4D1F" w:rsidP="008D5428">
      <w:pPr>
        <w:ind w:firstLine="482"/>
        <w:rPr>
          <w:szCs w:val="21"/>
        </w:rPr>
      </w:pPr>
      <w:r w:rsidRPr="007731E5">
        <w:rPr>
          <w:b/>
          <w:sz w:val="24"/>
          <w:szCs w:val="24"/>
        </w:rPr>
        <w:t>3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__</w:t>
      </w:r>
      <w:r w:rsidRPr="007731E5">
        <w:rPr>
          <w:b/>
          <w:sz w:val="24"/>
          <w:szCs w:val="24"/>
        </w:rPr>
        <w:t>。</w:t>
      </w:r>
    </w:p>
    <w:p w14:paraId="0BA8A350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5F8DF67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64347111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4AE28A7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void increment( ) ;</w:t>
      </w:r>
    </w:p>
    <w:p w14:paraId="6FE6E9A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crement( ) ;</w:t>
      </w:r>
    </w:p>
    <w:p w14:paraId="089E46C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crement( ) ;</w:t>
      </w:r>
    </w:p>
    <w:p w14:paraId="3B0EAA4B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crement( ) ;</w:t>
      </w:r>
    </w:p>
    <w:p w14:paraId="3CA7E333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0FC4013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6D6F1462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void increment( )</w:t>
      </w:r>
    </w:p>
    <w:p w14:paraId="596DF467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6A45F68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x = 0 ;</w:t>
      </w:r>
    </w:p>
    <w:p w14:paraId="19103E9D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x += 1 ;</w:t>
      </w:r>
    </w:p>
    <w:p w14:paraId="1F3EDA2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printf( "%d\t" , x ) ;</w:t>
      </w:r>
    </w:p>
    <w:p w14:paraId="4943470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3508E156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4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___</w:t>
      </w:r>
      <w:r w:rsidRPr="007731E5">
        <w:rPr>
          <w:b/>
          <w:sz w:val="24"/>
          <w:szCs w:val="24"/>
        </w:rPr>
        <w:t>。</w:t>
      </w:r>
    </w:p>
    <w:p w14:paraId="30B97B82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56C3E6D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347BC449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{  </w:t>
      </w:r>
    </w:p>
    <w:p w14:paraId="0B25F9D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1( int x , int y ) ;</w:t>
      </w:r>
    </w:p>
    <w:p w14:paraId="4AEF68DA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lastRenderedPageBreak/>
        <w:tab/>
        <w:t>int a = 11 , b = 12 ,c ;</w:t>
      </w:r>
    </w:p>
    <w:p w14:paraId="5D965DAB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 = f1( a , b ) ;</w:t>
      </w:r>
    </w:p>
    <w:p w14:paraId="6C94473B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printf( "a=%d,b=%d,c=%d\n" , a , b ,c ) ;</w:t>
      </w:r>
    </w:p>
    <w:p w14:paraId="0F7D81AC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5CE451DD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3E2575D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f1( int x , int y )</w:t>
      </w:r>
    </w:p>
    <w:p w14:paraId="3E26517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{  </w:t>
      </w:r>
    </w:p>
    <w:p w14:paraId="5F0FD09D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2( int , int ) ;</w:t>
      </w:r>
    </w:p>
    <w:p w14:paraId="7CC31270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c ;</w:t>
      </w:r>
    </w:p>
    <w:p w14:paraId="62A7591B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x = x * 2 ;</w:t>
      </w:r>
    </w:p>
    <w:p w14:paraId="49125BEA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y = y * 2 ;</w:t>
      </w:r>
    </w:p>
    <w:p w14:paraId="605D0A8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 = f2( x , y ) ;</w:t>
      </w:r>
    </w:p>
    <w:p w14:paraId="6C6ACEA9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return c*2 ;</w:t>
      </w:r>
    </w:p>
    <w:p w14:paraId="58872AD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} </w:t>
      </w:r>
    </w:p>
    <w:p w14:paraId="5484820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f2( int a , int b )</w:t>
      </w:r>
    </w:p>
    <w:p w14:paraId="7A7E332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567CE709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c ;</w:t>
      </w:r>
    </w:p>
    <w:p w14:paraId="10B820F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 = ( a + b ) % 3 ;</w:t>
      </w:r>
    </w:p>
    <w:p w14:paraId="02D524E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return c ;</w:t>
      </w:r>
    </w:p>
    <w:p w14:paraId="45F694B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1FB399DB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6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__</w:t>
      </w:r>
      <w:r w:rsidRPr="007731E5">
        <w:rPr>
          <w:b/>
          <w:sz w:val="24"/>
          <w:szCs w:val="24"/>
        </w:rPr>
        <w:t>。</w:t>
      </w:r>
    </w:p>
    <w:p w14:paraId="4822369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6394CBAB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5E563B4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2D2D230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( int a ) ;</w:t>
      </w:r>
    </w:p>
    <w:p w14:paraId="37A5B6A2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a = 2 , i ;</w:t>
      </w:r>
    </w:p>
    <w:p w14:paraId="6B5C3EB0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for( i = 0 ; i &lt; 3 ; i++ )</w:t>
      </w:r>
    </w:p>
    <w:p w14:paraId="4CDDDDF9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</w:r>
      <w:r w:rsidRPr="008D2BD9">
        <w:rPr>
          <w:szCs w:val="21"/>
          <w:lang w:val="fr-FR"/>
        </w:rPr>
        <w:tab/>
        <w:t>printf( "%4d" , f( a ) ) ;</w:t>
      </w:r>
    </w:p>
    <w:p w14:paraId="769972FE" w14:textId="77777777" w:rsidR="00AE4D1F" w:rsidRPr="008D2BD9" w:rsidRDefault="00AE4D1F" w:rsidP="00AE4D1F">
      <w:pPr>
        <w:ind w:firstLine="420"/>
      </w:pPr>
      <w:r w:rsidRPr="008D2BD9">
        <w:rPr>
          <w:lang w:val="fr-FR"/>
        </w:rPr>
        <w:t xml:space="preserve">    r</w:t>
      </w:r>
      <w:r w:rsidRPr="008D2BD9">
        <w:t>eturn 0 ;</w:t>
      </w:r>
    </w:p>
    <w:p w14:paraId="77DD7CC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0709882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f( int a )</w:t>
      </w:r>
    </w:p>
    <w:p w14:paraId="13B85B1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228B59E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int b = 0 ;</w:t>
      </w:r>
    </w:p>
    <w:p w14:paraId="57058109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static int c = 3 ;</w:t>
      </w:r>
    </w:p>
    <w:p w14:paraId="093408F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b++ ;</w:t>
      </w:r>
    </w:p>
    <w:p w14:paraId="2C49C022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++ ;</w:t>
      </w:r>
    </w:p>
    <w:p w14:paraId="245C933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return ( a + b + c ) ;</w:t>
      </w:r>
    </w:p>
    <w:p w14:paraId="0E89A8E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5220CD80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7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____</w:t>
      </w:r>
      <w:r w:rsidRPr="007731E5">
        <w:rPr>
          <w:b/>
          <w:sz w:val="24"/>
          <w:szCs w:val="24"/>
        </w:rPr>
        <w:t>。</w:t>
      </w:r>
    </w:p>
    <w:p w14:paraId="4F789AD0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60D80C4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5B5CF802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18A33F3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unc( int a , int b ) ;</w:t>
      </w:r>
    </w:p>
    <w:p w14:paraId="49BDF12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k = 4 , m = 1 , p ;</w:t>
      </w:r>
    </w:p>
    <w:p w14:paraId="16DA72B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  <w:lang w:val="fr-FR"/>
        </w:rPr>
        <w:lastRenderedPageBreak/>
        <w:tab/>
      </w:r>
      <w:r w:rsidRPr="008D2BD9">
        <w:rPr>
          <w:szCs w:val="21"/>
        </w:rPr>
        <w:t xml:space="preserve">p = func( k , m ) ; </w:t>
      </w:r>
    </w:p>
    <w:p w14:paraId="55708E4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%d\t" , p );</w:t>
      </w:r>
    </w:p>
    <w:p w14:paraId="5A0E4C6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 = func( k , m ) ;</w:t>
      </w:r>
    </w:p>
    <w:p w14:paraId="7195B76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%d\n" , p );</w:t>
      </w:r>
    </w:p>
    <w:p w14:paraId="17A9B5CC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64B022C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5432498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func( int a , int b )</w:t>
      </w:r>
    </w:p>
    <w:p w14:paraId="283BFD8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207A58C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static int m = 0 , i = 2 ;</w:t>
      </w:r>
    </w:p>
    <w:p w14:paraId="10AC5BE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 += m + 1 ;</w:t>
      </w:r>
    </w:p>
    <w:p w14:paraId="3F4E7AB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m = i + a + b ;</w:t>
      </w:r>
    </w:p>
    <w:p w14:paraId="40C5C6F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return m;</w:t>
      </w:r>
    </w:p>
    <w:p w14:paraId="7E6EFCC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02E4FCBF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8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__</w:t>
      </w:r>
      <w:r w:rsidRPr="007731E5">
        <w:rPr>
          <w:b/>
          <w:sz w:val="24"/>
          <w:szCs w:val="24"/>
        </w:rPr>
        <w:t>。</w:t>
      </w:r>
      <w:r w:rsidRPr="007731E5">
        <w:rPr>
          <w:b/>
          <w:sz w:val="24"/>
          <w:szCs w:val="24"/>
        </w:rPr>
        <w:t xml:space="preserve">  </w:t>
      </w:r>
    </w:p>
    <w:p w14:paraId="25C0EEC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7593FA8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a[3] ;</w:t>
      </w:r>
    </w:p>
    <w:p w14:paraId="48FF793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int main( )  </w:t>
      </w:r>
    </w:p>
    <w:p w14:paraId="0BDA213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4A3882C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f1( ) ;</w:t>
      </w:r>
    </w:p>
    <w:p w14:paraId="74FE2A0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f2( ) ;</w:t>
      </w:r>
    </w:p>
    <w:p w14:paraId="559EC2D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print( ) ;</w:t>
      </w:r>
    </w:p>
    <w:p w14:paraId="46A6188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1( ) ;</w:t>
      </w:r>
    </w:p>
    <w:p w14:paraId="6D0721F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( ) ;</w:t>
      </w:r>
    </w:p>
    <w:p w14:paraId="45AF12C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2( ) ;</w:t>
      </w:r>
    </w:p>
    <w:p w14:paraId="686FC3C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( ) ;</w:t>
      </w:r>
    </w:p>
    <w:p w14:paraId="22B70D60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6388F26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17C8C4D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f1( )</w:t>
      </w:r>
    </w:p>
    <w:p w14:paraId="0C34615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5088374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;</w:t>
      </w:r>
    </w:p>
    <w:p w14:paraId="14BC85D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or ( i = 0 ; i &lt; 3 ; i++ )</w:t>
      </w:r>
    </w:p>
    <w:p w14:paraId="1F68538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a[i] = i ;</w:t>
      </w:r>
    </w:p>
    <w:p w14:paraId="0059B05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0BCE15C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f2( )</w:t>
      </w:r>
    </w:p>
    <w:p w14:paraId="7C27356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0738E07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,a[3] ;</w:t>
      </w:r>
    </w:p>
    <w:p w14:paraId="2C0906E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or ( i = 0 ; i &lt; 3 ; i++ )</w:t>
      </w:r>
    </w:p>
    <w:p w14:paraId="715BCB6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a[i] = i ;</w:t>
      </w:r>
    </w:p>
    <w:p w14:paraId="6996FA5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600DF5C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print( )</w:t>
      </w:r>
    </w:p>
    <w:p w14:paraId="129AB2E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53CE191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;</w:t>
      </w:r>
    </w:p>
    <w:p w14:paraId="24A4702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or ( i = 0 ; i &lt; 3 ; i++ )</w:t>
      </w:r>
    </w:p>
    <w:p w14:paraId="536F4CE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printf( "%3d" , a[i] ) ;</w:t>
      </w:r>
    </w:p>
    <w:p w14:paraId="6FE51CD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lastRenderedPageBreak/>
        <w:t>}</w:t>
      </w:r>
    </w:p>
    <w:p w14:paraId="43915547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三、程序完善题</w:t>
      </w:r>
    </w:p>
    <w:p w14:paraId="39815C89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功能是：</w:t>
      </w:r>
      <w:r w:rsidRPr="007731E5">
        <w:rPr>
          <w:b/>
          <w:sz w:val="24"/>
          <w:szCs w:val="24"/>
        </w:rPr>
        <w:t>area</w:t>
      </w:r>
      <w:r w:rsidRPr="007731E5">
        <w:rPr>
          <w:b/>
          <w:sz w:val="24"/>
          <w:szCs w:val="24"/>
        </w:rPr>
        <w:t>函数计算圆的面积，</w:t>
      </w:r>
      <w:r w:rsidRPr="007731E5">
        <w:rPr>
          <w:b/>
          <w:sz w:val="24"/>
          <w:szCs w:val="24"/>
        </w:rPr>
        <w:t>main</w:t>
      </w:r>
      <w:r w:rsidRPr="007731E5">
        <w:rPr>
          <w:b/>
          <w:sz w:val="24"/>
          <w:szCs w:val="24"/>
        </w:rPr>
        <w:t>函数中调用</w:t>
      </w:r>
      <w:r w:rsidRPr="007731E5">
        <w:rPr>
          <w:b/>
          <w:sz w:val="24"/>
          <w:szCs w:val="24"/>
        </w:rPr>
        <w:t>area</w:t>
      </w:r>
      <w:r w:rsidRPr="007731E5">
        <w:rPr>
          <w:b/>
          <w:sz w:val="24"/>
          <w:szCs w:val="24"/>
        </w:rPr>
        <w:t>函数，计算给定半径的圆的面积，输出时显示两位小数。请填空。</w:t>
      </w:r>
    </w:p>
    <w:p w14:paraId="32C7C22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346FDF2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#define PI 3.14 </w:t>
      </w:r>
    </w:p>
    <w:p w14:paraId="42CFDF1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3BAE30A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248C379A" w14:textId="77777777" w:rsidR="00AE4D1F" w:rsidRPr="008D2BD9" w:rsidRDefault="00AE4D1F" w:rsidP="007773D0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__;</w:t>
      </w:r>
    </w:p>
    <w:p w14:paraId="323DE1B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loat x = 2.4 , y ;</w:t>
      </w:r>
    </w:p>
    <w:p w14:paraId="0B0A04D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y = area( x ) ;</w:t>
      </w:r>
      <w:r w:rsidRPr="008D2BD9">
        <w:rPr>
          <w:szCs w:val="21"/>
        </w:rPr>
        <w:tab/>
      </w:r>
    </w:p>
    <w:p w14:paraId="1A68D5F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%</w:t>
      </w:r>
      <w:smartTag w:uri="urn:schemas-microsoft-com:office:smarttags" w:element="chmetcnv">
        <w:smartTagPr>
          <w:attr w:name="UnitName" w:val="F"/>
          <w:attr w:name="SourceValue" w:val="6.2"/>
          <w:attr w:name="HasSpace" w:val="False"/>
          <w:attr w:name="Negative" w:val="False"/>
          <w:attr w:name="NumberType" w:val="1"/>
          <w:attr w:name="TCSC" w:val="0"/>
        </w:smartTagPr>
        <w:r w:rsidRPr="008D2BD9">
          <w:rPr>
            <w:szCs w:val="21"/>
          </w:rPr>
          <w:t>6.2f</w:t>
        </w:r>
      </w:smartTag>
      <w:r w:rsidRPr="008D2BD9">
        <w:rPr>
          <w:szCs w:val="21"/>
        </w:rPr>
        <w:t>\n" , y ) ;</w:t>
      </w:r>
    </w:p>
    <w:p w14:paraId="42E55C77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7419251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03B181E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float area ( float r )</w:t>
      </w:r>
    </w:p>
    <w:p w14:paraId="4BD0855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1998CE2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loat s ;</w:t>
      </w:r>
    </w:p>
    <w:p w14:paraId="162861D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s= PI * r * r ;</w:t>
      </w:r>
    </w:p>
    <w:p w14:paraId="263E422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___;</w:t>
      </w:r>
    </w:p>
    <w:p w14:paraId="3D7BE1B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548E7794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功能是：</w:t>
      </w:r>
      <w:r w:rsidRPr="007731E5">
        <w:rPr>
          <w:b/>
          <w:sz w:val="24"/>
          <w:szCs w:val="24"/>
        </w:rPr>
        <w:t>fun</w:t>
      </w:r>
      <w:r w:rsidRPr="007731E5">
        <w:rPr>
          <w:b/>
          <w:sz w:val="24"/>
          <w:szCs w:val="24"/>
        </w:rPr>
        <w:t>函数实现</w:t>
      </w:r>
      <w:r w:rsidRPr="007731E5">
        <w:rPr>
          <w:b/>
          <w:sz w:val="24"/>
          <w:szCs w:val="24"/>
        </w:rPr>
        <w:object w:dxaOrig="300" w:dyaOrig="320" w14:anchorId="29589CF6">
          <v:shape id="_x0000_i1028" type="#_x0000_t75" style="width:15pt;height:15.75pt" o:ole="">
            <v:imagedata r:id="rId14" o:title=""/>
          </v:shape>
          <o:OLEObject Type="Embed" ProgID="Equation.DSMT4" ShapeID="_x0000_i1028" DrawAspect="Content" ObjectID="_1763641089" r:id="rId15"/>
        </w:object>
      </w:r>
      <w:r w:rsidRPr="007731E5">
        <w:rPr>
          <w:b/>
          <w:sz w:val="24"/>
          <w:szCs w:val="24"/>
        </w:rPr>
        <w:t>的计算，</w:t>
      </w:r>
      <w:r w:rsidRPr="007731E5">
        <w:rPr>
          <w:b/>
          <w:sz w:val="24"/>
          <w:szCs w:val="24"/>
        </w:rPr>
        <w:t>main</w:t>
      </w:r>
      <w:r w:rsidRPr="007731E5">
        <w:rPr>
          <w:b/>
          <w:sz w:val="24"/>
          <w:szCs w:val="24"/>
        </w:rPr>
        <w:t>函数中调用</w:t>
      </w:r>
      <w:r w:rsidRPr="007731E5">
        <w:rPr>
          <w:b/>
          <w:sz w:val="24"/>
          <w:szCs w:val="24"/>
        </w:rPr>
        <w:t>fun</w:t>
      </w:r>
      <w:r w:rsidRPr="007731E5">
        <w:rPr>
          <w:b/>
          <w:sz w:val="24"/>
          <w:szCs w:val="24"/>
        </w:rPr>
        <w:t>函数，计算</w:t>
      </w:r>
      <w:r w:rsidRPr="007731E5">
        <w:rPr>
          <w:b/>
          <w:sz w:val="24"/>
          <w:szCs w:val="24"/>
        </w:rPr>
        <w:object w:dxaOrig="260" w:dyaOrig="300" w14:anchorId="478A5D96">
          <v:shape id="_x0000_i1029" type="#_x0000_t75" style="width:12.75pt;height:15pt" o:ole="">
            <v:imagedata r:id="rId16" o:title=""/>
          </v:shape>
          <o:OLEObject Type="Embed" ProgID="Equation.DSMT4" ShapeID="_x0000_i1029" DrawAspect="Content" ObjectID="_1763641090" r:id="rId17"/>
        </w:object>
      </w:r>
      <w:r w:rsidRPr="007731E5">
        <w:rPr>
          <w:b/>
          <w:sz w:val="24"/>
          <w:szCs w:val="24"/>
        </w:rPr>
        <w:t>的值。请填空。</w:t>
      </w:r>
    </w:p>
    <w:p w14:paraId="788E43A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04C6442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4532120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2CEB037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double fun( double x , int y ) ;</w:t>
      </w:r>
    </w:p>
    <w:p w14:paraId="4EF0D36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y = 3 ;</w:t>
      </w:r>
    </w:p>
    <w:p w14:paraId="07EB1B3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double x = 4 , z ;</w:t>
      </w:r>
    </w:p>
    <w:p w14:paraId="617EFB8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__;</w:t>
      </w:r>
    </w:p>
    <w:p w14:paraId="5F84EE0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z=%f\n" , z ) ;</w:t>
      </w:r>
    </w:p>
    <w:p w14:paraId="09AD0114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4D0F110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560C9B7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double fun( double x , int y ) </w:t>
      </w:r>
    </w:p>
    <w:p w14:paraId="3CB6373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35704DC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;</w:t>
      </w:r>
    </w:p>
    <w:p w14:paraId="3063E81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 xml:space="preserve">double z = 1 ; </w:t>
      </w:r>
    </w:p>
    <w:p w14:paraId="03CB815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for( i = 1 ; i &lt;= y ; i++ ) </w:t>
      </w:r>
    </w:p>
    <w:p w14:paraId="312CB46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;</w:t>
      </w:r>
    </w:p>
    <w:p w14:paraId="1B1295B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return  z ; </w:t>
      </w:r>
    </w:p>
    <w:p w14:paraId="33053D7B" w14:textId="77777777" w:rsidR="00AE4D1F" w:rsidRPr="008D2BD9" w:rsidRDefault="00AE4D1F" w:rsidP="00AE4D1F">
      <w:pPr>
        <w:ind w:firstLineChars="0" w:firstLine="420"/>
        <w:rPr>
          <w:szCs w:val="21"/>
        </w:rPr>
      </w:pPr>
      <w:r w:rsidRPr="008D2BD9">
        <w:rPr>
          <w:szCs w:val="21"/>
        </w:rPr>
        <w:t xml:space="preserve">}     </w:t>
      </w:r>
    </w:p>
    <w:p w14:paraId="6B146887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3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功能：有一个一维数组</w:t>
      </w:r>
      <w:r w:rsidRPr="007731E5">
        <w:rPr>
          <w:b/>
          <w:sz w:val="24"/>
          <w:szCs w:val="24"/>
        </w:rPr>
        <w:t>score</w:t>
      </w:r>
      <w:r w:rsidRPr="007731E5">
        <w:rPr>
          <w:b/>
          <w:sz w:val="24"/>
          <w:szCs w:val="24"/>
        </w:rPr>
        <w:t>，内放</w:t>
      </w:r>
      <w:r w:rsidRPr="007731E5">
        <w:rPr>
          <w:b/>
          <w:sz w:val="24"/>
          <w:szCs w:val="24"/>
        </w:rPr>
        <w:t>10</w:t>
      </w:r>
      <w:r w:rsidRPr="007731E5">
        <w:rPr>
          <w:b/>
          <w:sz w:val="24"/>
          <w:szCs w:val="24"/>
        </w:rPr>
        <w:t>个学生成绩，统计不及格的学生人数。请填空。</w:t>
      </w:r>
    </w:p>
    <w:p w14:paraId="08FB02E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lastRenderedPageBreak/>
        <w:t>#include &lt;stdio.h&gt;</w:t>
      </w:r>
    </w:p>
    <w:p w14:paraId="20A9FA5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33F64AA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   </w:t>
      </w:r>
    </w:p>
    <w:p w14:paraId="0A99C69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fun( float array[10] ) ;</w:t>
      </w:r>
    </w:p>
    <w:p w14:paraId="4864B9B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 xml:space="preserve">float score[10] ; </w:t>
      </w:r>
    </w:p>
    <w:p w14:paraId="5B349A8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int i , count = 0 ;</w:t>
      </w:r>
    </w:p>
    <w:p w14:paraId="0C194E7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printf( "input 10 scores:\n" ) ;</w:t>
      </w:r>
    </w:p>
    <w:p w14:paraId="41E3024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for( i = 0 ; i &lt; 10 ; i++ )</w:t>
      </w:r>
    </w:p>
    <w:p w14:paraId="3CDAD3E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     scanf( "%f" , &amp;score[i] );</w:t>
      </w:r>
    </w:p>
    <w:p w14:paraId="32001FA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</w:t>
      </w:r>
      <w:r w:rsidRPr="001B6C97">
        <w:rPr>
          <w:b/>
          <w:color w:val="FF0000"/>
          <w:sz w:val="24"/>
          <w:szCs w:val="24"/>
        </w:rPr>
        <w:t>______;</w:t>
      </w:r>
      <w:r w:rsidRPr="008D2BD9">
        <w:rPr>
          <w:szCs w:val="21"/>
        </w:rPr>
        <w:t xml:space="preserve"> </w:t>
      </w:r>
    </w:p>
    <w:p w14:paraId="49CB489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printf( "%d\n" , count ) ;</w:t>
      </w:r>
    </w:p>
    <w:p w14:paraId="16ACE3E3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01AF27D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} </w:t>
      </w:r>
    </w:p>
    <w:p w14:paraId="3797918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fun( float array[10] )</w:t>
      </w:r>
    </w:p>
    <w:p w14:paraId="4CB6097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  </w:t>
      </w:r>
    </w:p>
    <w:p w14:paraId="7E96C20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, count = 0 ;</w:t>
      </w:r>
    </w:p>
    <w:p w14:paraId="789F24B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for( i = 0 ; i &lt; 10 ; i++ )</w:t>
      </w:r>
    </w:p>
    <w:p w14:paraId="0C4F8E8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if( array[i] &lt;60 )</w:t>
      </w:r>
    </w:p>
    <w:p w14:paraId="631B2D4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</w:t>
      </w:r>
      <w:r w:rsidR="00FF040C" w:rsidRPr="001B6C97">
        <w:rPr>
          <w:b/>
          <w:color w:val="FF0000"/>
          <w:sz w:val="24"/>
          <w:szCs w:val="24"/>
        </w:rPr>
        <w:t xml:space="preserve"> </w:t>
      </w:r>
      <w:r w:rsidRPr="001B6C97">
        <w:rPr>
          <w:b/>
          <w:color w:val="FF0000"/>
          <w:sz w:val="24"/>
          <w:szCs w:val="24"/>
        </w:rPr>
        <w:t>___;</w:t>
      </w:r>
    </w:p>
    <w:p w14:paraId="24A5CA8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return count ;</w:t>
      </w:r>
    </w:p>
    <w:p w14:paraId="0757519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8D2BD9">
        <w:rPr>
          <w:szCs w:val="21"/>
        </w:rPr>
        <w:t>}</w:t>
      </w:r>
    </w:p>
    <w:p w14:paraId="3BE10E2E" w14:textId="77777777" w:rsidR="006512B2" w:rsidRDefault="006512B2" w:rsidP="00AE4D1F">
      <w:pPr>
        <w:ind w:firstLine="420"/>
        <w:rPr>
          <w:rFonts w:hint="eastAsia"/>
          <w:szCs w:val="21"/>
        </w:rPr>
      </w:pPr>
    </w:p>
    <w:p w14:paraId="43E9C0C5" w14:textId="77777777" w:rsidR="00AE4D1F" w:rsidRPr="00F53A42" w:rsidRDefault="00AE4D1F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10" w:name="_Toc372385269"/>
      <w:bookmarkStart w:id="11" w:name="_Toc381868314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8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编译预处理</w:t>
      </w:r>
      <w:bookmarkEnd w:id="10"/>
      <w:bookmarkEnd w:id="11"/>
    </w:p>
    <w:p w14:paraId="79951909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67EE5572" w14:textId="77777777" w:rsidR="00AE4D1F" w:rsidRPr="00702B9A" w:rsidRDefault="00AE4D1F" w:rsidP="00702B9A">
      <w:pPr>
        <w:ind w:firstLineChars="83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1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编译预处理包括</w:t>
      </w:r>
      <w:r w:rsidRPr="00F4759C">
        <w:rPr>
          <w:b/>
          <w:color w:val="FF0000"/>
          <w:sz w:val="24"/>
          <w:szCs w:val="24"/>
        </w:rPr>
        <w:t>___</w:t>
      </w:r>
      <w:r w:rsidR="00FF040C" w:rsidRPr="00F4759C">
        <w:rPr>
          <w:b/>
          <w:color w:val="FF0000"/>
          <w:sz w:val="24"/>
          <w:szCs w:val="24"/>
        </w:rPr>
        <w:t xml:space="preserve"> </w:t>
      </w:r>
      <w:r w:rsidRPr="00F4759C">
        <w:rPr>
          <w:b/>
          <w:color w:val="FF0000"/>
          <w:sz w:val="24"/>
          <w:szCs w:val="24"/>
        </w:rPr>
        <w:t>___</w:t>
      </w:r>
      <w:r w:rsidRPr="00702B9A">
        <w:rPr>
          <w:b/>
          <w:sz w:val="24"/>
          <w:szCs w:val="24"/>
        </w:rPr>
        <w:t>。</w:t>
      </w:r>
    </w:p>
    <w:p w14:paraId="3D50D4E6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文件包含，宏定义和条件编译</w:t>
      </w:r>
      <w:r w:rsidRPr="00434BF5">
        <w:rPr>
          <w:szCs w:val="21"/>
        </w:rPr>
        <w:tab/>
      </w:r>
    </w:p>
    <w:p w14:paraId="61045744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构造工程文件</w:t>
      </w:r>
      <w:r w:rsidRPr="00434BF5">
        <w:rPr>
          <w:szCs w:val="21"/>
        </w:rPr>
        <w:t xml:space="preserve"> </w:t>
      </w:r>
    </w:p>
    <w:p w14:paraId="7E94B220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语句注释</w:t>
      </w:r>
      <w:r w:rsidRPr="00434BF5">
        <w:rPr>
          <w:szCs w:val="21"/>
        </w:rPr>
        <w:t xml:space="preserve">                     </w:t>
      </w:r>
    </w:p>
    <w:p w14:paraId="29828171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编译源程序</w:t>
      </w:r>
    </w:p>
    <w:p w14:paraId="0EACA3CC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2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在宏定义</w:t>
      </w:r>
      <w:r w:rsidRPr="00702B9A">
        <w:rPr>
          <w:b/>
          <w:sz w:val="24"/>
          <w:szCs w:val="24"/>
        </w:rPr>
        <w:t>#define PI 3.1415926</w:t>
      </w:r>
      <w:r w:rsidRPr="00702B9A">
        <w:rPr>
          <w:b/>
          <w:sz w:val="24"/>
          <w:szCs w:val="24"/>
        </w:rPr>
        <w:t>中，用宏名</w:t>
      </w:r>
      <w:r w:rsidRPr="00702B9A">
        <w:rPr>
          <w:b/>
          <w:sz w:val="24"/>
          <w:szCs w:val="24"/>
        </w:rPr>
        <w:t>PI</w:t>
      </w:r>
      <w:r w:rsidRPr="00702B9A">
        <w:rPr>
          <w:b/>
          <w:sz w:val="24"/>
          <w:szCs w:val="24"/>
        </w:rPr>
        <w:t>代替一个</w:t>
      </w:r>
      <w:r w:rsidRPr="00F4759C">
        <w:rPr>
          <w:b/>
          <w:color w:val="FF0000"/>
          <w:sz w:val="24"/>
          <w:szCs w:val="24"/>
        </w:rPr>
        <w:t>__</w:t>
      </w:r>
      <w:r w:rsidR="00FF040C" w:rsidRPr="00F4759C">
        <w:rPr>
          <w:b/>
          <w:color w:val="FF0000"/>
          <w:sz w:val="24"/>
          <w:szCs w:val="24"/>
        </w:rPr>
        <w:t xml:space="preserve"> </w:t>
      </w:r>
      <w:r w:rsidRPr="00F4759C">
        <w:rPr>
          <w:b/>
          <w:color w:val="FF0000"/>
          <w:sz w:val="24"/>
          <w:szCs w:val="24"/>
        </w:rPr>
        <w:t>___</w:t>
      </w:r>
      <w:r w:rsidRPr="00702B9A">
        <w:rPr>
          <w:b/>
          <w:sz w:val="24"/>
          <w:szCs w:val="24"/>
        </w:rPr>
        <w:t>。</w:t>
      </w:r>
    </w:p>
    <w:p w14:paraId="1014712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常量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单精度数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双精度数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字符串</w:t>
      </w:r>
    </w:p>
    <w:p w14:paraId="7B448BF3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3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以下有关宏替换的叙述不正确的是</w:t>
      </w:r>
      <w:r w:rsidRPr="00F4759C">
        <w:rPr>
          <w:b/>
          <w:color w:val="FF0000"/>
          <w:sz w:val="24"/>
          <w:szCs w:val="24"/>
        </w:rPr>
        <w:t>___</w:t>
      </w:r>
      <w:r w:rsidR="00FF040C" w:rsidRPr="00F4759C">
        <w:rPr>
          <w:b/>
          <w:color w:val="FF0000"/>
          <w:sz w:val="24"/>
          <w:szCs w:val="24"/>
        </w:rPr>
        <w:t xml:space="preserve"> </w:t>
      </w:r>
      <w:r w:rsidRPr="00F4759C">
        <w:rPr>
          <w:b/>
          <w:color w:val="FF0000"/>
          <w:sz w:val="24"/>
          <w:szCs w:val="24"/>
        </w:rPr>
        <w:t>____</w:t>
      </w:r>
      <w:r w:rsidRPr="00702B9A">
        <w:rPr>
          <w:b/>
          <w:sz w:val="24"/>
          <w:szCs w:val="24"/>
        </w:rPr>
        <w:t>。</w:t>
      </w:r>
      <w:r w:rsidRPr="00702B9A">
        <w:rPr>
          <w:b/>
          <w:sz w:val="24"/>
          <w:szCs w:val="24"/>
        </w:rPr>
        <w:t xml:space="preserve">  </w:t>
      </w:r>
    </w:p>
    <w:p w14:paraId="0FB9D361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宏替换不占用运行时间</w:t>
      </w:r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宏名无类型</w:t>
      </w:r>
    </w:p>
    <w:p w14:paraId="66EEEB81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宏替换只是字符替换</w:t>
      </w:r>
      <w:r w:rsidRPr="00434BF5">
        <w:rPr>
          <w:szCs w:val="21"/>
        </w:rPr>
        <w:t xml:space="preserve">  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宏名必须用大写字母表示</w:t>
      </w:r>
    </w:p>
    <w:p w14:paraId="76CDA7B3" w14:textId="77777777" w:rsidR="00AE4D1F" w:rsidRPr="00702B9A" w:rsidRDefault="00AE4D1F" w:rsidP="00702B9A">
      <w:pPr>
        <w:ind w:firstLineChars="82" w:firstLine="198"/>
        <w:rPr>
          <w:rFonts w:hint="eastAsia"/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4</w:t>
      </w:r>
      <w:r w:rsidRPr="00702B9A">
        <w:rPr>
          <w:rFonts w:hint="eastAsia"/>
          <w:b/>
          <w:sz w:val="24"/>
          <w:szCs w:val="24"/>
        </w:rPr>
        <w:t>．若程序中有</w:t>
      </w:r>
      <w:r w:rsidRPr="00702B9A">
        <w:rPr>
          <w:rFonts w:hint="eastAsia"/>
          <w:b/>
          <w:sz w:val="24"/>
          <w:szCs w:val="24"/>
        </w:rPr>
        <w:t>#include&lt;</w:t>
      </w:r>
      <w:r w:rsidRPr="00702B9A">
        <w:rPr>
          <w:rFonts w:hint="eastAsia"/>
          <w:b/>
          <w:sz w:val="24"/>
          <w:szCs w:val="24"/>
        </w:rPr>
        <w:t>文件名</w:t>
      </w:r>
      <w:r w:rsidRPr="00702B9A">
        <w:rPr>
          <w:rFonts w:hint="eastAsia"/>
          <w:b/>
          <w:sz w:val="24"/>
          <w:szCs w:val="24"/>
        </w:rPr>
        <w:t>&gt;</w:t>
      </w:r>
      <w:r w:rsidRPr="00702B9A">
        <w:rPr>
          <w:rFonts w:hint="eastAsia"/>
          <w:b/>
          <w:sz w:val="24"/>
          <w:szCs w:val="24"/>
        </w:rPr>
        <w:t>，则意味着</w:t>
      </w:r>
      <w:r w:rsidRPr="00F4759C">
        <w:rPr>
          <w:b/>
          <w:color w:val="FF0000"/>
          <w:sz w:val="24"/>
          <w:szCs w:val="24"/>
        </w:rPr>
        <w:t>___</w:t>
      </w:r>
      <w:r w:rsidR="00FF040C" w:rsidRPr="00F4759C">
        <w:rPr>
          <w:b/>
          <w:color w:val="FF0000"/>
          <w:sz w:val="24"/>
          <w:szCs w:val="24"/>
        </w:rPr>
        <w:t xml:space="preserve"> </w:t>
      </w:r>
      <w:r w:rsidRPr="00F4759C">
        <w:rPr>
          <w:b/>
          <w:color w:val="FF0000"/>
          <w:sz w:val="24"/>
          <w:szCs w:val="24"/>
        </w:rPr>
        <w:t>___</w:t>
      </w:r>
      <w:r w:rsidRPr="00702B9A">
        <w:rPr>
          <w:b/>
          <w:sz w:val="24"/>
          <w:szCs w:val="24"/>
        </w:rPr>
        <w:t>。</w:t>
      </w:r>
    </w:p>
    <w:p w14:paraId="4AA77730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将所指文件的全部内容，在此命令行出现的这一点上，插入源程序</w:t>
      </w:r>
    </w:p>
    <w:p w14:paraId="15943B57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指定标准输入输出</w:t>
      </w:r>
    </w:p>
    <w:p w14:paraId="72B53658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宏定义一个函数</w:t>
      </w:r>
    </w:p>
    <w:p w14:paraId="2CF2C196" w14:textId="77777777" w:rsidR="00AE4D1F" w:rsidRPr="00A62D84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条件编译说明</w:t>
      </w:r>
    </w:p>
    <w:p w14:paraId="77F95574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5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在文件包含预处理语句的使用形式中，当</w:t>
      </w:r>
      <w:r w:rsidRPr="00702B9A">
        <w:rPr>
          <w:b/>
          <w:sz w:val="24"/>
          <w:szCs w:val="24"/>
        </w:rPr>
        <w:t>#include</w:t>
      </w:r>
      <w:r w:rsidRPr="00702B9A">
        <w:rPr>
          <w:b/>
          <w:sz w:val="24"/>
          <w:szCs w:val="24"/>
        </w:rPr>
        <w:t>后面的文件名用</w:t>
      </w:r>
      <w:r w:rsidRPr="00702B9A">
        <w:rPr>
          <w:b/>
          <w:sz w:val="24"/>
          <w:szCs w:val="24"/>
        </w:rPr>
        <w:t>""</w:t>
      </w:r>
      <w:r w:rsidRPr="00702B9A">
        <w:rPr>
          <w:b/>
          <w:sz w:val="24"/>
          <w:szCs w:val="24"/>
        </w:rPr>
        <w:t>（双引号）括起时，寻找被包含文件的方式是</w:t>
      </w:r>
      <w:r w:rsidRPr="00F4759C">
        <w:rPr>
          <w:b/>
          <w:color w:val="FF0000"/>
          <w:sz w:val="24"/>
          <w:szCs w:val="24"/>
        </w:rPr>
        <w:t>_____</w:t>
      </w:r>
      <w:r w:rsidRPr="00702B9A">
        <w:rPr>
          <w:b/>
          <w:sz w:val="24"/>
          <w:szCs w:val="24"/>
        </w:rPr>
        <w:t>。</w:t>
      </w:r>
    </w:p>
    <w:p w14:paraId="33504BA9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直接按系统设定的标准方式搜索目录</w:t>
      </w:r>
    </w:p>
    <w:p w14:paraId="2A736A7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lastRenderedPageBreak/>
        <w:t>B</w:t>
      </w:r>
      <w:r>
        <w:rPr>
          <w:szCs w:val="21"/>
        </w:rPr>
        <w:t>．</w:t>
      </w:r>
      <w:r w:rsidRPr="00434BF5">
        <w:rPr>
          <w:szCs w:val="21"/>
        </w:rPr>
        <w:t>先在源程序所在目录搜索，再按系统设定的标准方式搜索</w:t>
      </w:r>
    </w:p>
    <w:p w14:paraId="28C70E9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仅仅搜索源程序所在目录</w:t>
      </w:r>
    </w:p>
    <w:p w14:paraId="7786E69B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仅仅搜索当前目录</w:t>
      </w:r>
    </w:p>
    <w:p w14:paraId="0D49B3E9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6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在文件包含预处理语句的使用形式中，当</w:t>
      </w:r>
      <w:r w:rsidRPr="00702B9A">
        <w:rPr>
          <w:b/>
          <w:sz w:val="24"/>
          <w:szCs w:val="24"/>
        </w:rPr>
        <w:t>#include</w:t>
      </w:r>
      <w:r w:rsidRPr="00702B9A">
        <w:rPr>
          <w:b/>
          <w:sz w:val="24"/>
          <w:szCs w:val="24"/>
        </w:rPr>
        <w:t>后面的文件名用</w:t>
      </w:r>
      <w:r w:rsidRPr="00702B9A">
        <w:rPr>
          <w:b/>
          <w:sz w:val="24"/>
          <w:szCs w:val="24"/>
        </w:rPr>
        <w:t>&lt;&gt;</w:t>
      </w:r>
      <w:r w:rsidRPr="00702B9A">
        <w:rPr>
          <w:b/>
          <w:sz w:val="24"/>
          <w:szCs w:val="24"/>
        </w:rPr>
        <w:t>（双引号）括起时，寻找被包含文件的方式是</w:t>
      </w:r>
      <w:r w:rsidRPr="00F4759C">
        <w:rPr>
          <w:b/>
          <w:color w:val="FF0000"/>
          <w:sz w:val="24"/>
          <w:szCs w:val="24"/>
        </w:rPr>
        <w:t>_____</w:t>
      </w:r>
      <w:r w:rsidRPr="00702B9A">
        <w:rPr>
          <w:b/>
          <w:sz w:val="24"/>
          <w:szCs w:val="24"/>
        </w:rPr>
        <w:t>。</w:t>
      </w:r>
    </w:p>
    <w:p w14:paraId="5F879ED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直接按系统设定的标准方式搜索目录</w:t>
      </w:r>
    </w:p>
    <w:p w14:paraId="70E4F2CB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先在源程序所在目录搜索，再按系统设定的标准方式搜索</w:t>
      </w:r>
    </w:p>
    <w:p w14:paraId="1A435667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仅仅搜索源程序所在目录</w:t>
      </w:r>
    </w:p>
    <w:p w14:paraId="24565C4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rFonts w:hint="eastAsia"/>
        </w:rPr>
        <w:t>．</w:t>
      </w:r>
      <w:r w:rsidRPr="00434BF5">
        <w:rPr>
          <w:szCs w:val="21"/>
        </w:rPr>
        <w:t>仅仅搜索当前目录</w:t>
      </w:r>
    </w:p>
    <w:p w14:paraId="201DCAE2" w14:textId="77777777" w:rsidR="00AE4D1F" w:rsidRPr="00FF57B5" w:rsidRDefault="00AE4D1F" w:rsidP="00FF57B5">
      <w:pPr>
        <w:ind w:firstLineChars="82" w:firstLine="198"/>
        <w:rPr>
          <w:rFonts w:hint="eastAsia"/>
          <w:b/>
          <w:sz w:val="24"/>
          <w:szCs w:val="24"/>
        </w:rPr>
      </w:pPr>
      <w:bookmarkStart w:id="12" w:name="_Toc242377575"/>
      <w:r w:rsidRPr="00FF57B5">
        <w:rPr>
          <w:b/>
          <w:sz w:val="24"/>
          <w:szCs w:val="24"/>
        </w:rPr>
        <w:t>二、</w:t>
      </w:r>
      <w:bookmarkEnd w:id="12"/>
      <w:r w:rsidRPr="00FF57B5">
        <w:rPr>
          <w:b/>
          <w:sz w:val="24"/>
          <w:szCs w:val="24"/>
        </w:rPr>
        <w:t>程序阅读题</w:t>
      </w:r>
    </w:p>
    <w:p w14:paraId="31FD0C74" w14:textId="77777777" w:rsidR="00AE4D1F" w:rsidRPr="00FF57B5" w:rsidRDefault="00AE4D1F" w:rsidP="00FF57B5">
      <w:pPr>
        <w:ind w:firstLineChars="82" w:firstLine="198"/>
        <w:rPr>
          <w:rFonts w:hint="eastAsia"/>
          <w:b/>
          <w:sz w:val="24"/>
          <w:szCs w:val="24"/>
        </w:rPr>
      </w:pPr>
      <w:r w:rsidRPr="00FF57B5">
        <w:rPr>
          <w:rFonts w:hint="eastAsia"/>
          <w:b/>
          <w:sz w:val="24"/>
          <w:szCs w:val="24"/>
        </w:rPr>
        <w:t>1</w:t>
      </w:r>
      <w:r w:rsidRPr="00FF57B5">
        <w:rPr>
          <w:rFonts w:hint="eastAsia"/>
          <w:b/>
          <w:sz w:val="24"/>
          <w:szCs w:val="24"/>
        </w:rPr>
        <w:t>．</w:t>
      </w:r>
      <w:r w:rsidRPr="00FF57B5">
        <w:rPr>
          <w:b/>
          <w:sz w:val="24"/>
          <w:szCs w:val="24"/>
        </w:rPr>
        <w:t>下面程序的运行结果是</w:t>
      </w:r>
      <w:r w:rsidRPr="00F4759C">
        <w:rPr>
          <w:b/>
          <w:color w:val="FF0000"/>
          <w:sz w:val="24"/>
          <w:szCs w:val="24"/>
        </w:rPr>
        <w:t>____</w:t>
      </w:r>
      <w:r w:rsidRPr="00FF57B5">
        <w:rPr>
          <w:b/>
          <w:sz w:val="24"/>
          <w:szCs w:val="24"/>
        </w:rPr>
        <w:t>。</w:t>
      </w:r>
    </w:p>
    <w:p w14:paraId="53D39B80" w14:textId="77777777" w:rsidR="00AE4D1F" w:rsidRPr="009675AF" w:rsidRDefault="00AE4D1F" w:rsidP="00AE4D1F">
      <w:pPr>
        <w:ind w:firstLine="420"/>
      </w:pPr>
      <w:r>
        <w:t>#include&lt;stdio.h</w:t>
      </w:r>
      <w:r w:rsidRPr="009675AF">
        <w:t>&gt;</w:t>
      </w:r>
    </w:p>
    <w:p w14:paraId="780163C6" w14:textId="77777777" w:rsidR="00AE4D1F" w:rsidRPr="009675AF" w:rsidRDefault="00AE4D1F" w:rsidP="00AE4D1F">
      <w:pPr>
        <w:ind w:firstLine="420"/>
      </w:pPr>
      <w:r w:rsidRPr="009675AF">
        <w:t>#define M</w:t>
      </w:r>
      <w:r>
        <w:rPr>
          <w:rFonts w:hint="eastAsia"/>
        </w:rPr>
        <w:t xml:space="preserve"> </w:t>
      </w:r>
      <w:r w:rsidRPr="009675AF">
        <w:t>3</w:t>
      </w:r>
    </w:p>
    <w:p w14:paraId="685DA0CF" w14:textId="77777777" w:rsidR="00AE4D1F" w:rsidRPr="009675AF" w:rsidRDefault="00AE4D1F" w:rsidP="00AE4D1F">
      <w:pPr>
        <w:ind w:firstLine="420"/>
      </w:pPr>
      <w:r w:rsidRPr="009675AF">
        <w:t>#define N M</w:t>
      </w:r>
      <w:r>
        <w:rPr>
          <w:rFonts w:hint="eastAsia"/>
        </w:rPr>
        <w:t xml:space="preserve"> </w:t>
      </w:r>
      <w:r w:rsidRPr="009675AF">
        <w:t>+</w:t>
      </w:r>
      <w:r>
        <w:rPr>
          <w:rFonts w:hint="eastAsia"/>
        </w:rPr>
        <w:t xml:space="preserve"> </w:t>
      </w:r>
      <w:r w:rsidRPr="009675AF">
        <w:t>1</w:t>
      </w:r>
    </w:p>
    <w:p w14:paraId="6AEF0508" w14:textId="77777777" w:rsidR="00AE4D1F" w:rsidRPr="009675AF" w:rsidRDefault="00AE4D1F" w:rsidP="00AE4D1F">
      <w:pPr>
        <w:ind w:firstLine="420"/>
      </w:pPr>
      <w:r w:rsidRPr="009675AF">
        <w:t>#define NN N</w:t>
      </w:r>
      <w:r>
        <w:rPr>
          <w:rFonts w:hint="eastAsia"/>
        </w:rPr>
        <w:t xml:space="preserve"> </w:t>
      </w:r>
      <w:r w:rsidRPr="009675AF">
        <w:t>*</w:t>
      </w:r>
      <w:r>
        <w:rPr>
          <w:rFonts w:hint="eastAsia"/>
        </w:rPr>
        <w:t xml:space="preserve"> </w:t>
      </w:r>
      <w:r w:rsidRPr="009675AF">
        <w:t>N</w:t>
      </w:r>
      <w:r>
        <w:rPr>
          <w:rFonts w:hint="eastAsia"/>
        </w:rPr>
        <w:t xml:space="preserve"> </w:t>
      </w:r>
      <w:r w:rsidRPr="009675AF">
        <w:t>/</w:t>
      </w:r>
      <w:r>
        <w:rPr>
          <w:rFonts w:hint="eastAsia"/>
        </w:rPr>
        <w:t xml:space="preserve"> </w:t>
      </w:r>
      <w:r w:rsidRPr="009675AF">
        <w:t>2</w:t>
      </w:r>
    </w:p>
    <w:p w14:paraId="6EA0E9F5" w14:textId="77777777" w:rsidR="00AE4D1F" w:rsidRPr="009675AF" w:rsidRDefault="00AE4D1F" w:rsidP="00AE4D1F">
      <w:pPr>
        <w:ind w:firstLine="420"/>
      </w:pPr>
      <w:r w:rsidRPr="009675AF">
        <w:t>int main( )</w:t>
      </w:r>
    </w:p>
    <w:p w14:paraId="2E3C4521" w14:textId="77777777" w:rsidR="00AE4D1F" w:rsidRPr="009675AF" w:rsidRDefault="00AE4D1F" w:rsidP="00AE4D1F">
      <w:pPr>
        <w:ind w:firstLine="420"/>
      </w:pPr>
      <w:r w:rsidRPr="009675AF">
        <w:t xml:space="preserve">{  </w:t>
      </w:r>
    </w:p>
    <w:p w14:paraId="5934D6D5" w14:textId="77777777" w:rsidR="00AE4D1F" w:rsidRPr="009675AF" w:rsidRDefault="00AE4D1F" w:rsidP="00AE4D1F">
      <w:pPr>
        <w:ind w:firstLine="420"/>
      </w:pPr>
      <w:r w:rsidRPr="009675AF">
        <w:tab/>
        <w:t xml:space="preserve">printf( "%d," , NN ) ; </w:t>
      </w:r>
    </w:p>
    <w:p w14:paraId="5B228D08" w14:textId="77777777" w:rsidR="00AE4D1F" w:rsidRDefault="00AE4D1F" w:rsidP="00AE4D1F">
      <w:pPr>
        <w:ind w:firstLine="420"/>
        <w:rPr>
          <w:rFonts w:hint="eastAsia"/>
        </w:rPr>
      </w:pPr>
      <w:r w:rsidRPr="009675AF">
        <w:tab/>
        <w:t>printf( "%d" , 5</w:t>
      </w:r>
      <w:r>
        <w:rPr>
          <w:rFonts w:hint="eastAsia"/>
        </w:rPr>
        <w:t xml:space="preserve"> </w:t>
      </w:r>
      <w:r w:rsidRPr="009675AF">
        <w:t>*</w:t>
      </w:r>
      <w:r>
        <w:rPr>
          <w:rFonts w:hint="eastAsia"/>
        </w:rPr>
        <w:t xml:space="preserve"> </w:t>
      </w:r>
      <w:r w:rsidRPr="009675AF">
        <w:t xml:space="preserve">NN ) ;  </w:t>
      </w:r>
    </w:p>
    <w:p w14:paraId="57895C13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4B9E1B85" w14:textId="77777777" w:rsidR="00AE4D1F" w:rsidRPr="00283016" w:rsidRDefault="00AE4D1F" w:rsidP="00981F7E">
      <w:pPr>
        <w:ind w:firstLine="420"/>
        <w:rPr>
          <w:color w:val="FF0000"/>
        </w:rPr>
      </w:pPr>
      <w:r w:rsidRPr="009675AF">
        <w:t>}</w:t>
      </w:r>
    </w:p>
    <w:p w14:paraId="0B929643" w14:textId="77777777" w:rsidR="001D594A" w:rsidRPr="00F53A42" w:rsidRDefault="001D594A" w:rsidP="00F53A42">
      <w:pPr>
        <w:ind w:firstLineChars="0" w:firstLine="0"/>
        <w:rPr>
          <w:rFonts w:hint="eastAsia"/>
          <w:b/>
          <w:sz w:val="28"/>
          <w:szCs w:val="28"/>
        </w:rPr>
      </w:pPr>
      <w:r>
        <w:rPr>
          <w:color w:val="FF0000"/>
        </w:rPr>
        <w:br w:type="page"/>
      </w:r>
      <w:bookmarkStart w:id="13" w:name="_Toc381868315"/>
      <w:r w:rsidRPr="00F53A42">
        <w:rPr>
          <w:rFonts w:hint="eastAsia"/>
          <w:b/>
          <w:sz w:val="28"/>
          <w:szCs w:val="28"/>
        </w:rPr>
        <w:lastRenderedPageBreak/>
        <w:t>第</w:t>
      </w:r>
      <w:r w:rsidRPr="00F53A42">
        <w:rPr>
          <w:rFonts w:hint="eastAsia"/>
          <w:b/>
          <w:sz w:val="28"/>
          <w:szCs w:val="28"/>
        </w:rPr>
        <w:t>9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指针</w:t>
      </w:r>
      <w:bookmarkEnd w:id="13"/>
    </w:p>
    <w:p w14:paraId="119B2CC2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0910CC99" w14:textId="77777777" w:rsidR="001D594A" w:rsidRPr="00EF37C6" w:rsidRDefault="001D594A" w:rsidP="00EF37C6">
      <w:pPr>
        <w:ind w:firstLineChars="95" w:firstLine="229"/>
        <w:rPr>
          <w:b/>
          <w:color w:val="000000"/>
          <w:sz w:val="24"/>
          <w:szCs w:val="24"/>
        </w:rPr>
      </w:pPr>
      <w:r w:rsidRPr="00EF37C6">
        <w:rPr>
          <w:rFonts w:hint="eastAsia"/>
          <w:b/>
          <w:color w:val="000000"/>
          <w:sz w:val="24"/>
          <w:szCs w:val="24"/>
        </w:rPr>
        <w:t>1</w:t>
      </w:r>
      <w:r w:rsidRPr="00EF37C6">
        <w:rPr>
          <w:b/>
          <w:color w:val="000000"/>
          <w:sz w:val="24"/>
          <w:szCs w:val="24"/>
        </w:rPr>
        <w:t>．若已定义</w:t>
      </w:r>
      <w:r w:rsidRPr="00EF37C6">
        <w:rPr>
          <w:b/>
          <w:color w:val="000000"/>
          <w:sz w:val="24"/>
          <w:szCs w:val="24"/>
        </w:rPr>
        <w:t xml:space="preserve"> int a = 5</w:t>
      </w:r>
      <w:r w:rsidRPr="00EF37C6">
        <w:rPr>
          <w:rFonts w:hint="eastAsia"/>
          <w:b/>
          <w:color w:val="000000"/>
          <w:sz w:val="24"/>
          <w:szCs w:val="24"/>
        </w:rPr>
        <w:t xml:space="preserve"> </w:t>
      </w:r>
      <w:r w:rsidRPr="00EF37C6">
        <w:rPr>
          <w:b/>
          <w:color w:val="000000"/>
          <w:sz w:val="24"/>
          <w:szCs w:val="24"/>
        </w:rPr>
        <w:t xml:space="preserve">; </w:t>
      </w:r>
      <w:r w:rsidRPr="00EF37C6">
        <w:rPr>
          <w:b/>
          <w:color w:val="000000"/>
          <w:sz w:val="24"/>
          <w:szCs w:val="24"/>
        </w:rPr>
        <w:t>下面对</w:t>
      </w:r>
      <w:r w:rsidRPr="00EF37C6">
        <w:rPr>
          <w:b/>
          <w:color w:val="000000"/>
          <w:sz w:val="24"/>
          <w:szCs w:val="24"/>
        </w:rPr>
        <w:t xml:space="preserve"> </w:t>
      </w:r>
      <w:r w:rsidRPr="00EF37C6">
        <w:rPr>
          <w:rFonts w:ascii="宋体" w:hAnsi="宋体" w:cs="宋体" w:hint="eastAsia"/>
          <w:b/>
          <w:color w:val="000000"/>
          <w:sz w:val="24"/>
          <w:szCs w:val="24"/>
        </w:rPr>
        <w:t>①</w:t>
      </w:r>
      <w:r w:rsidRPr="00EF37C6">
        <w:rPr>
          <w:b/>
          <w:color w:val="000000"/>
          <w:sz w:val="24"/>
          <w:szCs w:val="24"/>
        </w:rPr>
        <w:t>、</w:t>
      </w:r>
      <w:r w:rsidRPr="00EF37C6">
        <w:rPr>
          <w:rFonts w:ascii="宋体" w:hAnsi="宋体" w:cs="宋体" w:hint="eastAsia"/>
          <w:b/>
          <w:color w:val="000000"/>
          <w:sz w:val="24"/>
          <w:szCs w:val="24"/>
        </w:rPr>
        <w:t>②</w:t>
      </w:r>
      <w:r w:rsidRPr="00EF37C6">
        <w:rPr>
          <w:b/>
          <w:color w:val="000000"/>
          <w:sz w:val="24"/>
          <w:szCs w:val="24"/>
        </w:rPr>
        <w:t xml:space="preserve"> </w:t>
      </w:r>
      <w:r w:rsidRPr="00EF37C6">
        <w:rPr>
          <w:b/>
          <w:color w:val="000000"/>
          <w:sz w:val="24"/>
          <w:szCs w:val="24"/>
        </w:rPr>
        <w:t>两个语句的正确解释是</w:t>
      </w:r>
      <w:r w:rsidRPr="00FE7794">
        <w:rPr>
          <w:color w:val="FF0000"/>
          <w:szCs w:val="21"/>
        </w:rPr>
        <w:t>_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</w:t>
      </w:r>
      <w:r w:rsidRPr="00EF37C6">
        <w:rPr>
          <w:b/>
          <w:color w:val="000000"/>
          <w:sz w:val="24"/>
          <w:szCs w:val="24"/>
        </w:rPr>
        <w:t>。</w:t>
      </w:r>
    </w:p>
    <w:p w14:paraId="6485ACF2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 xml:space="preserve"> int *p = &amp;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 xml:space="preserve"> *p = 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7748B5EC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语句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和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中的</w:t>
      </w:r>
      <w:r w:rsidRPr="001D594A">
        <w:rPr>
          <w:color w:val="000000"/>
        </w:rPr>
        <w:t>*p</w:t>
      </w:r>
      <w:r w:rsidRPr="001D594A">
        <w:rPr>
          <w:color w:val="000000"/>
        </w:rPr>
        <w:t>含义相同，都表示给指针变量</w:t>
      </w:r>
      <w:r w:rsidRPr="001D594A">
        <w:rPr>
          <w:color w:val="000000"/>
        </w:rPr>
        <w:t>p</w:t>
      </w:r>
      <w:r w:rsidRPr="001D594A">
        <w:rPr>
          <w:color w:val="000000"/>
        </w:rPr>
        <w:t>赋值。</w:t>
      </w:r>
    </w:p>
    <w:p w14:paraId="3B78222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和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语句的执行结果，都是把变量</w:t>
      </w:r>
      <w:r w:rsidRPr="001D594A">
        <w:rPr>
          <w:color w:val="000000"/>
        </w:rPr>
        <w:t>a</w:t>
      </w:r>
      <w:r w:rsidRPr="001D594A">
        <w:rPr>
          <w:color w:val="000000"/>
        </w:rPr>
        <w:t>的地址值赋给指针变量</w:t>
      </w:r>
      <w:r w:rsidRPr="001D594A">
        <w:rPr>
          <w:color w:val="000000"/>
        </w:rPr>
        <w:t>p</w:t>
      </w:r>
      <w:r w:rsidRPr="001D594A">
        <w:rPr>
          <w:color w:val="000000"/>
        </w:rPr>
        <w:t>。</w:t>
      </w:r>
    </w:p>
    <w:p w14:paraId="0AC3497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C</w:t>
      </w:r>
      <w:r w:rsidRPr="001D594A">
        <w:rPr>
          <w:color w:val="000000"/>
        </w:rPr>
        <w:t>．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在对</w:t>
      </w:r>
      <w:r w:rsidRPr="001D594A">
        <w:rPr>
          <w:color w:val="000000"/>
        </w:rPr>
        <w:t>p</w:t>
      </w:r>
      <w:r w:rsidRPr="001D594A">
        <w:rPr>
          <w:color w:val="000000"/>
        </w:rPr>
        <w:t>进行说明的同时进行初始化，使</w:t>
      </w:r>
      <w:r w:rsidRPr="001D594A">
        <w:rPr>
          <w:color w:val="000000"/>
        </w:rPr>
        <w:t>p</w:t>
      </w:r>
      <w:r w:rsidRPr="001D594A">
        <w:rPr>
          <w:color w:val="000000"/>
        </w:rPr>
        <w:t>指向</w:t>
      </w:r>
      <w:r w:rsidRPr="001D594A">
        <w:rPr>
          <w:color w:val="000000"/>
        </w:rPr>
        <w:t>a</w:t>
      </w:r>
      <w:r w:rsidRPr="001D594A">
        <w:rPr>
          <w:color w:val="000000"/>
        </w:rPr>
        <w:t>；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将变量</w:t>
      </w:r>
      <w:r w:rsidRPr="001D594A">
        <w:rPr>
          <w:color w:val="000000"/>
        </w:rPr>
        <w:t>a</w:t>
      </w:r>
      <w:r w:rsidRPr="001D594A">
        <w:rPr>
          <w:color w:val="000000"/>
        </w:rPr>
        <w:t>的值赋给指针变量</w:t>
      </w:r>
      <w:r w:rsidRPr="001D594A">
        <w:rPr>
          <w:color w:val="000000"/>
        </w:rPr>
        <w:t>p</w:t>
      </w:r>
      <w:r w:rsidRPr="001D594A">
        <w:rPr>
          <w:color w:val="000000"/>
        </w:rPr>
        <w:t>。</w:t>
      </w:r>
    </w:p>
    <w:p w14:paraId="00E5905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D</w:t>
      </w:r>
      <w:r w:rsidRPr="001D594A">
        <w:rPr>
          <w:color w:val="000000"/>
          <w:szCs w:val="21"/>
        </w:rPr>
        <w:t>．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在对</w:t>
      </w:r>
      <w:r w:rsidRPr="001D594A">
        <w:rPr>
          <w:color w:val="000000"/>
        </w:rPr>
        <w:t>p</w:t>
      </w:r>
      <w:r w:rsidRPr="001D594A">
        <w:rPr>
          <w:color w:val="000000"/>
        </w:rPr>
        <w:t>进行说明的同时进行初始化，使</w:t>
      </w:r>
      <w:r w:rsidRPr="001D594A">
        <w:rPr>
          <w:color w:val="000000"/>
        </w:rPr>
        <w:t>p</w:t>
      </w:r>
      <w:r w:rsidRPr="001D594A">
        <w:rPr>
          <w:color w:val="000000"/>
        </w:rPr>
        <w:t>指向</w:t>
      </w:r>
      <w:r w:rsidRPr="001D594A">
        <w:rPr>
          <w:color w:val="000000"/>
        </w:rPr>
        <w:t>a</w:t>
      </w:r>
      <w:r w:rsidRPr="001D594A">
        <w:rPr>
          <w:color w:val="000000"/>
        </w:rPr>
        <w:t>；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将变量</w:t>
      </w:r>
      <w:r w:rsidRPr="001D594A">
        <w:rPr>
          <w:color w:val="000000"/>
        </w:rPr>
        <w:t>a</w:t>
      </w:r>
      <w:r w:rsidRPr="001D594A">
        <w:rPr>
          <w:color w:val="000000"/>
        </w:rPr>
        <w:t>的值赋为</w:t>
      </w:r>
      <w:r w:rsidRPr="001D594A">
        <w:rPr>
          <w:color w:val="000000"/>
        </w:rPr>
        <w:t>*p</w:t>
      </w:r>
      <w:r w:rsidRPr="001D594A">
        <w:rPr>
          <w:color w:val="000000"/>
        </w:rPr>
        <w:t>。</w:t>
      </w:r>
    </w:p>
    <w:p w14:paraId="01DFA2CB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b/>
          <w:color w:val="000000"/>
          <w:sz w:val="24"/>
          <w:szCs w:val="24"/>
        </w:rPr>
        <w:t>2</w:t>
      </w:r>
      <w:r w:rsidRPr="00AF2729">
        <w:rPr>
          <w:b/>
          <w:color w:val="000000"/>
          <w:sz w:val="24"/>
          <w:szCs w:val="24"/>
        </w:rPr>
        <w:t>．若需要建立如下图</w:t>
      </w:r>
      <w:r w:rsidRPr="00AF2729">
        <w:rPr>
          <w:rFonts w:hint="eastAsia"/>
          <w:b/>
          <w:color w:val="000000"/>
          <w:sz w:val="24"/>
          <w:szCs w:val="24"/>
        </w:rPr>
        <w:t>9-16</w:t>
      </w:r>
      <w:r w:rsidRPr="00AF2729">
        <w:rPr>
          <w:b/>
          <w:color w:val="000000"/>
          <w:sz w:val="24"/>
          <w:szCs w:val="24"/>
        </w:rPr>
        <w:t>所示的存储结构，且已有说明</w:t>
      </w:r>
      <w:r w:rsidRPr="00AF2729">
        <w:rPr>
          <w:b/>
          <w:color w:val="000000"/>
          <w:sz w:val="24"/>
          <w:szCs w:val="24"/>
        </w:rPr>
        <w:t>float *p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 m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3.14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则正确的赋值语句是</w:t>
      </w:r>
      <w:r w:rsidRPr="00FE7794">
        <w:rPr>
          <w:color w:val="FF0000"/>
          <w:szCs w:val="21"/>
        </w:rPr>
        <w:t>_____</w:t>
      </w:r>
      <w:r w:rsidRPr="00AF2729">
        <w:rPr>
          <w:b/>
          <w:color w:val="000000"/>
          <w:sz w:val="24"/>
          <w:szCs w:val="24"/>
        </w:rPr>
        <w:t>。</w:t>
      </w:r>
    </w:p>
    <w:p w14:paraId="7B74EDE8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4307" w:dyaOrig="1310" w14:anchorId="223523A1">
          <v:shape id="_x0000_i1030" type="#_x0000_t75" style="width:215.25pt;height:65.25pt" o:ole="">
            <v:imagedata r:id="rId18" o:title=""/>
          </v:shape>
          <o:OLEObject Type="Embed" ProgID="Visio.Drawing.11" ShapeID="_x0000_i1030" DrawAspect="Content" ObjectID="_1763641091" r:id="rId19"/>
        </w:object>
      </w:r>
    </w:p>
    <w:p w14:paraId="4FD7D068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6</w:t>
      </w:r>
    </w:p>
    <w:p w14:paraId="2562FF5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>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  </w:t>
      </w:r>
      <w:r w:rsidRPr="001D594A">
        <w:rPr>
          <w:color w:val="000000"/>
        </w:rPr>
        <w:tab/>
      </w:r>
      <w:r w:rsidRPr="001D594A">
        <w:rPr>
          <w:color w:val="000000"/>
        </w:rPr>
        <w:tab/>
        <w:t xml:space="preserve"> B</w:t>
      </w:r>
      <w:r w:rsidRPr="001D594A">
        <w:rPr>
          <w:color w:val="000000"/>
        </w:rPr>
        <w:t>．</w:t>
      </w:r>
      <w:r w:rsidRPr="001D594A">
        <w:rPr>
          <w:color w:val="000000"/>
        </w:rPr>
        <w:t>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amp;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ab/>
        <w:t>C</w:t>
      </w:r>
      <w:r w:rsidRPr="001D594A">
        <w:rPr>
          <w:color w:val="000000"/>
          <w:szCs w:val="21"/>
        </w:rPr>
        <w:t>．</w:t>
      </w:r>
      <w:r w:rsidRPr="001D594A">
        <w:rPr>
          <w:color w:val="000000"/>
        </w:rPr>
        <w:t>*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ab/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*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amp;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1E9C8F3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3</w:t>
      </w:r>
      <w:r w:rsidRPr="00AF2729">
        <w:rPr>
          <w:b/>
          <w:color w:val="000000"/>
          <w:sz w:val="24"/>
          <w:szCs w:val="24"/>
        </w:rPr>
        <w:t>．有如下语句</w:t>
      </w:r>
      <w:r w:rsidRPr="00AF2729">
        <w:rPr>
          <w:b/>
          <w:color w:val="000000"/>
          <w:sz w:val="24"/>
          <w:szCs w:val="24"/>
        </w:rPr>
        <w:t xml:space="preserve"> int a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10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b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20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 *p1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 *p2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; p1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&amp;a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; p2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&amp;b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如图</w:t>
      </w:r>
      <w:r w:rsidRPr="00AF2729">
        <w:rPr>
          <w:rFonts w:hint="eastAsia"/>
          <w:b/>
          <w:color w:val="000000"/>
          <w:sz w:val="24"/>
          <w:szCs w:val="24"/>
        </w:rPr>
        <w:t>9-17</w:t>
      </w:r>
      <w:r w:rsidRPr="00AF2729">
        <w:rPr>
          <w:b/>
          <w:color w:val="000000"/>
          <w:sz w:val="24"/>
          <w:szCs w:val="24"/>
        </w:rPr>
        <w:t>所示；若要实现图</w:t>
      </w:r>
      <w:r w:rsidRPr="00AF2729">
        <w:rPr>
          <w:rFonts w:hint="eastAsia"/>
          <w:b/>
          <w:color w:val="000000"/>
          <w:sz w:val="24"/>
          <w:szCs w:val="24"/>
        </w:rPr>
        <w:t>9</w:t>
      </w:r>
      <w:r w:rsidRPr="00AF2729">
        <w:rPr>
          <w:b/>
          <w:color w:val="000000"/>
          <w:sz w:val="24"/>
          <w:szCs w:val="24"/>
        </w:rPr>
        <w:t>-</w:t>
      </w:r>
      <w:r w:rsidRPr="00AF2729">
        <w:rPr>
          <w:rFonts w:hint="eastAsia"/>
          <w:b/>
          <w:color w:val="000000"/>
          <w:sz w:val="24"/>
          <w:szCs w:val="24"/>
        </w:rPr>
        <w:t>18</w:t>
      </w:r>
      <w:r w:rsidRPr="00AF2729">
        <w:rPr>
          <w:b/>
          <w:color w:val="000000"/>
          <w:sz w:val="24"/>
          <w:szCs w:val="24"/>
        </w:rPr>
        <w:t>所示的存储结构，可选用的赋值语句是</w:t>
      </w:r>
      <w:r w:rsidRPr="00FE7794">
        <w:rPr>
          <w:color w:val="FF0000"/>
          <w:szCs w:val="21"/>
        </w:rPr>
        <w:t>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AF2729">
        <w:rPr>
          <w:b/>
          <w:color w:val="000000"/>
          <w:sz w:val="24"/>
          <w:szCs w:val="24"/>
        </w:rPr>
        <w:t>。</w:t>
      </w:r>
    </w:p>
    <w:p w14:paraId="60CEFC26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4665" w:dyaOrig="1830" w14:anchorId="6BA48CAF">
          <v:shape id="_x0000_i1031" type="#_x0000_t75" style="width:233.25pt;height:91.5pt" o:ole="">
            <v:imagedata r:id="rId20" o:title=""/>
          </v:shape>
          <o:OLEObject Type="Embed" ProgID="PBrush" ShapeID="_x0000_i1031" DrawAspect="Content" ObjectID="_1763641092" r:id="rId21"/>
        </w:object>
      </w:r>
    </w:p>
    <w:p w14:paraId="7FAC30E4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7</w:t>
      </w:r>
      <w:r w:rsidRPr="001D594A">
        <w:rPr>
          <w:color w:val="000000"/>
        </w:rPr>
        <w:t xml:space="preserve">                </w:t>
      </w: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8</w:t>
      </w:r>
    </w:p>
    <w:p w14:paraId="0BDC9B0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>*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 xml:space="preserve"> 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  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ab/>
        <w:t>C</w:t>
      </w:r>
      <w:r w:rsidRPr="001D594A">
        <w:rPr>
          <w:color w:val="000000"/>
        </w:rPr>
        <w:t>．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     D</w:t>
      </w:r>
      <w:r w:rsidRPr="001D594A">
        <w:rPr>
          <w:color w:val="000000"/>
        </w:rPr>
        <w:t>．</w:t>
      </w:r>
      <w:r w:rsidRPr="001D594A">
        <w:rPr>
          <w:color w:val="000000"/>
        </w:rPr>
        <w:t>*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293453A8" w14:textId="77777777" w:rsidR="001D594A" w:rsidRPr="00AF2729" w:rsidRDefault="001D594A" w:rsidP="00AF2729">
      <w:pPr>
        <w:ind w:firstLineChars="94" w:firstLine="226"/>
        <w:rPr>
          <w:rFonts w:hint="eastAsia"/>
          <w:b/>
          <w:color w:val="000000"/>
          <w:sz w:val="24"/>
          <w:szCs w:val="24"/>
        </w:rPr>
      </w:pPr>
      <w:r w:rsidRPr="00AF2729">
        <w:rPr>
          <w:b/>
          <w:color w:val="000000"/>
          <w:sz w:val="24"/>
          <w:szCs w:val="24"/>
        </w:rPr>
        <w:t>4</w:t>
      </w:r>
      <w:r w:rsidRPr="00AF2729">
        <w:rPr>
          <w:b/>
          <w:color w:val="000000"/>
          <w:sz w:val="24"/>
          <w:szCs w:val="24"/>
        </w:rPr>
        <w:t>．若有说明：</w:t>
      </w:r>
      <w:r w:rsidRPr="00AF2729">
        <w:rPr>
          <w:b/>
          <w:color w:val="000000"/>
          <w:sz w:val="24"/>
          <w:szCs w:val="24"/>
        </w:rPr>
        <w:t>int *p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, 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n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以不正确的程序段是</w:t>
      </w:r>
      <w:r w:rsidRPr="00FE7794">
        <w:rPr>
          <w:color w:val="FF0000"/>
          <w:szCs w:val="21"/>
        </w:rPr>
        <w:t>__</w:t>
      </w:r>
    </w:p>
    <w:p w14:paraId="577A0E06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  <w:lang w:val="pt-BR"/>
        </w:rPr>
        <w:t>scan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"%d"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 xml:space="preserve">;     </w:t>
      </w:r>
      <w:r w:rsidRPr="001D594A">
        <w:rPr>
          <w:color w:val="000000"/>
          <w:lang w:val="pt-BR"/>
        </w:rPr>
        <w:tab/>
        <w:t xml:space="preserve"> 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B</w:t>
      </w:r>
      <w:r w:rsidRPr="001D594A">
        <w:rPr>
          <w:color w:val="000000"/>
        </w:rPr>
        <w:t>．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  <w:lang w:val="pt-BR"/>
        </w:rPr>
        <w:t>scan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"%d"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 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0078ECA7" w14:textId="77777777" w:rsidR="001D594A" w:rsidRPr="001D594A" w:rsidRDefault="001D594A" w:rsidP="001D594A">
      <w:pPr>
        <w:ind w:firstLineChars="350" w:firstLine="735"/>
        <w:rPr>
          <w:color w:val="000000"/>
          <w:lang w:val="pt-BR"/>
        </w:rPr>
      </w:pPr>
      <w:r w:rsidRPr="001D594A">
        <w:rPr>
          <w:color w:val="000000"/>
          <w:lang w:val="pt-BR"/>
        </w:rPr>
        <w:t>*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 xml:space="preserve">;                  </w:t>
      </w:r>
      <w:r w:rsidRPr="001D594A">
        <w:rPr>
          <w:rFonts w:hint="eastAsia"/>
          <w:color w:val="000000"/>
          <w:lang w:val="pt-BR"/>
        </w:rPr>
        <w:t xml:space="preserve">     </w:t>
      </w:r>
      <w:r w:rsidRPr="001D594A">
        <w:rPr>
          <w:rFonts w:hint="eastAsia"/>
          <w:color w:val="000000"/>
          <w:lang w:val="pt-BR"/>
        </w:rPr>
        <w:tab/>
        <w:t xml:space="preserve"> 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3A1B686F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C</w:t>
      </w:r>
      <w:r w:rsidRPr="001D594A">
        <w:rPr>
          <w:color w:val="000000"/>
          <w:lang w:val="pt-BR"/>
        </w:rPr>
        <w:t>．</w:t>
      </w:r>
      <w:r w:rsidRPr="001D594A">
        <w:rPr>
          <w:color w:val="000000"/>
          <w:lang w:val="pt-BR"/>
        </w:rPr>
        <w:t>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 xml:space="preserve">;              </w:t>
      </w:r>
      <w:r w:rsidRPr="001D594A">
        <w:rPr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 xml:space="preserve"> 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D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488232C8" w14:textId="77777777" w:rsidR="001D594A" w:rsidRPr="001D594A" w:rsidRDefault="001D594A" w:rsidP="001D594A">
      <w:pPr>
        <w:ind w:firstLineChars="350" w:firstLine="735"/>
        <w:rPr>
          <w:rFonts w:hint="eastAsia"/>
          <w:color w:val="000000"/>
          <w:lang w:val="fr-FR"/>
        </w:rPr>
      </w:pPr>
      <w:r w:rsidRPr="001D594A">
        <w:rPr>
          <w:color w:val="000000"/>
          <w:lang w:val="fr-FR"/>
        </w:rPr>
        <w:t>scanf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%d", &amp;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 xml:space="preserve">;        </w:t>
      </w:r>
      <w:r w:rsidRPr="001D594A">
        <w:rPr>
          <w:color w:val="000000"/>
          <w:lang w:val="fr-FR"/>
        </w:rPr>
        <w:tab/>
        <w:t xml:space="preserve">   </w:t>
      </w:r>
      <w:r w:rsidRPr="001D594A">
        <w:rPr>
          <w:rFonts w:hint="eastAsia"/>
          <w:color w:val="000000"/>
          <w:lang w:val="fr-FR"/>
        </w:rPr>
        <w:t xml:space="preserve">   </w:t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scanf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%d"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</w:t>
      </w:r>
    </w:p>
    <w:p w14:paraId="45E2FA66" w14:textId="77777777" w:rsidR="001D594A" w:rsidRPr="00AF2729" w:rsidRDefault="001D594A" w:rsidP="00AF2729">
      <w:pPr>
        <w:ind w:firstLineChars="94" w:firstLine="226"/>
        <w:rPr>
          <w:rFonts w:hint="eastAsia"/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5</w:t>
      </w:r>
      <w:r w:rsidRPr="00AF2729">
        <w:rPr>
          <w:b/>
          <w:color w:val="000000"/>
          <w:sz w:val="24"/>
          <w:szCs w:val="24"/>
        </w:rPr>
        <w:t>．下</w:t>
      </w:r>
      <w:r w:rsidRPr="00AF2729">
        <w:rPr>
          <w:rFonts w:hint="eastAsia"/>
          <w:b/>
          <w:color w:val="000000"/>
          <w:sz w:val="24"/>
          <w:szCs w:val="24"/>
        </w:rPr>
        <w:t>列选项中正确的语句组是</w:t>
      </w:r>
      <w:r w:rsidRPr="00FE7794">
        <w:rPr>
          <w:color w:val="FF0000"/>
          <w:szCs w:val="21"/>
        </w:rPr>
        <w:t>_____</w:t>
      </w:r>
      <w:r w:rsidRPr="00AF2729">
        <w:rPr>
          <w:rFonts w:hint="eastAsia"/>
          <w:b/>
          <w:color w:val="000000"/>
          <w:sz w:val="24"/>
          <w:szCs w:val="24"/>
        </w:rPr>
        <w:t>。</w:t>
      </w:r>
    </w:p>
    <w:p w14:paraId="2FACE96E" w14:textId="77777777" w:rsidR="001D594A" w:rsidRPr="001D594A" w:rsidRDefault="001D594A" w:rsidP="001D594A">
      <w:pPr>
        <w:ind w:firstLine="420"/>
        <w:rPr>
          <w:rFonts w:hint="eastAsia"/>
          <w:color w:val="000000"/>
          <w:lang w:val="pt-BR"/>
        </w:rPr>
      </w:pPr>
      <w:r w:rsidRPr="001D594A">
        <w:rPr>
          <w:color w:val="000000"/>
          <w:lang w:val="pt-BR"/>
        </w:rPr>
        <w:t>A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s[8] ; s = {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ijing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 xml:space="preserve"> } ;</w:t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B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*s ; s = {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ijing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 xml:space="preserve"> } ;</w:t>
      </w:r>
    </w:p>
    <w:p w14:paraId="1783FAA7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  <w:lang w:val="pt-BR"/>
        </w:rPr>
        <w:t>C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s[8] ; s =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ijing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 xml:space="preserve"> ;</w:t>
      </w:r>
      <w:r w:rsidRPr="001D594A">
        <w:rPr>
          <w:color w:val="000000"/>
          <w:lang w:val="pt-BR"/>
        </w:rPr>
        <w:t xml:space="preserve">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D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*s ; s =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</w:t>
      </w:r>
      <w:r w:rsidRPr="001D594A">
        <w:rPr>
          <w:rFonts w:hint="eastAsia"/>
          <w:color w:val="000000"/>
        </w:rPr>
        <w:t>ijing</w:t>
      </w:r>
      <w:r w:rsidRPr="001D594A">
        <w:rPr>
          <w:color w:val="000000"/>
        </w:rPr>
        <w:t>"</w:t>
      </w:r>
      <w:r w:rsidRPr="001D594A">
        <w:rPr>
          <w:rFonts w:hint="eastAsia"/>
          <w:color w:val="000000"/>
        </w:rPr>
        <w:t xml:space="preserve"> ;</w:t>
      </w:r>
    </w:p>
    <w:p w14:paraId="3D339C67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6</w:t>
      </w:r>
      <w:r w:rsidRPr="00AF2729">
        <w:rPr>
          <w:b/>
          <w:color w:val="000000"/>
          <w:sz w:val="24"/>
          <w:szCs w:val="24"/>
        </w:rPr>
        <w:t>．设</w:t>
      </w:r>
      <w:r w:rsidRPr="00AF2729">
        <w:rPr>
          <w:b/>
          <w:color w:val="000000"/>
          <w:sz w:val="24"/>
          <w:szCs w:val="24"/>
        </w:rPr>
        <w:t>char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*s = "\ta\017bc"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则指针变量</w:t>
      </w:r>
      <w:r w:rsidRPr="00AF2729">
        <w:rPr>
          <w:b/>
          <w:color w:val="000000"/>
          <w:sz w:val="24"/>
          <w:szCs w:val="24"/>
        </w:rPr>
        <w:t>s</w:t>
      </w:r>
      <w:r w:rsidRPr="00AF2729">
        <w:rPr>
          <w:b/>
          <w:color w:val="000000"/>
          <w:sz w:val="24"/>
          <w:szCs w:val="24"/>
        </w:rPr>
        <w:t>指向字符串所占的字节数是</w:t>
      </w:r>
      <w:r w:rsidRPr="00FE7794">
        <w:rPr>
          <w:color w:val="FF0000"/>
          <w:szCs w:val="21"/>
        </w:rPr>
        <w:t>__</w:t>
      </w:r>
      <w:r w:rsidRPr="00AF2729">
        <w:rPr>
          <w:b/>
          <w:color w:val="000000"/>
          <w:sz w:val="24"/>
          <w:szCs w:val="24"/>
        </w:rPr>
        <w:t>。</w:t>
      </w:r>
    </w:p>
    <w:p w14:paraId="0003FD0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A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9    </w:t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B</w:t>
      </w:r>
      <w:r w:rsidRPr="001D594A">
        <w:rPr>
          <w:color w:val="000000"/>
          <w:lang w:val="fr-FR"/>
        </w:rPr>
        <w:t>．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1D594A">
          <w:rPr>
            <w:color w:val="000000"/>
            <w:lang w:val="fr-FR"/>
          </w:rPr>
          <w:t xml:space="preserve">5 </w:t>
        </w:r>
      </w:smartTag>
      <w:r w:rsidRPr="001D594A">
        <w:rPr>
          <w:color w:val="000000"/>
          <w:lang w:val="fr-FR"/>
        </w:rPr>
        <w:t xml:space="preserve">   </w:t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  <w:t>C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6 </w:t>
      </w:r>
      <w:r w:rsidRPr="001D594A">
        <w:rPr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 xml:space="preserve">   </w:t>
      </w:r>
      <w:r w:rsidRPr="001D594A">
        <w:rPr>
          <w:color w:val="000000"/>
          <w:lang w:val="fr-FR"/>
        </w:rPr>
        <w:tab/>
        <w:t>D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>7</w:t>
      </w:r>
    </w:p>
    <w:p w14:paraId="340FA933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7</w:t>
      </w:r>
      <w:r w:rsidRPr="00AF2729">
        <w:rPr>
          <w:b/>
          <w:color w:val="000000"/>
          <w:sz w:val="24"/>
          <w:szCs w:val="24"/>
        </w:rPr>
        <w:t>．下面程序段的运行结果是</w:t>
      </w:r>
      <w:r w:rsidRPr="00FE7794">
        <w:rPr>
          <w:color w:val="FF0000"/>
          <w:szCs w:val="21"/>
        </w:rPr>
        <w:t>_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AF2729">
        <w:rPr>
          <w:b/>
          <w:color w:val="000000"/>
          <w:sz w:val="24"/>
          <w:szCs w:val="24"/>
        </w:rPr>
        <w:t>。</w:t>
      </w:r>
    </w:p>
    <w:p w14:paraId="57DADC53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char a[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]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language"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 *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</w:t>
      </w:r>
    </w:p>
    <w:p w14:paraId="024338C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a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</w:t>
      </w:r>
    </w:p>
    <w:p w14:paraId="67E6EE22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while 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*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!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'u'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 { printf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%c"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 *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–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32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 p++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 }</w:t>
      </w:r>
    </w:p>
    <w:p w14:paraId="214A6A25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  <w:lang w:val="fr-FR"/>
        </w:rPr>
        <w:lastRenderedPageBreak/>
        <w:t>A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LANGUAGE  </w:t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B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>language</w:t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C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LANG    </w:t>
      </w:r>
      <w:r w:rsidRPr="001D594A">
        <w:rPr>
          <w:color w:val="000000"/>
          <w:lang w:val="fr-FR"/>
        </w:rPr>
        <w:tab/>
      </w:r>
      <w:r w:rsidRPr="001D594A">
        <w:rPr>
          <w:color w:val="000000"/>
        </w:rPr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langUAGE</w:t>
      </w:r>
    </w:p>
    <w:p w14:paraId="3ED6C51D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8</w:t>
      </w:r>
      <w:r w:rsidRPr="00AF2729">
        <w:rPr>
          <w:b/>
          <w:color w:val="000000"/>
          <w:sz w:val="24"/>
          <w:szCs w:val="24"/>
        </w:rPr>
        <w:t>．若有定义：</w:t>
      </w:r>
      <w:r w:rsidRPr="00AF2729">
        <w:rPr>
          <w:b/>
          <w:color w:val="000000"/>
          <w:sz w:val="24"/>
          <w:szCs w:val="24"/>
        </w:rPr>
        <w:t>int a[5]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则</w:t>
      </w:r>
      <w:r w:rsidRPr="00AF2729">
        <w:rPr>
          <w:b/>
          <w:color w:val="000000"/>
          <w:sz w:val="24"/>
          <w:szCs w:val="24"/>
        </w:rPr>
        <w:t>a</w:t>
      </w:r>
      <w:r w:rsidRPr="00AF2729">
        <w:rPr>
          <w:b/>
          <w:color w:val="000000"/>
          <w:sz w:val="24"/>
          <w:szCs w:val="24"/>
        </w:rPr>
        <w:t>数组中首元素的地址可以表示为</w:t>
      </w:r>
      <w:r w:rsidRPr="00FE7794">
        <w:rPr>
          <w:color w:val="FF0000"/>
          <w:szCs w:val="21"/>
        </w:rPr>
        <w:t>_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</w:t>
      </w:r>
      <w:r w:rsidRPr="00AF2729">
        <w:rPr>
          <w:b/>
          <w:color w:val="000000"/>
          <w:sz w:val="24"/>
          <w:szCs w:val="24"/>
        </w:rPr>
        <w:t>。</w:t>
      </w:r>
    </w:p>
    <w:p w14:paraId="5054C1CD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 xml:space="preserve">&amp;a    </w:t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r w:rsidRPr="001D594A">
        <w:rPr>
          <w:color w:val="000000"/>
        </w:rPr>
        <w:t>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1D594A">
          <w:rPr>
            <w:color w:val="000000"/>
          </w:rPr>
          <w:t xml:space="preserve">1 </w:t>
        </w:r>
      </w:smartTag>
      <w:r w:rsidRPr="001D594A">
        <w:rPr>
          <w:color w:val="000000"/>
        </w:rPr>
        <w:t xml:space="preserve">   </w:t>
      </w:r>
      <w:r w:rsidRPr="001D594A">
        <w:rPr>
          <w:color w:val="000000"/>
        </w:rPr>
        <w:tab/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C</w:t>
      </w:r>
      <w:r w:rsidRPr="001D594A">
        <w:rPr>
          <w:color w:val="000000"/>
        </w:rPr>
        <w:t>．</w:t>
      </w:r>
      <w:r w:rsidRPr="001D594A">
        <w:rPr>
          <w:color w:val="000000"/>
        </w:rPr>
        <w:t xml:space="preserve">a    </w:t>
      </w:r>
      <w:r w:rsidRPr="001D594A">
        <w:rPr>
          <w:color w:val="000000"/>
        </w:rPr>
        <w:tab/>
      </w:r>
      <w:r w:rsidRPr="001D594A">
        <w:rPr>
          <w:color w:val="000000"/>
        </w:rPr>
        <w:tab/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&amp;a[1]</w:t>
      </w:r>
    </w:p>
    <w:p w14:paraId="5E9BAE43" w14:textId="77777777" w:rsidR="001D594A" w:rsidRPr="00AF2729" w:rsidRDefault="001D594A" w:rsidP="00AF2729">
      <w:pPr>
        <w:ind w:firstLineChars="94" w:firstLine="226"/>
        <w:rPr>
          <w:rFonts w:hint="eastAsia"/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9</w:t>
      </w:r>
      <w:r w:rsidRPr="00AF2729">
        <w:rPr>
          <w:b/>
          <w:color w:val="000000"/>
          <w:sz w:val="24"/>
          <w:szCs w:val="24"/>
        </w:rPr>
        <w:t>．</w:t>
      </w:r>
      <w:r w:rsidRPr="00AF2729">
        <w:rPr>
          <w:rFonts w:hint="eastAsia"/>
          <w:b/>
          <w:color w:val="000000"/>
          <w:sz w:val="24"/>
          <w:szCs w:val="24"/>
        </w:rPr>
        <w:t>有以下程序段</w:t>
      </w:r>
    </w:p>
    <w:p w14:paraId="1579238C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rFonts w:hint="eastAsia"/>
          <w:color w:val="000000"/>
        </w:rPr>
        <w:t>int a[10</w:t>
      </w:r>
      <w:r w:rsidRPr="001D594A">
        <w:rPr>
          <w:color w:val="000000"/>
          <w:lang w:val="fr-FR"/>
        </w:rPr>
        <w:t>]</w:t>
      </w:r>
      <w:r w:rsidRPr="001D594A">
        <w:rPr>
          <w:rFonts w:ascii="宋体" w:hAnsi="宋体" w:hint="eastAsia"/>
          <w:color w:val="000000"/>
        </w:rPr>
        <w:t xml:space="preserve"> </w:t>
      </w:r>
      <w:r w:rsidRPr="001D594A">
        <w:rPr>
          <w:rFonts w:hint="eastAsia"/>
          <w:color w:val="000000"/>
        </w:rPr>
        <w:t xml:space="preserve">= </w:t>
      </w:r>
      <w:r w:rsidRPr="001D594A">
        <w:rPr>
          <w:color w:val="000000"/>
        </w:rPr>
        <w:t>{</w:t>
      </w:r>
      <w:r w:rsidRPr="001D594A">
        <w:rPr>
          <w:rFonts w:hint="eastAsia"/>
          <w:color w:val="000000"/>
        </w:rPr>
        <w:t xml:space="preserve">1 , 2 , 3 , 4 , 5 , 6 , 7 , 8 , 9 , 10 </w:t>
      </w:r>
      <w:r w:rsidRPr="001D594A">
        <w:rPr>
          <w:color w:val="000000"/>
        </w:rPr>
        <w:t>}</w:t>
      </w:r>
      <w:r w:rsidRPr="001D594A">
        <w:rPr>
          <w:rFonts w:hint="eastAsia"/>
          <w:color w:val="000000"/>
        </w:rPr>
        <w:t xml:space="preserve"> , *p = &amp;a[3] , b ;</w:t>
      </w:r>
    </w:p>
    <w:p w14:paraId="63557837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b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p</w:t>
      </w:r>
      <w:r w:rsidRPr="001D594A">
        <w:rPr>
          <w:color w:val="000000"/>
        </w:rPr>
        <w:t>[5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0F1C552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rFonts w:hint="eastAsia"/>
          <w:color w:val="000000"/>
        </w:rPr>
        <w:t>b</w:t>
      </w:r>
      <w:r w:rsidRPr="001D594A">
        <w:rPr>
          <w:rFonts w:hint="eastAsia"/>
          <w:color w:val="000000"/>
        </w:rPr>
        <w:t>中的值是</w:t>
      </w:r>
      <w:r w:rsidRPr="00FE7794">
        <w:rPr>
          <w:color w:val="FF0000"/>
          <w:szCs w:val="21"/>
        </w:rPr>
        <w:t>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1D594A">
        <w:rPr>
          <w:rFonts w:hint="eastAsia"/>
          <w:color w:val="000000"/>
        </w:rPr>
        <w:t>。</w:t>
      </w:r>
    </w:p>
    <w:p w14:paraId="362BD7D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>5</w:t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1D594A">
          <w:rPr>
            <w:color w:val="000000"/>
          </w:rPr>
          <w:t xml:space="preserve">6 </w:t>
        </w:r>
      </w:smartTag>
      <w:r w:rsidRPr="001D594A">
        <w:rPr>
          <w:color w:val="000000"/>
        </w:rPr>
        <w:t xml:space="preserve">      </w:t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C</w:t>
      </w:r>
      <w:r w:rsidRPr="001D594A">
        <w:rPr>
          <w:color w:val="000000"/>
        </w:rPr>
        <w:t>．</w:t>
      </w:r>
      <w:r w:rsidRPr="001D594A">
        <w:rPr>
          <w:color w:val="000000"/>
        </w:rPr>
        <w:t>8</w:t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9</w:t>
      </w:r>
    </w:p>
    <w:p w14:paraId="4B045960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12</w:t>
      </w:r>
      <w:r w:rsidRPr="00AF2729">
        <w:rPr>
          <w:b/>
          <w:color w:val="000000"/>
          <w:sz w:val="24"/>
          <w:szCs w:val="24"/>
        </w:rPr>
        <w:t>．阅读以下函数</w:t>
      </w:r>
    </w:p>
    <w:p w14:paraId="00E5A4E6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rFonts w:hint="eastAsia"/>
          <w:color w:val="000000"/>
          <w:lang w:val="pt-BR"/>
        </w:rPr>
        <w:t xml:space="preserve">int </w:t>
      </w:r>
      <w:r w:rsidRPr="001D594A">
        <w:rPr>
          <w:color w:val="000000"/>
          <w:lang w:val="pt-BR"/>
        </w:rPr>
        <w:t>fun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char *sl</w:t>
      </w:r>
      <w:r w:rsidRPr="001D594A">
        <w:rPr>
          <w:rFonts w:hint="eastAsia"/>
          <w:color w:val="000000"/>
          <w:lang w:val="pt-BR"/>
        </w:rPr>
        <w:t xml:space="preserve"> , </w:t>
      </w:r>
      <w:r w:rsidRPr="001D594A">
        <w:rPr>
          <w:color w:val="000000"/>
          <w:lang w:val="pt-BR"/>
        </w:rPr>
        <w:t>char *s2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</w:p>
    <w:p w14:paraId="04F3CA0C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{ </w:t>
      </w:r>
    </w:p>
    <w:p w14:paraId="179AF492" w14:textId="77777777" w:rsidR="001D594A" w:rsidRPr="001D594A" w:rsidRDefault="001D594A" w:rsidP="001D594A">
      <w:pPr>
        <w:ind w:left="420"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int i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0;</w:t>
      </w:r>
    </w:p>
    <w:p w14:paraId="2EA54B95" w14:textId="77777777" w:rsidR="001D594A" w:rsidRPr="001D594A" w:rsidRDefault="001D594A" w:rsidP="001D594A">
      <w:pPr>
        <w:ind w:left="420"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while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l[i]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2[i]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&amp;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2[i]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!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'\0'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 i++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165152BA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return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sl[i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'\0'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amp;&amp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s2[i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'\0'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48DF6D15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}</w:t>
      </w:r>
    </w:p>
    <w:p w14:paraId="3E688B5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此函数的功能是</w:t>
      </w:r>
      <w:r w:rsidRPr="00FE7794">
        <w:rPr>
          <w:color w:val="FF0000"/>
          <w:szCs w:val="21"/>
        </w:rPr>
        <w:t>_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1D594A">
        <w:rPr>
          <w:rFonts w:ascii="宋体" w:hAnsi="宋体" w:hint="eastAsia"/>
          <w:color w:val="000000"/>
        </w:rPr>
        <w:t>。</w:t>
      </w:r>
    </w:p>
    <w:p w14:paraId="4BB6FBE6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将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赋给</w:t>
      </w:r>
      <w:r w:rsidRPr="001D594A">
        <w:rPr>
          <w:color w:val="000000"/>
        </w:rPr>
        <w:t>s1</w:t>
      </w:r>
    </w:p>
    <w:p w14:paraId="45EA783A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B</w:t>
      </w:r>
      <w:r w:rsidRPr="001D594A">
        <w:rPr>
          <w:color w:val="000000"/>
        </w:rPr>
        <w:t>．比较</w:t>
      </w:r>
      <w:r w:rsidRPr="001D594A">
        <w:rPr>
          <w:color w:val="000000"/>
        </w:rPr>
        <w:t>s1</w:t>
      </w:r>
      <w:r w:rsidRPr="001D594A">
        <w:rPr>
          <w:color w:val="000000"/>
        </w:rPr>
        <w:t>和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的大小，若</w:t>
      </w:r>
      <w:r w:rsidRPr="001D594A">
        <w:rPr>
          <w:color w:val="000000"/>
        </w:rPr>
        <w:t>s1</w:t>
      </w:r>
      <w:r w:rsidRPr="001D594A">
        <w:rPr>
          <w:color w:val="000000"/>
        </w:rPr>
        <w:t>比</w:t>
      </w:r>
      <w:r w:rsidRPr="001D594A">
        <w:rPr>
          <w:color w:val="000000"/>
        </w:rPr>
        <w:t>s2</w:t>
      </w:r>
      <w:r w:rsidRPr="001D594A">
        <w:rPr>
          <w:color w:val="000000"/>
        </w:rPr>
        <w:t>的大，函数值为</w:t>
      </w:r>
      <w:r w:rsidRPr="001D594A">
        <w:rPr>
          <w:color w:val="000000"/>
        </w:rPr>
        <w:t>1</w:t>
      </w:r>
      <w:r w:rsidRPr="001D594A">
        <w:rPr>
          <w:color w:val="000000"/>
        </w:rPr>
        <w:t>，否则函数值为</w:t>
      </w:r>
      <w:r w:rsidRPr="001D594A">
        <w:rPr>
          <w:color w:val="000000"/>
        </w:rPr>
        <w:t>0</w:t>
      </w:r>
    </w:p>
    <w:p w14:paraId="4F132276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C</w:t>
      </w:r>
      <w:r w:rsidRPr="001D594A">
        <w:rPr>
          <w:color w:val="000000"/>
        </w:rPr>
        <w:t>．比较</w:t>
      </w:r>
      <w:r w:rsidRPr="001D594A">
        <w:rPr>
          <w:color w:val="000000"/>
        </w:rPr>
        <w:t>s1</w:t>
      </w:r>
      <w:r w:rsidRPr="001D594A">
        <w:rPr>
          <w:color w:val="000000"/>
        </w:rPr>
        <w:t>和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是否相等，若相等，函数值为</w:t>
      </w:r>
      <w:r w:rsidRPr="001D594A">
        <w:rPr>
          <w:color w:val="000000"/>
        </w:rPr>
        <w:t>1</w:t>
      </w:r>
      <w:r w:rsidRPr="001D594A">
        <w:rPr>
          <w:color w:val="000000"/>
        </w:rPr>
        <w:t>，否则函数值为</w:t>
      </w:r>
      <w:r w:rsidRPr="001D594A">
        <w:rPr>
          <w:color w:val="000000"/>
        </w:rPr>
        <w:t>0</w:t>
      </w:r>
    </w:p>
    <w:p w14:paraId="2C1DD718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D</w:t>
      </w:r>
      <w:r w:rsidRPr="001D594A">
        <w:rPr>
          <w:color w:val="000000"/>
        </w:rPr>
        <w:t>．比较</w:t>
      </w:r>
      <w:r w:rsidRPr="001D594A">
        <w:rPr>
          <w:color w:val="000000"/>
        </w:rPr>
        <w:t>s1</w:t>
      </w:r>
      <w:r w:rsidRPr="001D594A">
        <w:rPr>
          <w:color w:val="000000"/>
        </w:rPr>
        <w:t>和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的长度，若</w:t>
      </w:r>
      <w:r w:rsidRPr="001D594A">
        <w:rPr>
          <w:color w:val="000000"/>
        </w:rPr>
        <w:t>s1</w:t>
      </w:r>
      <w:r w:rsidRPr="001D594A">
        <w:rPr>
          <w:color w:val="000000"/>
        </w:rPr>
        <w:t>比</w:t>
      </w:r>
      <w:r w:rsidRPr="001D594A">
        <w:rPr>
          <w:color w:val="000000"/>
        </w:rPr>
        <w:t>s2</w:t>
      </w:r>
      <w:r w:rsidRPr="001D594A">
        <w:rPr>
          <w:color w:val="000000"/>
        </w:rPr>
        <w:t>的长，函数值为</w:t>
      </w:r>
      <w:r w:rsidRPr="001D594A">
        <w:rPr>
          <w:color w:val="000000"/>
        </w:rPr>
        <w:t>1</w:t>
      </w:r>
      <w:r w:rsidRPr="001D594A">
        <w:rPr>
          <w:color w:val="000000"/>
        </w:rPr>
        <w:t>，否则函数值为</w:t>
      </w:r>
      <w:r w:rsidRPr="001D594A">
        <w:rPr>
          <w:color w:val="000000"/>
        </w:rPr>
        <w:t>0</w:t>
      </w:r>
    </w:p>
    <w:p w14:paraId="0FD17F79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bookmarkStart w:id="14" w:name="_Toc281055515"/>
      <w:r w:rsidRPr="00AF2729">
        <w:rPr>
          <w:b/>
          <w:color w:val="000000"/>
          <w:sz w:val="24"/>
          <w:szCs w:val="24"/>
        </w:rPr>
        <w:t>二、填空题</w:t>
      </w:r>
      <w:bookmarkEnd w:id="14"/>
    </w:p>
    <w:p w14:paraId="731410EE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1</w:t>
      </w:r>
      <w:r w:rsidRPr="001D594A">
        <w:rPr>
          <w:color w:val="000000"/>
        </w:rPr>
        <w:t>．在</w:t>
      </w:r>
      <w:r w:rsidRPr="001D594A">
        <w:rPr>
          <w:color w:val="000000"/>
        </w:rPr>
        <w:t>C</w:t>
      </w:r>
      <w:r w:rsidRPr="001D594A">
        <w:rPr>
          <w:color w:val="000000"/>
        </w:rPr>
        <w:t>程序中，指针变量能够赋</w:t>
      </w:r>
      <w:r w:rsidRPr="00FE7794">
        <w:rPr>
          <w:color w:val="FF0000"/>
          <w:szCs w:val="21"/>
        </w:rPr>
        <w:t>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</w:t>
      </w:r>
      <w:r w:rsidRPr="001D594A">
        <w:rPr>
          <w:color w:val="000000"/>
        </w:rPr>
        <w:t>值或</w:t>
      </w:r>
      <w:r w:rsidRPr="00FE7794">
        <w:rPr>
          <w:color w:val="FF0000"/>
          <w:szCs w:val="21"/>
        </w:rPr>
        <w:t>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</w:t>
      </w:r>
      <w:r w:rsidRPr="001D594A">
        <w:rPr>
          <w:color w:val="000000"/>
        </w:rPr>
        <w:t>。</w:t>
      </w:r>
    </w:p>
    <w:p w14:paraId="63DA81B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2</w:t>
      </w:r>
      <w:r w:rsidRPr="001D594A">
        <w:rPr>
          <w:color w:val="000000"/>
        </w:rPr>
        <w:t>．请填空：建立如下图</w:t>
      </w:r>
      <w:r w:rsidRPr="001D594A">
        <w:rPr>
          <w:rFonts w:hint="eastAsia"/>
          <w:color w:val="000000"/>
        </w:rPr>
        <w:t>9-19</w:t>
      </w:r>
      <w:r w:rsidRPr="001D594A">
        <w:rPr>
          <w:color w:val="000000"/>
        </w:rPr>
        <w:t>所示存储结构所需的说明语句是</w:t>
      </w:r>
      <w:r w:rsidRPr="00FE7794">
        <w:rPr>
          <w:color w:val="FF0000"/>
          <w:szCs w:val="21"/>
        </w:rPr>
        <w:t>______</w:t>
      </w:r>
      <w:r w:rsidRPr="001D594A">
        <w:rPr>
          <w:color w:val="000000"/>
        </w:rPr>
        <w:t>。建立如下图</w:t>
      </w:r>
      <w:r w:rsidRPr="001D594A">
        <w:rPr>
          <w:rFonts w:hint="eastAsia"/>
          <w:color w:val="000000"/>
        </w:rPr>
        <w:t>9-19</w:t>
      </w:r>
      <w:r w:rsidRPr="001D594A">
        <w:rPr>
          <w:color w:val="000000"/>
        </w:rPr>
        <w:t>所示为变量</w:t>
      </w:r>
      <w:r w:rsidRPr="001D594A">
        <w:rPr>
          <w:color w:val="000000"/>
        </w:rPr>
        <w:t>a</w:t>
      </w:r>
      <w:r w:rsidRPr="001D594A">
        <w:rPr>
          <w:color w:val="000000"/>
        </w:rPr>
        <w:t>输入数据的输入语句是</w:t>
      </w:r>
      <w:r w:rsidRPr="00FE7794">
        <w:rPr>
          <w:color w:val="FF0000"/>
          <w:szCs w:val="21"/>
        </w:rPr>
        <w:t>___</w:t>
      </w:r>
      <w:r w:rsidR="00747F23" w:rsidRPr="00747F23">
        <w:rPr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1D594A">
        <w:rPr>
          <w:color w:val="000000"/>
        </w:rPr>
        <w:t>。建立如下图</w:t>
      </w:r>
      <w:r w:rsidRPr="001D594A">
        <w:rPr>
          <w:rFonts w:hint="eastAsia"/>
          <w:color w:val="000000"/>
        </w:rPr>
        <w:t>9-19</w:t>
      </w:r>
      <w:r w:rsidRPr="001D594A">
        <w:rPr>
          <w:color w:val="000000"/>
        </w:rPr>
        <w:t>所示存储结构所需的赋值语句是</w:t>
      </w:r>
      <w:r w:rsidRPr="00FE7794">
        <w:rPr>
          <w:color w:val="FF0000"/>
          <w:szCs w:val="21"/>
        </w:rPr>
        <w:t>__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</w:t>
      </w:r>
      <w:r w:rsidRPr="001D594A">
        <w:rPr>
          <w:color w:val="000000"/>
        </w:rPr>
        <w:t>。</w:t>
      </w:r>
    </w:p>
    <w:p w14:paraId="50AED159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4307" w:dyaOrig="1310" w14:anchorId="22B6146E">
          <v:shape id="_x0000_i1032" type="#_x0000_t75" style="width:180.75pt;height:54.75pt" o:ole="">
            <v:imagedata r:id="rId22" o:title=""/>
          </v:shape>
          <o:OLEObject Type="Embed" ProgID="Visio.Drawing.11" ShapeID="_x0000_i1032" DrawAspect="Content" ObjectID="_1763641093" r:id="rId23"/>
        </w:object>
      </w:r>
    </w:p>
    <w:p w14:paraId="5DA21FF1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9</w:t>
      </w:r>
    </w:p>
    <w:p w14:paraId="2FB04DD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3</w:t>
      </w:r>
      <w:r w:rsidRPr="001D594A">
        <w:rPr>
          <w:color w:val="000000"/>
        </w:rPr>
        <w:t>．以下程序段通过移动指针变量</w:t>
      </w:r>
      <w:r w:rsidRPr="001D594A">
        <w:rPr>
          <w:color w:val="000000"/>
        </w:rPr>
        <w:t>m</w:t>
      </w:r>
      <w:r w:rsidRPr="001D594A">
        <w:rPr>
          <w:color w:val="000000"/>
        </w:rPr>
        <w:t>，将如下图</w:t>
      </w:r>
      <w:r w:rsidRPr="001D594A">
        <w:rPr>
          <w:rFonts w:hint="eastAsia"/>
          <w:color w:val="000000"/>
        </w:rPr>
        <w:t>9-20</w:t>
      </w:r>
      <w:r w:rsidRPr="001D594A">
        <w:rPr>
          <w:color w:val="000000"/>
        </w:rPr>
        <w:t>所示连续动态存储单元的值，从第一个元素起，输出到终端屏幕。请填空。（假设程序段中的所有变量均已正确说明）</w:t>
      </w:r>
    </w:p>
    <w:p w14:paraId="19A83E61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7534" w:dyaOrig="2108" w14:anchorId="3E3A875E">
          <v:shape id="_x0000_i1033" type="#_x0000_t75" style="width:304.5pt;height:85.5pt" o:ole="">
            <v:imagedata r:id="rId24" o:title=""/>
          </v:shape>
          <o:OLEObject Type="Embed" ProgID="Visio.Drawing.11" ShapeID="_x0000_i1033" DrawAspect="Content" ObjectID="_1763641094" r:id="rId25"/>
        </w:object>
      </w:r>
    </w:p>
    <w:p w14:paraId="666DC4F6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20</w:t>
      </w:r>
    </w:p>
    <w:p w14:paraId="1C29F446" w14:textId="77777777" w:rsidR="001D594A" w:rsidRPr="0033423F" w:rsidRDefault="001D594A" w:rsidP="001D594A">
      <w:pPr>
        <w:ind w:firstLine="420"/>
        <w:rPr>
          <w:color w:val="000000"/>
          <w:lang w:val="nb-NO"/>
        </w:rPr>
      </w:pPr>
      <w:r w:rsidRPr="0033423F">
        <w:rPr>
          <w:color w:val="000000"/>
          <w:lang w:val="nb-NO"/>
        </w:rPr>
        <w:t>for( m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=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q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; m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–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q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&lt;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10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;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m++ ) printf(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"%d, "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,</w:t>
      </w:r>
      <w:r w:rsidRPr="0033423F">
        <w:rPr>
          <w:lang w:val="nb-NO"/>
        </w:rPr>
        <w:t xml:space="preserve"> </w:t>
      </w:r>
      <w:r w:rsidRPr="0033423F">
        <w:rPr>
          <w:color w:val="FF0000"/>
          <w:szCs w:val="21"/>
          <w:lang w:val="nb-NO"/>
        </w:rPr>
        <w:t>___</w:t>
      </w:r>
      <w:r w:rsidR="00FF040C" w:rsidRPr="0033423F">
        <w:rPr>
          <w:color w:val="FF0000"/>
          <w:szCs w:val="21"/>
          <w:lang w:val="nb-NO"/>
        </w:rPr>
        <w:t xml:space="preserve"> </w:t>
      </w:r>
      <w:r w:rsidRPr="0033423F">
        <w:rPr>
          <w:color w:val="FF0000"/>
          <w:szCs w:val="21"/>
          <w:lang w:val="nb-NO"/>
        </w:rPr>
        <w:t>____)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 xml:space="preserve">; </w:t>
      </w:r>
    </w:p>
    <w:p w14:paraId="108CF24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print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\n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0A37674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4</w:t>
      </w:r>
      <w:r w:rsidRPr="001D594A">
        <w:rPr>
          <w:color w:val="000000"/>
        </w:rPr>
        <w:t>．以下程序段通过指针变量</w:t>
      </w:r>
      <w:r w:rsidRPr="001D594A">
        <w:rPr>
          <w:color w:val="000000"/>
        </w:rPr>
        <w:t>q</w:t>
      </w:r>
      <w:r w:rsidRPr="001D594A">
        <w:rPr>
          <w:color w:val="000000"/>
        </w:rPr>
        <w:t>，给如下图</w:t>
      </w:r>
      <w:r w:rsidRPr="001D594A">
        <w:rPr>
          <w:rFonts w:hint="eastAsia"/>
          <w:color w:val="000000"/>
        </w:rPr>
        <w:t>9-21</w:t>
      </w:r>
      <w:r w:rsidRPr="001D594A">
        <w:rPr>
          <w:color w:val="000000"/>
        </w:rPr>
        <w:t>所示连续动态存储单元赋值（在此过程中不能移动</w:t>
      </w:r>
      <w:r w:rsidRPr="001D594A">
        <w:rPr>
          <w:color w:val="000000"/>
        </w:rPr>
        <w:t>q</w:t>
      </w:r>
      <w:r w:rsidRPr="001D594A">
        <w:rPr>
          <w:color w:val="000000"/>
        </w:rPr>
        <w:t>）。请填空。（假设程序段中的所有变量均已正确说明）</w:t>
      </w:r>
    </w:p>
    <w:p w14:paraId="0A81242C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7534" w:dyaOrig="968" w14:anchorId="6667FEF5">
          <v:shape id="_x0000_i1034" type="#_x0000_t75" style="width:376.5pt;height:48.75pt" o:ole="">
            <v:imagedata r:id="rId26" o:title=""/>
          </v:shape>
          <o:OLEObject Type="Embed" ProgID="Visio.Drawing.11" ShapeID="_x0000_i1034" DrawAspect="Content" ObjectID="_1763641095" r:id="rId27"/>
        </w:object>
      </w:r>
    </w:p>
    <w:p w14:paraId="1755739E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21</w:t>
      </w:r>
    </w:p>
    <w:p w14:paraId="444140C0" w14:textId="77777777" w:rsidR="001D594A" w:rsidRPr="001D594A" w:rsidRDefault="001D594A" w:rsidP="001D594A">
      <w:pPr>
        <w:ind w:firstLine="420"/>
        <w:rPr>
          <w:color w:val="000000"/>
        </w:rPr>
      </w:pPr>
      <w:r w:rsidRPr="0033423F">
        <w:rPr>
          <w:color w:val="FF0000"/>
          <w:szCs w:val="21"/>
        </w:rPr>
        <w:t>_______</w:t>
      </w:r>
      <w:r w:rsidRPr="001D594A">
        <w:rPr>
          <w:rFonts w:hint="eastAsia"/>
        </w:rPr>
        <w:t xml:space="preserve">  </w:t>
      </w:r>
      <w:r w:rsidRPr="001D594A">
        <w:rPr>
          <w:color w:val="000000"/>
        </w:rPr>
        <w:t>scan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%d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 q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;</w:t>
      </w:r>
    </w:p>
    <w:p w14:paraId="165DE31D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5</w:t>
      </w:r>
      <w:r w:rsidRPr="001D594A">
        <w:rPr>
          <w:color w:val="000000"/>
        </w:rPr>
        <w:t>．若有以下定义和语句，在程序中引用数组元素</w:t>
      </w:r>
      <w:r w:rsidRPr="001D594A">
        <w:rPr>
          <w:color w:val="000000"/>
        </w:rPr>
        <w:t>x[i]</w:t>
      </w:r>
      <w:r w:rsidRPr="001D594A">
        <w:rPr>
          <w:color w:val="000000"/>
        </w:rPr>
        <w:t>的</w:t>
      </w:r>
      <w:r w:rsidRPr="001D594A">
        <w:rPr>
          <w:color w:val="000000"/>
        </w:rPr>
        <w:t>4</w:t>
      </w:r>
      <w:r w:rsidRPr="001D594A">
        <w:rPr>
          <w:color w:val="000000"/>
        </w:rPr>
        <w:t>种形式是：</w:t>
      </w:r>
      <w:r w:rsidRPr="00FE7794">
        <w:rPr>
          <w:color w:val="FF0000"/>
          <w:szCs w:val="21"/>
        </w:rPr>
        <w:t>__</w:t>
      </w:r>
      <w:r w:rsidRPr="001D594A">
        <w:rPr>
          <w:color w:val="000000"/>
        </w:rPr>
        <w:t>、</w:t>
      </w:r>
      <w:r w:rsidRPr="00FE7794">
        <w:rPr>
          <w:color w:val="FF0000"/>
          <w:szCs w:val="21"/>
        </w:rPr>
        <w:t>_</w:t>
      </w:r>
      <w:r w:rsidR="00FF040C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</w:t>
      </w:r>
      <w:r w:rsidRPr="001D594A">
        <w:rPr>
          <w:color w:val="000000"/>
        </w:rPr>
        <w:t>、</w:t>
      </w:r>
      <w:r w:rsidRPr="00FE7794">
        <w:rPr>
          <w:color w:val="FF0000"/>
          <w:szCs w:val="21"/>
        </w:rPr>
        <w:t>__</w:t>
      </w:r>
      <w:r w:rsidRPr="001D594A">
        <w:rPr>
          <w:color w:val="000000"/>
        </w:rPr>
        <w:t>和</w:t>
      </w:r>
      <w:r w:rsidRPr="001D594A">
        <w:rPr>
          <w:color w:val="000000"/>
        </w:rPr>
        <w:t>x[i]</w:t>
      </w:r>
      <w:r w:rsidRPr="001D594A">
        <w:rPr>
          <w:color w:val="000000"/>
        </w:rPr>
        <w:t>。（假设</w:t>
      </w:r>
      <w:r w:rsidRPr="001D594A">
        <w:rPr>
          <w:color w:val="000000"/>
        </w:rPr>
        <w:t>i</w:t>
      </w:r>
      <w:r w:rsidRPr="001D594A">
        <w:rPr>
          <w:color w:val="000000"/>
        </w:rPr>
        <w:t>已正确说明并赋值。）</w:t>
      </w:r>
    </w:p>
    <w:p w14:paraId="2ADE8F7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x[10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3732064B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x;</w:t>
      </w:r>
    </w:p>
    <w:p w14:paraId="15284B15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6</w:t>
      </w:r>
      <w:r w:rsidRPr="001D594A">
        <w:rPr>
          <w:color w:val="000000"/>
        </w:rPr>
        <w:t>．</w:t>
      </w:r>
      <w:r w:rsidRPr="001D594A">
        <w:rPr>
          <w:color w:val="000000"/>
        </w:rPr>
        <w:t>str</w:t>
      </w:r>
      <w:r w:rsidRPr="001D594A">
        <w:rPr>
          <w:rFonts w:hint="eastAsia"/>
          <w:color w:val="000000"/>
        </w:rPr>
        <w:t>_</w:t>
      </w:r>
      <w:r w:rsidRPr="001D594A">
        <w:rPr>
          <w:color w:val="000000"/>
        </w:rPr>
        <w:t>len</w:t>
      </w:r>
      <w:r w:rsidRPr="001D594A">
        <w:rPr>
          <w:color w:val="000000"/>
        </w:rPr>
        <w:t>函数的功能是计算</w:t>
      </w:r>
      <w:r w:rsidRPr="001D594A">
        <w:rPr>
          <w:color w:val="000000"/>
        </w:rPr>
        <w:t>str</w:t>
      </w:r>
      <w:r w:rsidRPr="001D594A">
        <w:rPr>
          <w:color w:val="000000"/>
        </w:rPr>
        <w:t>所指字符串的长度</w:t>
      </w:r>
      <w:r w:rsidRPr="001D594A">
        <w:rPr>
          <w:rFonts w:hint="eastAsia"/>
          <w:color w:val="000000"/>
        </w:rPr>
        <w:t>，并</w:t>
      </w:r>
      <w:r w:rsidRPr="001D594A">
        <w:rPr>
          <w:color w:val="000000"/>
        </w:rPr>
        <w:t>作为函数值返回</w:t>
      </w:r>
      <w:r w:rsidRPr="001D594A">
        <w:rPr>
          <w:rFonts w:hint="eastAsia"/>
          <w:color w:val="000000"/>
        </w:rPr>
        <w:t>，</w:t>
      </w:r>
      <w:r w:rsidRPr="001D594A">
        <w:rPr>
          <w:color w:val="000000"/>
        </w:rPr>
        <w:t>请填空。</w:t>
      </w:r>
    </w:p>
    <w:p w14:paraId="45D52451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str</w:t>
      </w:r>
      <w:r w:rsidRPr="001D594A">
        <w:rPr>
          <w:rFonts w:hint="eastAsia"/>
          <w:color w:val="000000"/>
        </w:rPr>
        <w:t>_</w:t>
      </w:r>
      <w:r w:rsidRPr="001D594A">
        <w:rPr>
          <w:color w:val="000000"/>
        </w:rPr>
        <w:t>len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char *str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</w:p>
    <w:p w14:paraId="1CDF2067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{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 </w:t>
      </w:r>
    </w:p>
    <w:p w14:paraId="36EAD541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int i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A03DD2D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for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i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0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FE7794">
        <w:rPr>
          <w:color w:val="FF0000"/>
          <w:szCs w:val="21"/>
        </w:rPr>
        <w:t>______</w:t>
      </w:r>
      <w:r w:rsidRPr="001D594A">
        <w:rPr>
          <w:rFonts w:hint="eastAsia"/>
        </w:rPr>
        <w:t xml:space="preserve"> </w:t>
      </w:r>
      <w:r w:rsidRPr="001D594A">
        <w:rPr>
          <w:color w:val="000000"/>
        </w:rPr>
        <w:t>!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'\0'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i+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  </w:t>
      </w:r>
      <w:r w:rsidRPr="001D594A">
        <w:rPr>
          <w:color w:val="000000"/>
        </w:rPr>
        <w:t>;</w:t>
      </w:r>
    </w:p>
    <w:p w14:paraId="3148FAE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return</w:t>
      </w:r>
      <w:r w:rsidRPr="003909C9">
        <w:rPr>
          <w:color w:val="000000"/>
        </w:rPr>
        <w:t>(</w:t>
      </w:r>
      <w:r w:rsidRPr="00FE7794">
        <w:rPr>
          <w:color w:val="FF0000"/>
          <w:szCs w:val="21"/>
        </w:rPr>
        <w:t>_____</w:t>
      </w:r>
      <w:r w:rsidRPr="001D594A">
        <w:rPr>
          <w:rFonts w:hint="eastAsia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7CDB3C0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}</w:t>
      </w:r>
    </w:p>
    <w:p w14:paraId="0975AC10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bookmarkStart w:id="15" w:name="_Toc281055516"/>
      <w:r w:rsidRPr="00514B63">
        <w:rPr>
          <w:rFonts w:hint="eastAsia"/>
          <w:b/>
          <w:color w:val="000000"/>
          <w:sz w:val="24"/>
          <w:szCs w:val="24"/>
        </w:rPr>
        <w:t>三、程序阅读题</w:t>
      </w:r>
    </w:p>
    <w:p w14:paraId="02569717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1</w:t>
      </w:r>
      <w:r w:rsidRPr="00514B63">
        <w:rPr>
          <w:b/>
          <w:color w:val="000000"/>
          <w:sz w:val="24"/>
          <w:szCs w:val="24"/>
        </w:rPr>
        <w:t>．下面程序的运行结果是</w:t>
      </w:r>
      <w:r w:rsidRPr="00FE7794">
        <w:rPr>
          <w:color w:val="FF0000"/>
          <w:szCs w:val="21"/>
        </w:rPr>
        <w:t>___</w:t>
      </w:r>
      <w:r w:rsidR="00673379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</w:t>
      </w:r>
      <w:r w:rsidRPr="00514B63">
        <w:rPr>
          <w:b/>
          <w:color w:val="000000"/>
          <w:sz w:val="24"/>
          <w:szCs w:val="24"/>
        </w:rPr>
        <w:t>。</w:t>
      </w:r>
    </w:p>
    <w:p w14:paraId="4EEF067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dio.h&gt;</w:t>
      </w:r>
    </w:p>
    <w:p w14:paraId="42D7535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 )</w:t>
      </w:r>
    </w:p>
    <w:p w14:paraId="59A591EA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{ </w:t>
      </w:r>
    </w:p>
    <w:p w14:paraId="3FDB9F4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a[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Language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b[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Programe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779C4B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*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457BEE6E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int 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3E76BEEA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ab/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C86DF63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b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0D34C4A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for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0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lt;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7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+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</w:p>
    <w:p w14:paraId="3C687BCE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</w:r>
      <w:r w:rsidRPr="001D594A">
        <w:rPr>
          <w:color w:val="000000"/>
        </w:rPr>
        <w:tab/>
        <w:t>i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 )</w:t>
      </w:r>
    </w:p>
    <w:p w14:paraId="0F62587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</w:r>
      <w:r w:rsidRPr="001D594A">
        <w:rPr>
          <w:color w:val="000000"/>
        </w:rPr>
        <w:tab/>
      </w:r>
      <w:r w:rsidRPr="001D594A">
        <w:rPr>
          <w:color w:val="000000"/>
        </w:rPr>
        <w:tab/>
        <w:t>printf("%c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4AE8A3C6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 </w:t>
      </w:r>
      <w:r w:rsidRPr="001D594A">
        <w:rPr>
          <w:color w:val="000000"/>
        </w:rPr>
        <w:tab/>
        <w:t>return 0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9DFB4E6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}</w:t>
      </w:r>
    </w:p>
    <w:p w14:paraId="762BD0D1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2</w:t>
      </w:r>
      <w:r w:rsidRPr="00514B63">
        <w:rPr>
          <w:b/>
          <w:color w:val="000000"/>
          <w:sz w:val="24"/>
          <w:szCs w:val="24"/>
        </w:rPr>
        <w:t>．以下程序的运行结果是</w:t>
      </w:r>
      <w:r w:rsidRPr="00FE7794">
        <w:rPr>
          <w:color w:val="FF0000"/>
          <w:szCs w:val="21"/>
        </w:rPr>
        <w:t>__</w:t>
      </w:r>
      <w:r w:rsidR="00C23649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514B63">
        <w:rPr>
          <w:b/>
          <w:color w:val="000000"/>
          <w:sz w:val="24"/>
          <w:szCs w:val="24"/>
        </w:rPr>
        <w:t>。</w:t>
      </w:r>
    </w:p>
    <w:p w14:paraId="09F6C60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dio.h&gt;</w:t>
      </w:r>
    </w:p>
    <w:p w14:paraId="5B17EE2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ring.h&gt;</w:t>
      </w:r>
    </w:p>
    <w:p w14:paraId="401858C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 )</w:t>
      </w:r>
    </w:p>
    <w:p w14:paraId="0112F236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{</w:t>
      </w:r>
    </w:p>
    <w:p w14:paraId="4EE2B74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s[20] = "abcd" ;</w:t>
      </w:r>
    </w:p>
    <w:p w14:paraId="6A9D87A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*sp = s ;</w:t>
      </w:r>
    </w:p>
    <w:p w14:paraId="38697F0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sp++ ;</w:t>
      </w:r>
    </w:p>
    <w:p w14:paraId="423A672A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puts( strcat( sp , "ABCD" ) ) ;</w:t>
      </w:r>
    </w:p>
    <w:p w14:paraId="55947E4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return 0 ;</w:t>
      </w:r>
    </w:p>
    <w:p w14:paraId="3CBCBF89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}</w:t>
      </w:r>
    </w:p>
    <w:p w14:paraId="300CB387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4</w:t>
      </w:r>
      <w:r w:rsidRPr="00514B63">
        <w:rPr>
          <w:b/>
          <w:color w:val="000000"/>
          <w:sz w:val="24"/>
          <w:szCs w:val="24"/>
        </w:rPr>
        <w:t>．下面程序的运行结果是</w:t>
      </w:r>
      <w:r w:rsidRPr="00FE7794">
        <w:rPr>
          <w:color w:val="FF0000"/>
          <w:szCs w:val="21"/>
        </w:rPr>
        <w:t>____</w:t>
      </w:r>
      <w:r w:rsidRPr="00514B63">
        <w:rPr>
          <w:b/>
          <w:color w:val="000000"/>
          <w:sz w:val="24"/>
          <w:szCs w:val="24"/>
        </w:rPr>
        <w:t>。</w:t>
      </w:r>
    </w:p>
    <w:p w14:paraId="725003D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lastRenderedPageBreak/>
        <w:t>#include&lt;stdio.h&gt;</w:t>
      </w:r>
    </w:p>
    <w:p w14:paraId="02AFC84B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void f( int y , int *x )</w:t>
      </w:r>
    </w:p>
    <w:p w14:paraId="2CA3847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{</w:t>
      </w:r>
    </w:p>
    <w:p w14:paraId="181EA5CD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 xml:space="preserve">y = y + *x ;  </w:t>
      </w:r>
    </w:p>
    <w:p w14:paraId="6ACB73A6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*x = *x + y ;</w:t>
      </w:r>
    </w:p>
    <w:p w14:paraId="1A20A0C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}</w:t>
      </w:r>
    </w:p>
    <w:p w14:paraId="70C4439C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int main( )</w:t>
      </w:r>
    </w:p>
    <w:p w14:paraId="3462B1A8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{  </w:t>
      </w:r>
    </w:p>
    <w:p w14:paraId="494648C8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int x = 2 , y = 4 ;</w:t>
      </w:r>
    </w:p>
    <w:p w14:paraId="2862F6D3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f( y , &amp;x ) ;</w:t>
      </w:r>
    </w:p>
    <w:p w14:paraId="77A3D22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printf( "%d   %d\n" , x , y ) ;</w:t>
      </w:r>
    </w:p>
    <w:p w14:paraId="62C1B8F2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return 0 ;</w:t>
      </w:r>
    </w:p>
    <w:p w14:paraId="3CE0FE25" w14:textId="77777777" w:rsidR="001D594A" w:rsidRDefault="001D594A" w:rsidP="001D594A">
      <w:pPr>
        <w:ind w:firstLine="420"/>
        <w:rPr>
          <w:rFonts w:hint="eastAsia"/>
          <w:color w:val="000000"/>
          <w:lang w:val="fr-FR"/>
        </w:rPr>
      </w:pPr>
      <w:r w:rsidRPr="001D594A">
        <w:rPr>
          <w:color w:val="000000"/>
          <w:lang w:val="fr-FR"/>
        </w:rPr>
        <w:t>}</w:t>
      </w:r>
    </w:p>
    <w:p w14:paraId="1E82B04E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5</w:t>
      </w:r>
      <w:r w:rsidRPr="00514B63">
        <w:rPr>
          <w:b/>
          <w:color w:val="000000"/>
          <w:sz w:val="24"/>
          <w:szCs w:val="24"/>
        </w:rPr>
        <w:t>．下面程序的运行结果是</w:t>
      </w:r>
      <w:r w:rsidRPr="00FE7794">
        <w:rPr>
          <w:color w:val="FF0000"/>
          <w:szCs w:val="21"/>
        </w:rPr>
        <w:t>___</w:t>
      </w:r>
      <w:r w:rsidRPr="00514B63">
        <w:rPr>
          <w:b/>
          <w:color w:val="000000"/>
          <w:sz w:val="24"/>
          <w:szCs w:val="24"/>
        </w:rPr>
        <w:t>。</w:t>
      </w:r>
    </w:p>
    <w:p w14:paraId="16B2522B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#include&lt;stdio.h&gt;</w:t>
      </w:r>
    </w:p>
    <w:p w14:paraId="5206E71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void fun( int *a , int *b )</w:t>
      </w:r>
    </w:p>
    <w:p w14:paraId="6DDBD197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{ </w:t>
      </w:r>
    </w:p>
    <w:p w14:paraId="25047A3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 xml:space="preserve">printf( "%d %d\n" , *a , *b ) ; </w:t>
      </w:r>
    </w:p>
    <w:p w14:paraId="37D0E98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  <w:lang w:val="fr-FR"/>
        </w:rPr>
        <w:tab/>
      </w:r>
      <w:r w:rsidRPr="001D594A">
        <w:rPr>
          <w:color w:val="000000"/>
        </w:rPr>
        <w:t>*a = 2 ; *b = 4 ;</w:t>
      </w:r>
    </w:p>
    <w:p w14:paraId="649C4C5D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}</w:t>
      </w:r>
    </w:p>
    <w:p w14:paraId="5B2A87F1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 )</w:t>
      </w:r>
    </w:p>
    <w:p w14:paraId="09AE0192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{   </w:t>
      </w:r>
    </w:p>
    <w:p w14:paraId="737EE96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int x = 1 , y = 3 ;</w:t>
      </w:r>
    </w:p>
    <w:p w14:paraId="66CDB497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fun( &amp;y , &amp;x ) ;</w:t>
      </w:r>
    </w:p>
    <w:p w14:paraId="7C95F57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print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%d %d\n" 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x , y ) ;</w:t>
      </w:r>
    </w:p>
    <w:p w14:paraId="1FF6FD06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return 0 ;</w:t>
      </w:r>
    </w:p>
    <w:p w14:paraId="61558F8B" w14:textId="77777777" w:rsidR="001D594A" w:rsidRPr="001D594A" w:rsidRDefault="001D594A" w:rsidP="001D594A">
      <w:pPr>
        <w:ind w:firstLine="420"/>
        <w:rPr>
          <w:color w:val="000000"/>
          <w:lang w:val="es-ES"/>
        </w:rPr>
      </w:pPr>
      <w:r w:rsidRPr="001D594A">
        <w:rPr>
          <w:color w:val="000000"/>
        </w:rPr>
        <w:t>}</w:t>
      </w:r>
    </w:p>
    <w:p w14:paraId="2A70A276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四</w:t>
      </w:r>
      <w:r w:rsidRPr="00514B63">
        <w:rPr>
          <w:b/>
          <w:color w:val="000000"/>
          <w:sz w:val="24"/>
          <w:szCs w:val="24"/>
        </w:rPr>
        <w:t>、程序完善题</w:t>
      </w:r>
      <w:bookmarkEnd w:id="15"/>
    </w:p>
    <w:p w14:paraId="3E154FF9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2</w:t>
      </w:r>
      <w:r w:rsidRPr="00514B63">
        <w:rPr>
          <w:b/>
          <w:color w:val="000000"/>
          <w:sz w:val="24"/>
          <w:szCs w:val="24"/>
        </w:rPr>
        <w:t>．下面程序的功能是</w:t>
      </w:r>
      <w:r w:rsidRPr="00514B63">
        <w:rPr>
          <w:rFonts w:hint="eastAsia"/>
          <w:b/>
          <w:color w:val="000000"/>
          <w:sz w:val="24"/>
          <w:szCs w:val="24"/>
        </w:rPr>
        <w:t>:</w:t>
      </w:r>
      <w:r w:rsidRPr="00514B63">
        <w:rPr>
          <w:b/>
          <w:color w:val="000000"/>
          <w:sz w:val="24"/>
          <w:szCs w:val="24"/>
        </w:rPr>
        <w:t>将一个整数字符串转换为一个整数，例如将字符串</w:t>
      </w:r>
      <w:r w:rsidRPr="00514B63">
        <w:rPr>
          <w:b/>
          <w:color w:val="000000"/>
          <w:sz w:val="24"/>
          <w:szCs w:val="24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234"/>
          <w:attr w:name="UnitName" w:val="”"/>
        </w:smartTagPr>
        <w:r w:rsidRPr="00514B63">
          <w:rPr>
            <w:b/>
            <w:color w:val="000000"/>
            <w:sz w:val="24"/>
            <w:szCs w:val="24"/>
          </w:rPr>
          <w:t>-1234”</w:t>
        </w:r>
      </w:smartTag>
      <w:r w:rsidRPr="00514B63">
        <w:rPr>
          <w:b/>
          <w:color w:val="000000"/>
          <w:sz w:val="24"/>
          <w:szCs w:val="24"/>
        </w:rPr>
        <w:t>转换为数值</w:t>
      </w:r>
      <w:r w:rsidRPr="00514B63">
        <w:rPr>
          <w:b/>
          <w:color w:val="000000"/>
          <w:sz w:val="24"/>
          <w:szCs w:val="24"/>
        </w:rPr>
        <w:t>-1234</w:t>
      </w:r>
      <w:r w:rsidRPr="00514B63">
        <w:rPr>
          <w:b/>
          <w:color w:val="000000"/>
          <w:sz w:val="24"/>
          <w:szCs w:val="24"/>
        </w:rPr>
        <w:t>。</w:t>
      </w:r>
      <w:r w:rsidRPr="00514B63">
        <w:rPr>
          <w:rFonts w:hint="eastAsia"/>
          <w:b/>
          <w:color w:val="000000"/>
          <w:sz w:val="24"/>
          <w:szCs w:val="24"/>
        </w:rPr>
        <w:t>请填空。</w:t>
      </w:r>
    </w:p>
    <w:p w14:paraId="52A9EBC2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dio.h&gt;</w:t>
      </w:r>
    </w:p>
    <w:p w14:paraId="5BC64552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ring.h&gt;</w:t>
      </w:r>
    </w:p>
    <w:p w14:paraId="605E3E71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rFonts w:hint="eastAsia"/>
          <w:color w:val="000000"/>
          <w:lang w:val="pt-BR"/>
        </w:rPr>
        <w:t xml:space="preserve">int </w:t>
      </w:r>
      <w:r w:rsidRPr="001D594A">
        <w:rPr>
          <w:color w:val="000000"/>
          <w:lang w:val="pt-BR"/>
        </w:rPr>
        <w:t>chnum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char *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</w:p>
    <w:p w14:paraId="1A8E6539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{</w:t>
      </w:r>
    </w:p>
    <w:p w14:paraId="63CDEBF6" w14:textId="77777777" w:rsidR="001D594A" w:rsidRPr="001D594A" w:rsidRDefault="001D594A" w:rsidP="001D594A">
      <w:pPr>
        <w:ind w:left="420"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int 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0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k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 le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j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6DE2154E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da-DK"/>
        </w:rPr>
        <w:t>len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=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strlen(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p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</w:t>
      </w:r>
    </w:p>
    <w:p w14:paraId="1558427B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</w:t>
      </w:r>
      <w:r w:rsidRPr="001D594A">
        <w:rPr>
          <w:color w:val="000000"/>
          <w:lang w:val="da-DK"/>
        </w:rPr>
        <w:tab/>
        <w:t>for( ;</w:t>
      </w:r>
      <w:r w:rsidRPr="001D594A">
        <w:rPr>
          <w:rFonts w:hint="eastAsia"/>
          <w:color w:val="000000"/>
          <w:lang w:val="da-DK"/>
        </w:rPr>
        <w:t xml:space="preserve"> </w:t>
      </w:r>
      <w:r w:rsidRPr="00FE7794">
        <w:rPr>
          <w:color w:val="FF0000"/>
          <w:szCs w:val="21"/>
        </w:rPr>
        <w:t>______;</w:t>
      </w:r>
      <w:r w:rsidRPr="001D594A">
        <w:rPr>
          <w:color w:val="000000"/>
          <w:lang w:val="da-DK"/>
        </w:rPr>
        <w:t xml:space="preserve"> p++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</w:t>
      </w:r>
    </w:p>
    <w:p w14:paraId="75FB26F2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   {</w:t>
      </w:r>
    </w:p>
    <w:p w14:paraId="3F120FF2" w14:textId="77777777" w:rsidR="001D594A" w:rsidRPr="001D594A" w:rsidRDefault="001D594A" w:rsidP="001D594A">
      <w:pPr>
        <w:ind w:left="840" w:firstLine="420"/>
        <w:rPr>
          <w:color w:val="000000"/>
          <w:lang w:val="da-DK"/>
        </w:rPr>
      </w:pPr>
      <w:r w:rsidRPr="001D594A">
        <w:rPr>
          <w:rFonts w:hint="eastAsia"/>
          <w:color w:val="000000"/>
          <w:lang w:val="da-DK"/>
        </w:rPr>
        <w:t xml:space="preserve">k </w:t>
      </w:r>
      <w:r w:rsidRPr="001D594A">
        <w:rPr>
          <w:color w:val="000000"/>
          <w:lang w:val="da-DK"/>
        </w:rPr>
        <w:t xml:space="preserve">= </w:t>
      </w:r>
      <w:r w:rsidRPr="00FE7794">
        <w:rPr>
          <w:color w:val="FF0000"/>
          <w:szCs w:val="21"/>
        </w:rPr>
        <w:t>_____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</w:t>
      </w:r>
    </w:p>
    <w:p w14:paraId="32FA7E79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     </w:t>
      </w:r>
      <w:r w:rsidRPr="001D594A">
        <w:rPr>
          <w:color w:val="000000"/>
          <w:lang w:val="da-DK"/>
        </w:rPr>
        <w:tab/>
        <w:t>j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=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(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--len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</w:t>
      </w:r>
    </w:p>
    <w:p w14:paraId="4ED2AD57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     </w:t>
      </w:r>
      <w:r w:rsidRPr="001D594A">
        <w:rPr>
          <w:color w:val="000000"/>
          <w:lang w:val="da-DK"/>
        </w:rPr>
        <w:tab/>
        <w:t>while(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j--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&gt;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0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 {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k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=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k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*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10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 }</w:t>
      </w:r>
    </w:p>
    <w:p w14:paraId="0350C417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da-DK"/>
        </w:rPr>
        <w:t xml:space="preserve">       </w:t>
      </w:r>
      <w:r w:rsidRPr="001D594A">
        <w:rPr>
          <w:color w:val="000000"/>
          <w:lang w:val="da-DK"/>
        </w:rPr>
        <w:tab/>
      </w:r>
      <w:r w:rsidRPr="001D594A">
        <w:rPr>
          <w:color w:val="000000"/>
          <w:lang w:val="pt-BR"/>
        </w:rPr>
        <w:t>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+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k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4C7F65E5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   }</w:t>
      </w:r>
    </w:p>
    <w:p w14:paraId="4E74DD3B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  <w:t>retur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;</w:t>
      </w:r>
    </w:p>
    <w:p w14:paraId="74580582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lastRenderedPageBreak/>
        <w:t>}</w:t>
      </w:r>
    </w:p>
    <w:p w14:paraId="6FD84DB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</w:p>
    <w:p w14:paraId="5829C76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{</w:t>
      </w:r>
    </w:p>
    <w:p w14:paraId="55D4CD75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char s[6]; int n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FDADD11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  </w:t>
      </w:r>
      <w:r w:rsidRPr="001D594A">
        <w:rPr>
          <w:color w:val="000000"/>
        </w:rPr>
        <w:tab/>
        <w:t>gets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s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A5FADAA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</w:rPr>
        <w:t xml:space="preserve">  </w:t>
      </w:r>
      <w:r w:rsidRPr="001D594A">
        <w:rPr>
          <w:color w:val="000000"/>
        </w:rPr>
        <w:tab/>
      </w:r>
      <w:r w:rsidRPr="001D594A">
        <w:rPr>
          <w:color w:val="000000"/>
          <w:lang w:val="pt-BR"/>
        </w:rPr>
        <w:t>i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*s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'-'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>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-chnum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+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1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73964073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  <w:t xml:space="preserve">else        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chnum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663378FB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  <w:t>print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"%d\n"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 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5FB5231A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ab/>
        <w:t>return 0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43108831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}</w:t>
      </w:r>
    </w:p>
    <w:p w14:paraId="6C45A148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3</w:t>
      </w:r>
      <w:r w:rsidRPr="00514B63">
        <w:rPr>
          <w:b/>
          <w:color w:val="000000"/>
          <w:sz w:val="24"/>
          <w:szCs w:val="24"/>
        </w:rPr>
        <w:t>．下面程序的功能是</w:t>
      </w:r>
      <w:r w:rsidRPr="00514B63">
        <w:rPr>
          <w:rFonts w:hint="eastAsia"/>
          <w:b/>
          <w:color w:val="000000"/>
          <w:sz w:val="24"/>
          <w:szCs w:val="24"/>
        </w:rPr>
        <w:t>：</w:t>
      </w:r>
      <w:r w:rsidRPr="00514B63">
        <w:rPr>
          <w:b/>
          <w:color w:val="000000"/>
          <w:sz w:val="24"/>
          <w:szCs w:val="24"/>
        </w:rPr>
        <w:t>找出数组中的最大值和该值所在的元素下标，数组元素从键盘输入。</w:t>
      </w:r>
      <w:r w:rsidRPr="00514B63">
        <w:rPr>
          <w:rFonts w:hint="eastAsia"/>
          <w:b/>
          <w:color w:val="000000"/>
          <w:sz w:val="24"/>
          <w:szCs w:val="24"/>
        </w:rPr>
        <w:t>请填空。</w:t>
      </w:r>
    </w:p>
    <w:p w14:paraId="46492D0F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#include&lt;stdio.h&gt;</w:t>
      </w:r>
    </w:p>
    <w:p w14:paraId="0052737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int main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</w:p>
    <w:p w14:paraId="7625507C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{</w:t>
      </w:r>
    </w:p>
    <w:p w14:paraId="108D893B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int x[10] , *p1 , *p2 , k ;</w:t>
      </w:r>
    </w:p>
    <w:p w14:paraId="20D658C1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</w:t>
      </w:r>
      <w:r w:rsidRPr="001D594A">
        <w:rPr>
          <w:color w:val="000000"/>
          <w:lang w:val="fr-FR"/>
        </w:rPr>
        <w:tab/>
        <w:t>for( k = 0 ; k &lt; 10 ; k++ ) scanf( "%d" , x + k ) ;</w:t>
      </w:r>
    </w:p>
    <w:p w14:paraId="5A17A00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</w:t>
      </w:r>
      <w:r w:rsidRPr="001D594A">
        <w:rPr>
          <w:color w:val="000000"/>
          <w:lang w:val="fr-FR"/>
        </w:rPr>
        <w:tab/>
        <w:t>for( p1 = x , p2 = x ; p1 - x &lt; 10 ; p1++ )</w:t>
      </w:r>
    </w:p>
    <w:p w14:paraId="57641EEA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     </w:t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  <w:t xml:space="preserve">if( *p1 &gt; *p2 ) </w:t>
      </w:r>
    </w:p>
    <w:p w14:paraId="3702CB1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  <w:t xml:space="preserve">p2 = </w:t>
      </w:r>
      <w:r w:rsidRPr="00FE7794">
        <w:rPr>
          <w:color w:val="FF0000"/>
          <w:szCs w:val="21"/>
        </w:rPr>
        <w:t>__</w:t>
      </w:r>
      <w:r w:rsidR="00673379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1D594A">
        <w:rPr>
          <w:color w:val="000000"/>
          <w:lang w:val="fr-FR"/>
        </w:rPr>
        <w:t xml:space="preserve"> ;</w:t>
      </w:r>
    </w:p>
    <w:p w14:paraId="01359077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</w:t>
      </w:r>
      <w:r w:rsidRPr="001D594A">
        <w:rPr>
          <w:color w:val="000000"/>
          <w:lang w:val="fr-FR"/>
        </w:rPr>
        <w:tab/>
        <w:t>printf( "MAX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%d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INDEX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%d\n" , *p2 ,</w:t>
      </w:r>
      <w:r w:rsidRPr="001D594A">
        <w:t xml:space="preserve"> </w:t>
      </w:r>
      <w:r w:rsidRPr="00FE7794">
        <w:rPr>
          <w:color w:val="FF0000"/>
          <w:szCs w:val="21"/>
        </w:rPr>
        <w:t>___</w:t>
      </w:r>
      <w:r w:rsidR="00673379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</w:t>
      </w:r>
      <w:r w:rsidRPr="00FE7794">
        <w:rPr>
          <w:color w:val="FF0000"/>
          <w:szCs w:val="21"/>
          <w:lang w:val="fr-FR"/>
        </w:rPr>
        <w:t>)</w:t>
      </w:r>
      <w:r w:rsidRPr="001D594A">
        <w:rPr>
          <w:color w:val="000000"/>
          <w:lang w:val="fr-FR"/>
        </w:rPr>
        <w:t xml:space="preserve"> ;</w:t>
      </w:r>
      <w:r w:rsidRPr="001D594A">
        <w:rPr>
          <w:color w:val="000000"/>
          <w:lang w:val="fr-FR"/>
        </w:rPr>
        <w:tab/>
      </w:r>
    </w:p>
    <w:p w14:paraId="7EF3E2AB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return 0 ;</w:t>
      </w:r>
      <w:r w:rsidRPr="001D594A">
        <w:rPr>
          <w:rFonts w:hint="eastAsia"/>
          <w:color w:val="000000"/>
          <w:lang w:val="fr-FR"/>
        </w:rPr>
        <w:t xml:space="preserve"> </w:t>
      </w:r>
    </w:p>
    <w:p w14:paraId="6D4BB839" w14:textId="77777777" w:rsidR="001D594A" w:rsidRDefault="001D594A" w:rsidP="001A2427">
      <w:pPr>
        <w:ind w:firstLine="420"/>
        <w:rPr>
          <w:rFonts w:hint="eastAsia"/>
          <w:color w:val="000000"/>
          <w:lang w:val="fr-FR"/>
        </w:rPr>
      </w:pPr>
      <w:r w:rsidRPr="001D594A">
        <w:rPr>
          <w:color w:val="000000"/>
          <w:lang w:val="fr-FR"/>
        </w:rPr>
        <w:t>}</w:t>
      </w:r>
    </w:p>
    <w:p w14:paraId="0CE76310" w14:textId="77777777" w:rsidR="006512B2" w:rsidRDefault="006512B2" w:rsidP="001A2427">
      <w:pPr>
        <w:ind w:firstLine="420"/>
        <w:rPr>
          <w:rFonts w:hint="eastAsia"/>
          <w:color w:val="000000"/>
          <w:lang w:val="fr-FR"/>
        </w:rPr>
      </w:pPr>
    </w:p>
    <w:p w14:paraId="23D01622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bookmarkStart w:id="16" w:name="_Toc381868316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10</w:t>
      </w:r>
      <w:r w:rsidRPr="00F53A42">
        <w:rPr>
          <w:rFonts w:hint="eastAsia"/>
          <w:b/>
          <w:sz w:val="28"/>
          <w:szCs w:val="28"/>
        </w:rPr>
        <w:t>章</w:t>
      </w:r>
      <w:r w:rsidR="00AE4D1F"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结构体与共用体</w:t>
      </w:r>
      <w:bookmarkEnd w:id="16"/>
    </w:p>
    <w:p w14:paraId="00EDEE79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42E23C72" w14:textId="77777777" w:rsidR="001D594A" w:rsidRPr="009F40E0" w:rsidRDefault="001D594A" w:rsidP="00C27BDA">
      <w:pPr>
        <w:ind w:firstLineChars="94" w:firstLine="226"/>
        <w:rPr>
          <w:b/>
          <w:sz w:val="24"/>
          <w:szCs w:val="24"/>
        </w:rPr>
      </w:pPr>
      <w:r w:rsidRPr="009F40E0">
        <w:rPr>
          <w:rFonts w:hint="eastAsia"/>
          <w:b/>
          <w:sz w:val="24"/>
          <w:szCs w:val="24"/>
        </w:rPr>
        <w:t>1</w:t>
      </w:r>
      <w:r w:rsidRPr="009F40E0">
        <w:rPr>
          <w:rFonts w:hint="eastAsia"/>
          <w:b/>
          <w:sz w:val="24"/>
          <w:szCs w:val="24"/>
        </w:rPr>
        <w:t>．下面对结构数据类型的错误叙述是</w:t>
      </w:r>
      <w:r w:rsidRPr="00C27BDA">
        <w:rPr>
          <w:color w:val="FF0000"/>
          <w:szCs w:val="21"/>
        </w:rPr>
        <w:t>_____</w:t>
      </w:r>
      <w:r w:rsidRPr="009F40E0">
        <w:rPr>
          <w:rFonts w:hint="eastAsia"/>
          <w:b/>
          <w:sz w:val="24"/>
          <w:szCs w:val="24"/>
        </w:rPr>
        <w:t>。</w:t>
      </w:r>
    </w:p>
    <w:p w14:paraId="7C35CCDC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结构变量可以在说明结构类型后定义，也可在说明结构时定义。</w:t>
      </w:r>
    </w:p>
    <w:p w14:paraId="37010B5C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结构可由若干个成员组成，各成员的数据类型可以不同。</w:t>
      </w:r>
    </w:p>
    <w:p w14:paraId="3E1D9094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定义一个结构类型后，编译程序要为结构的各成员分配存储空间。</w:t>
      </w:r>
    </w:p>
    <w:p w14:paraId="0F405489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结构变量的各成员可通过结构变量名和指向结构变量的指针引用。</w:t>
      </w:r>
    </w:p>
    <w:p w14:paraId="31F7CC49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2</w:t>
      </w:r>
      <w:r w:rsidRPr="00E7595E">
        <w:rPr>
          <w:rFonts w:hint="eastAsia"/>
          <w:b/>
          <w:sz w:val="24"/>
          <w:szCs w:val="24"/>
        </w:rPr>
        <w:t>．在</w:t>
      </w:r>
      <w:r w:rsidRPr="00E7595E">
        <w:rPr>
          <w:rFonts w:hint="eastAsia"/>
          <w:b/>
          <w:sz w:val="24"/>
          <w:szCs w:val="24"/>
        </w:rPr>
        <w:t>VC6.0</w:t>
      </w:r>
      <w:r w:rsidRPr="00E7595E">
        <w:rPr>
          <w:rFonts w:hint="eastAsia"/>
          <w:b/>
          <w:sz w:val="24"/>
          <w:szCs w:val="24"/>
        </w:rPr>
        <w:t>下，以下程序运行的结果是</w:t>
      </w:r>
      <w:r w:rsidRPr="00E7595E">
        <w:rPr>
          <w:color w:val="FF0000"/>
          <w:szCs w:val="21"/>
        </w:rPr>
        <w:t>_____</w:t>
      </w:r>
      <w:r w:rsidRPr="00E7595E">
        <w:rPr>
          <w:rFonts w:hint="eastAsia"/>
          <w:b/>
          <w:sz w:val="24"/>
          <w:szCs w:val="24"/>
        </w:rPr>
        <w:t>。</w:t>
      </w:r>
    </w:p>
    <w:p w14:paraId="0A64CF0F" w14:textId="77777777" w:rsidR="001D594A" w:rsidRPr="001D594A" w:rsidRDefault="001D594A" w:rsidP="001D594A">
      <w:pPr>
        <w:ind w:firstLine="420"/>
      </w:pPr>
      <w:r w:rsidRPr="001D594A">
        <w:t>#include</w:t>
      </w:r>
      <w:r w:rsidRPr="001D594A">
        <w:rPr>
          <w:rFonts w:hint="eastAsia"/>
        </w:rPr>
        <w:t>&lt;</w:t>
      </w:r>
      <w:r w:rsidRPr="001D594A">
        <w:t>stdio.h</w:t>
      </w:r>
      <w:r w:rsidRPr="001D594A">
        <w:rPr>
          <w:rFonts w:hint="eastAsia"/>
        </w:rPr>
        <w:t>&gt;</w:t>
      </w:r>
    </w:p>
    <w:p w14:paraId="58683150" w14:textId="77777777" w:rsidR="001D594A" w:rsidRPr="001D594A" w:rsidRDefault="001D594A" w:rsidP="001D594A">
      <w:pPr>
        <w:ind w:firstLine="420"/>
      </w:pPr>
      <w:r w:rsidRPr="001D594A">
        <w:t>int main(</w:t>
      </w:r>
      <w:r w:rsidRPr="001D594A">
        <w:rPr>
          <w:rFonts w:hint="eastAsia"/>
        </w:rPr>
        <w:t xml:space="preserve"> </w:t>
      </w:r>
      <w:r w:rsidRPr="001D594A">
        <w:t>)</w:t>
      </w:r>
    </w:p>
    <w:p w14:paraId="3038B31D" w14:textId="77777777" w:rsidR="001D594A" w:rsidRPr="001D594A" w:rsidRDefault="001D594A" w:rsidP="001D594A">
      <w:pPr>
        <w:ind w:firstLine="420"/>
      </w:pPr>
      <w:r w:rsidRPr="001D594A">
        <w:t>{</w:t>
      </w:r>
    </w:p>
    <w:p w14:paraId="0A3C2C57" w14:textId="77777777" w:rsidR="001D594A" w:rsidRPr="001D594A" w:rsidRDefault="001D594A" w:rsidP="001D594A">
      <w:pPr>
        <w:ind w:firstLine="420"/>
      </w:pPr>
      <w:r w:rsidRPr="001D594A">
        <w:tab/>
        <w:t>union U</w:t>
      </w:r>
    </w:p>
    <w:p w14:paraId="417DC00D" w14:textId="77777777" w:rsidR="001D594A" w:rsidRPr="001D594A" w:rsidRDefault="001D594A" w:rsidP="001D594A">
      <w:pPr>
        <w:ind w:left="420" w:firstLine="420"/>
      </w:pPr>
      <w:r w:rsidRPr="001D594A">
        <w:t>{</w:t>
      </w:r>
    </w:p>
    <w:p w14:paraId="103D8047" w14:textId="77777777" w:rsidR="001D594A" w:rsidRPr="001D594A" w:rsidRDefault="001D594A" w:rsidP="001D594A">
      <w:pPr>
        <w:ind w:left="840" w:firstLine="420"/>
      </w:pPr>
      <w:r w:rsidRPr="001D594A">
        <w:t>char st[4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26ED732" w14:textId="77777777" w:rsidR="001D594A" w:rsidRPr="001D594A" w:rsidRDefault="00B40F3A" w:rsidP="001D594A">
      <w:pPr>
        <w:ind w:firstLine="420"/>
      </w:pPr>
      <w:r>
        <w:t xml:space="preserve">        </w:t>
      </w:r>
      <w:r w:rsidR="001D594A" w:rsidRPr="001D594A">
        <w:t>int i ;</w:t>
      </w:r>
    </w:p>
    <w:p w14:paraId="114263DF" w14:textId="77777777" w:rsidR="001D594A" w:rsidRPr="001D594A" w:rsidRDefault="001D594A" w:rsidP="001D594A">
      <w:pPr>
        <w:ind w:left="840" w:firstLine="420"/>
        <w:rPr>
          <w:rFonts w:hint="eastAsia"/>
        </w:rPr>
      </w:pPr>
      <w:r w:rsidRPr="001D594A">
        <w:t>long l ;</w:t>
      </w:r>
    </w:p>
    <w:p w14:paraId="3AFE1929" w14:textId="77777777" w:rsidR="001D594A" w:rsidRPr="001D594A" w:rsidRDefault="001D594A" w:rsidP="001D594A">
      <w:pPr>
        <w:ind w:left="840" w:firstLineChars="0" w:firstLine="0"/>
      </w:pPr>
      <w:r w:rsidRPr="001D594A">
        <w:t xml:space="preserve">} ;  </w:t>
      </w:r>
    </w:p>
    <w:p w14:paraId="411807BF" w14:textId="77777777" w:rsidR="001D594A" w:rsidRPr="001D594A" w:rsidRDefault="001D594A" w:rsidP="001D594A">
      <w:pPr>
        <w:ind w:left="420" w:firstLine="420"/>
      </w:pPr>
      <w:r w:rsidRPr="001D594A">
        <w:t>struct A</w:t>
      </w:r>
    </w:p>
    <w:p w14:paraId="51EDF9A9" w14:textId="77777777" w:rsidR="001D594A" w:rsidRPr="001D594A" w:rsidRDefault="001D594A" w:rsidP="001D594A">
      <w:pPr>
        <w:ind w:left="420" w:firstLine="420"/>
      </w:pPr>
      <w:r w:rsidRPr="001D594A">
        <w:lastRenderedPageBreak/>
        <w:t>{</w:t>
      </w:r>
    </w:p>
    <w:p w14:paraId="318FA8FA" w14:textId="77777777" w:rsidR="001D594A" w:rsidRPr="001D594A" w:rsidRDefault="001D594A" w:rsidP="001D594A">
      <w:pPr>
        <w:ind w:left="840" w:firstLine="420"/>
      </w:pPr>
      <w:r w:rsidRPr="001D594A">
        <w:t>int c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6F525DD4" w14:textId="77777777" w:rsidR="001D594A" w:rsidRPr="001D594A" w:rsidRDefault="001D594A" w:rsidP="001D594A">
      <w:pPr>
        <w:ind w:left="840" w:firstLine="420"/>
      </w:pPr>
      <w:r w:rsidRPr="001D594A">
        <w:t>union U u ;</w:t>
      </w:r>
    </w:p>
    <w:p w14:paraId="45E67425" w14:textId="77777777" w:rsidR="001D594A" w:rsidRPr="001D594A" w:rsidRDefault="001D594A" w:rsidP="001D594A">
      <w:pPr>
        <w:ind w:left="420" w:firstLine="420"/>
      </w:pPr>
      <w:r w:rsidRPr="001D594A">
        <w:t>} a ;</w:t>
      </w:r>
    </w:p>
    <w:p w14:paraId="35027919" w14:textId="77777777" w:rsidR="001D594A" w:rsidRPr="001D594A" w:rsidRDefault="001D594A" w:rsidP="001D594A">
      <w:pPr>
        <w:ind w:left="420" w:firstLine="420"/>
      </w:pP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d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izeof(</w:t>
      </w:r>
      <w:r w:rsidRPr="001D594A">
        <w:rPr>
          <w:rFonts w:hint="eastAsia"/>
        </w:rPr>
        <w:t xml:space="preserve"> </w:t>
      </w:r>
      <w:r w:rsidRPr="001D594A">
        <w:t>struct</w:t>
      </w:r>
      <w:r w:rsidRPr="001D594A">
        <w:rPr>
          <w:rFonts w:hint="eastAsia"/>
        </w:rPr>
        <w:t xml:space="preserve"> </w:t>
      </w:r>
      <w:r w:rsidRPr="001D594A">
        <w:t>A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AEC7CC3" w14:textId="77777777" w:rsidR="001D594A" w:rsidRPr="001D594A" w:rsidRDefault="001D594A" w:rsidP="001D594A">
      <w:pPr>
        <w:ind w:left="420" w:firstLine="420"/>
      </w:pPr>
      <w:r w:rsidRPr="001D594A"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D7B2606" w14:textId="77777777" w:rsidR="001D594A" w:rsidRPr="001D594A" w:rsidRDefault="001D594A" w:rsidP="001D594A">
      <w:pPr>
        <w:ind w:firstLine="420"/>
      </w:pPr>
      <w:r w:rsidRPr="001D594A">
        <w:t>}</w:t>
      </w:r>
    </w:p>
    <w:p w14:paraId="186E7E36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6       B</w:t>
      </w:r>
      <w:r w:rsidRPr="001D594A"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1D594A">
          <w:t>8        C</w:t>
        </w:r>
      </w:smartTag>
      <w:r w:rsidRPr="001D594A">
        <w:rPr>
          <w:rFonts w:hint="eastAsia"/>
        </w:rPr>
        <w:t>．</w:t>
      </w:r>
      <w:r w:rsidRPr="001D594A">
        <w:t>10         D</w:t>
      </w:r>
      <w:r w:rsidRPr="001D594A">
        <w:rPr>
          <w:rFonts w:hint="eastAsia"/>
        </w:rPr>
        <w:t>．</w:t>
      </w:r>
      <w:r w:rsidRPr="001D594A">
        <w:t>12</w:t>
      </w:r>
    </w:p>
    <w:p w14:paraId="61ECA2C6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3</w:t>
      </w:r>
      <w:r w:rsidRPr="00E7595E">
        <w:rPr>
          <w:rFonts w:hint="eastAsia"/>
          <w:b/>
          <w:sz w:val="24"/>
          <w:szCs w:val="24"/>
        </w:rPr>
        <w:t>．说明语句</w:t>
      </w:r>
      <w:r w:rsidRPr="00E7595E">
        <w:rPr>
          <w:b/>
          <w:sz w:val="24"/>
          <w:szCs w:val="24"/>
        </w:rPr>
        <w:t xml:space="preserve"> enum money {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Fen , Jiao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,Yuan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=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100 ,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Tenyuan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}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 xml:space="preserve">; </w:t>
      </w:r>
      <w:r w:rsidRPr="00E7595E">
        <w:rPr>
          <w:rFonts w:hint="eastAsia"/>
          <w:b/>
          <w:sz w:val="24"/>
          <w:szCs w:val="24"/>
        </w:rPr>
        <w:t>每个枚举元素所对应的实际值为</w:t>
      </w:r>
      <w:r w:rsidRPr="00E7595E">
        <w:rPr>
          <w:color w:val="FF0000"/>
          <w:szCs w:val="21"/>
        </w:rPr>
        <w:t>__</w:t>
      </w:r>
      <w:r w:rsidR="00673379" w:rsidRPr="00E7595E">
        <w:rPr>
          <w:color w:val="FF0000"/>
          <w:szCs w:val="21"/>
        </w:rPr>
        <w:t xml:space="preserve"> 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4E2D78DF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 xml:space="preserve">101             </w:t>
      </w:r>
    </w:p>
    <w:p w14:paraId="4182CEEA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</w:t>
      </w:r>
      <w:r w:rsidRPr="001D594A">
        <w:t>1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2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01</w:t>
      </w:r>
    </w:p>
    <w:p w14:paraId="5248C0EC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"Fen"</w:t>
      </w:r>
      <w:r w:rsidRPr="001D594A">
        <w:rPr>
          <w:rFonts w:hint="eastAsia"/>
        </w:rPr>
        <w:t>或</w:t>
      </w:r>
      <w:r w:rsidRPr="001D594A">
        <w:t>1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Jiao"</w:t>
      </w:r>
      <w:r w:rsidRPr="001D594A">
        <w:rPr>
          <w:rFonts w:hint="eastAsia"/>
        </w:rPr>
        <w:t>或</w:t>
      </w:r>
      <w:r w:rsidRPr="001D594A">
        <w:t>2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Yuan"</w:t>
      </w:r>
      <w:r w:rsidRPr="001D594A">
        <w:rPr>
          <w:rFonts w:hint="eastAsia"/>
        </w:rPr>
        <w:t>或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Tenyuan"</w:t>
      </w:r>
      <w:r w:rsidRPr="001D594A">
        <w:rPr>
          <w:rFonts w:hint="eastAsia"/>
        </w:rPr>
        <w:t>或</w:t>
      </w:r>
      <w:r w:rsidRPr="001D594A">
        <w:t>101</w:t>
      </w:r>
    </w:p>
    <w:p w14:paraId="4C1DF660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</w:t>
      </w:r>
      <w:r w:rsidRPr="001D594A">
        <w:t>"Fen"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Jiao"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Yuan"</w:t>
      </w:r>
      <w:r w:rsidRPr="001D594A">
        <w:rPr>
          <w:rFonts w:hint="eastAsia"/>
        </w:rPr>
        <w:t>或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 Tenyuan"</w:t>
      </w:r>
    </w:p>
    <w:p w14:paraId="34819625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4</w:t>
      </w:r>
      <w:r w:rsidRPr="00E7595E">
        <w:rPr>
          <w:rFonts w:hint="eastAsia"/>
          <w:b/>
          <w:sz w:val="24"/>
          <w:szCs w:val="24"/>
        </w:rPr>
        <w:t>．当说明一个共用体变量时系统分配给它的内存是</w:t>
      </w:r>
      <w:r w:rsidRPr="00E7595E">
        <w:rPr>
          <w:color w:val="FF0000"/>
          <w:szCs w:val="21"/>
        </w:rPr>
        <w:t>___</w:t>
      </w:r>
      <w:r w:rsidR="00673379" w:rsidRPr="00E7595E">
        <w:rPr>
          <w:color w:val="FF0000"/>
          <w:szCs w:val="21"/>
        </w:rPr>
        <w:t xml:space="preserve"> </w:t>
      </w:r>
      <w:r w:rsidRPr="00E7595E">
        <w:rPr>
          <w:color w:val="FF0000"/>
          <w:szCs w:val="21"/>
        </w:rPr>
        <w:t>__</w:t>
      </w:r>
      <w:r w:rsidRPr="00E7595E">
        <w:rPr>
          <w:rFonts w:hint="eastAsia"/>
          <w:b/>
          <w:sz w:val="24"/>
          <w:szCs w:val="24"/>
        </w:rPr>
        <w:t>。</w:t>
      </w:r>
    </w:p>
    <w:p w14:paraId="6A69D80A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各成员所需内存量的总和</w:t>
      </w:r>
    </w:p>
    <w:p w14:paraId="7991E639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结构中第一个成员所需内存量</w:t>
      </w:r>
    </w:p>
    <w:p w14:paraId="6D3A1CCE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成员中占内存量最大者所需的容量</w:t>
      </w:r>
    </w:p>
    <w:p w14:paraId="696FEDAA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结构中最后一个成员所需内存量</w:t>
      </w:r>
    </w:p>
    <w:p w14:paraId="05FD8314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5</w:t>
      </w:r>
      <w:r w:rsidRPr="00E7595E">
        <w:rPr>
          <w:rFonts w:hint="eastAsia"/>
          <w:b/>
          <w:sz w:val="24"/>
          <w:szCs w:val="24"/>
        </w:rPr>
        <w:t>．设有以下说明语句</w:t>
      </w:r>
    </w:p>
    <w:p w14:paraId="699A5474" w14:textId="77777777" w:rsidR="001D594A" w:rsidRPr="001D594A" w:rsidRDefault="001D594A" w:rsidP="001D594A">
      <w:pPr>
        <w:ind w:firstLine="420"/>
      </w:pPr>
      <w:r w:rsidRPr="001D594A">
        <w:t>struct stu</w:t>
      </w:r>
    </w:p>
    <w:p w14:paraId="60A6DD33" w14:textId="77777777" w:rsidR="001D594A" w:rsidRPr="001D594A" w:rsidRDefault="001D594A" w:rsidP="001D594A">
      <w:pPr>
        <w:ind w:firstLine="420"/>
      </w:pPr>
      <w:r w:rsidRPr="001D594A">
        <w:t>{</w:t>
      </w:r>
    </w:p>
    <w:p w14:paraId="7C80DF6A" w14:textId="77777777" w:rsidR="001D594A" w:rsidRPr="001D594A" w:rsidRDefault="001D594A" w:rsidP="001D594A">
      <w:pPr>
        <w:ind w:left="420" w:firstLine="420"/>
      </w:pPr>
      <w:r w:rsidRPr="001D594A">
        <w:t>int a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7707E94E" w14:textId="77777777" w:rsidR="001D594A" w:rsidRPr="001D594A" w:rsidRDefault="001D594A" w:rsidP="001D594A">
      <w:pPr>
        <w:ind w:left="420" w:firstLine="420"/>
      </w:pPr>
      <w:r w:rsidRPr="001D594A">
        <w:t>float b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58E42A9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stutype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DA00178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则下面的叙述不正确的是</w:t>
      </w:r>
      <w:r w:rsidRPr="00E7595E">
        <w:rPr>
          <w:color w:val="FF0000"/>
          <w:szCs w:val="21"/>
        </w:rPr>
        <w:t>___</w:t>
      </w:r>
      <w:r w:rsidR="00673379" w:rsidRPr="00E7595E">
        <w:rPr>
          <w:color w:val="FF0000"/>
          <w:szCs w:val="21"/>
        </w:rPr>
        <w:t xml:space="preserve"> 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3E653BA6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struct</w:t>
      </w:r>
      <w:r w:rsidRPr="001D594A">
        <w:rPr>
          <w:rFonts w:hint="eastAsia"/>
        </w:rPr>
        <w:t>是结构体类型的关键字。</w:t>
      </w:r>
    </w:p>
    <w:p w14:paraId="4CAE2E17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</w:t>
      </w:r>
      <w:r w:rsidRPr="001D594A">
        <w:t>structs stu</w:t>
      </w:r>
      <w:r w:rsidRPr="001D594A">
        <w:rPr>
          <w:rFonts w:hint="eastAsia"/>
        </w:rPr>
        <w:t>是用户定义的结构体类型。</w:t>
      </w:r>
    </w:p>
    <w:p w14:paraId="512AF994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stutype</w:t>
      </w:r>
      <w:r w:rsidRPr="001D594A">
        <w:rPr>
          <w:rFonts w:hint="eastAsia"/>
        </w:rPr>
        <w:t>是用户定义的结构体类型名。</w:t>
      </w:r>
    </w:p>
    <w:p w14:paraId="78B578B5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</w:t>
      </w:r>
      <w:r w:rsidRPr="001D594A">
        <w:t>a</w:t>
      </w:r>
      <w:r w:rsidRPr="001D594A">
        <w:rPr>
          <w:rFonts w:hint="eastAsia"/>
        </w:rPr>
        <w:t>和</w:t>
      </w:r>
      <w:r w:rsidRPr="001D594A">
        <w:t>b</w:t>
      </w:r>
      <w:r w:rsidRPr="001D594A">
        <w:rPr>
          <w:rFonts w:hint="eastAsia"/>
        </w:rPr>
        <w:t>都是结构体成员名。</w:t>
      </w:r>
    </w:p>
    <w:p w14:paraId="64E49EB4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6</w:t>
      </w:r>
      <w:r w:rsidRPr="00E7595E">
        <w:rPr>
          <w:rFonts w:hint="eastAsia"/>
          <w:b/>
          <w:sz w:val="24"/>
          <w:szCs w:val="24"/>
        </w:rPr>
        <w:t>．以下</w:t>
      </w:r>
      <w:r w:rsidRPr="00E7595E">
        <w:rPr>
          <w:b/>
          <w:sz w:val="24"/>
          <w:szCs w:val="24"/>
        </w:rPr>
        <w:t>scanf</w:t>
      </w:r>
      <w:r w:rsidRPr="00E7595E">
        <w:rPr>
          <w:rFonts w:hint="eastAsia"/>
          <w:b/>
          <w:sz w:val="24"/>
          <w:szCs w:val="24"/>
        </w:rPr>
        <w:t>函数调用语句中对结构体变量成员的不正确引用是</w:t>
      </w:r>
      <w:r w:rsidRPr="00E7595E">
        <w:rPr>
          <w:color w:val="FF0000"/>
          <w:szCs w:val="21"/>
        </w:rPr>
        <w:t>___</w:t>
      </w:r>
      <w:r w:rsidR="00673379" w:rsidRPr="00E7595E">
        <w:rPr>
          <w:color w:val="FF0000"/>
          <w:szCs w:val="21"/>
        </w:rPr>
        <w:t xml:space="preserve"> </w:t>
      </w:r>
      <w:r w:rsidRPr="00E7595E">
        <w:rPr>
          <w:color w:val="FF0000"/>
          <w:szCs w:val="21"/>
        </w:rPr>
        <w:t>___</w:t>
      </w:r>
      <w:r w:rsidRPr="00E7595E">
        <w:rPr>
          <w:rFonts w:hint="eastAsia"/>
          <w:b/>
          <w:sz w:val="24"/>
          <w:szCs w:val="24"/>
        </w:rPr>
        <w:t>。</w:t>
      </w:r>
    </w:p>
    <w:p w14:paraId="31A94F69" w14:textId="77777777" w:rsidR="001D594A" w:rsidRPr="001D594A" w:rsidRDefault="001D594A" w:rsidP="001D594A">
      <w:pPr>
        <w:ind w:firstLine="420"/>
      </w:pPr>
      <w:r w:rsidRPr="001D594A">
        <w:t>struct pupil</w:t>
      </w:r>
    </w:p>
    <w:p w14:paraId="475837D3" w14:textId="77777777" w:rsidR="001D594A" w:rsidRPr="001D594A" w:rsidRDefault="001D594A" w:rsidP="001D594A">
      <w:pPr>
        <w:ind w:firstLine="420"/>
      </w:pPr>
      <w:r w:rsidRPr="001D594A">
        <w:t>{</w:t>
      </w:r>
    </w:p>
    <w:p w14:paraId="1E627AD6" w14:textId="77777777" w:rsidR="001D594A" w:rsidRPr="001D594A" w:rsidRDefault="001D594A" w:rsidP="001D594A">
      <w:pPr>
        <w:ind w:firstLine="420"/>
      </w:pPr>
      <w:r w:rsidRPr="001D594A">
        <w:tab/>
        <w:t>char name[20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30F2DC5" w14:textId="77777777" w:rsidR="001D594A" w:rsidRPr="001D594A" w:rsidRDefault="001D594A" w:rsidP="001D594A">
      <w:pPr>
        <w:ind w:firstLine="420"/>
      </w:pPr>
      <w:r w:rsidRPr="001D594A">
        <w:tab/>
        <w:t>int age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85BCA17" w14:textId="77777777" w:rsidR="001D594A" w:rsidRPr="001D594A" w:rsidRDefault="001D594A" w:rsidP="001D594A">
      <w:pPr>
        <w:ind w:firstLine="420"/>
      </w:pPr>
      <w:r w:rsidRPr="001D594A">
        <w:tab/>
        <w:t>int sex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464A0EF" w14:textId="77777777" w:rsidR="001D594A" w:rsidRPr="001D594A" w:rsidRDefault="001D594A" w:rsidP="001D594A">
      <w:pPr>
        <w:ind w:firstLine="420"/>
      </w:pPr>
      <w:r w:rsidRPr="001D594A">
        <w:t>} pup[5]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*p</w:t>
      </w:r>
      <w:r w:rsidRPr="001D594A">
        <w:rPr>
          <w:rFonts w:hint="eastAsia"/>
        </w:rPr>
        <w:t xml:space="preserve"> = pup</w:t>
      </w:r>
      <w:r w:rsidRPr="001D594A">
        <w:t xml:space="preserve"> ;</w:t>
      </w:r>
    </w:p>
    <w:p w14:paraId="137EBCBB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s"</w:t>
      </w:r>
      <w:r w:rsidRPr="001D594A">
        <w:rPr>
          <w:rFonts w:hint="eastAsia"/>
        </w:rPr>
        <w:t xml:space="preserve"> , </w:t>
      </w:r>
      <w:r w:rsidRPr="001D594A">
        <w:t>pup[0].nam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01B057D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d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&amp;pup[0].ag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7AE3EB0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d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&amp;(</w:t>
      </w:r>
      <w:r w:rsidRPr="001D594A">
        <w:rPr>
          <w:rFonts w:hint="eastAsia"/>
        </w:rPr>
        <w:t xml:space="preserve"> </w:t>
      </w:r>
      <w:r w:rsidRPr="001D594A">
        <w:t>p</w:t>
      </w:r>
      <w:r w:rsidRPr="001D594A">
        <w:rPr>
          <w:rFonts w:hint="eastAsia"/>
        </w:rPr>
        <w:t>－</w:t>
      </w:r>
      <w:r w:rsidRPr="001D594A">
        <w:t>&gt;sex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2A7BB35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d"</w:t>
      </w:r>
      <w:r w:rsidRPr="001D594A">
        <w:rPr>
          <w:rFonts w:hint="eastAsia"/>
        </w:rPr>
        <w:t xml:space="preserve"> </w:t>
      </w:r>
      <w:r w:rsidRPr="001D594A">
        <w:t>, (</w:t>
      </w:r>
      <w:r w:rsidRPr="001D594A">
        <w:rPr>
          <w:rFonts w:hint="eastAsia"/>
        </w:rPr>
        <w:t xml:space="preserve"> </w:t>
      </w:r>
      <w:r w:rsidRPr="001D594A">
        <w:t>p</w:t>
      </w:r>
      <w:r w:rsidRPr="001D594A">
        <w:rPr>
          <w:rFonts w:hint="eastAsia"/>
        </w:rPr>
        <w:t>－</w:t>
      </w:r>
      <w:r w:rsidRPr="001D594A">
        <w:t>&gt;ag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) </w:t>
      </w:r>
      <w:r w:rsidRPr="001D594A">
        <w:t>;</w:t>
      </w:r>
    </w:p>
    <w:p w14:paraId="57C5BD3D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7</w:t>
      </w:r>
      <w:r w:rsidRPr="00E7595E">
        <w:rPr>
          <w:b/>
          <w:sz w:val="24"/>
          <w:szCs w:val="24"/>
        </w:rPr>
        <w:t>.</w:t>
      </w:r>
      <w:r w:rsidRPr="00E7595E">
        <w:rPr>
          <w:rFonts w:hint="eastAsia"/>
          <w:b/>
          <w:sz w:val="24"/>
          <w:szCs w:val="24"/>
        </w:rPr>
        <w:t>以下对结构体变量的定义错误的是</w:t>
      </w:r>
      <w:r w:rsidRPr="00E7595E">
        <w:rPr>
          <w:color w:val="FF0000"/>
          <w:szCs w:val="21"/>
        </w:rPr>
        <w:t>__</w:t>
      </w:r>
      <w:r w:rsidR="00673379" w:rsidRPr="00E7595E">
        <w:rPr>
          <w:color w:val="FF0000"/>
          <w:szCs w:val="21"/>
        </w:rPr>
        <w:t xml:space="preserve"> 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57F9B6F5" w14:textId="77777777" w:rsidR="001D594A" w:rsidRPr="001D594A" w:rsidRDefault="001D594A" w:rsidP="001D594A">
      <w:pPr>
        <w:ind w:firstLineChars="0" w:firstLine="0"/>
        <w:rPr>
          <w:rFonts w:hint="eastAsia"/>
        </w:rPr>
      </w:pPr>
      <w:r w:rsidRPr="001D594A">
        <w:object w:dxaOrig="7992" w:dyaOrig="1755" w14:anchorId="3EACE6BA">
          <v:shape id="_x0000_i1035" type="#_x0000_t75" style="width:399.75pt;height:87.75pt" o:ole="">
            <v:imagedata r:id="rId28" o:title=""/>
          </v:shape>
          <o:OLEObject Type="Embed" ProgID="Visio.Drawing.11" ShapeID="_x0000_i1035" DrawAspect="Content" ObjectID="_1763641096" r:id="rId29"/>
        </w:object>
      </w:r>
    </w:p>
    <w:p w14:paraId="21ECC121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8</w:t>
      </w:r>
      <w:r w:rsidRPr="00E7595E">
        <w:rPr>
          <w:rFonts w:hint="eastAsia"/>
          <w:b/>
          <w:sz w:val="24"/>
          <w:szCs w:val="24"/>
        </w:rPr>
        <w:t>．根据下面的定义，能打印出字母</w:t>
      </w:r>
      <w:r w:rsidRPr="00E7595E">
        <w:rPr>
          <w:b/>
          <w:sz w:val="24"/>
          <w:szCs w:val="24"/>
        </w:rPr>
        <w:t>z</w:t>
      </w:r>
      <w:r w:rsidRPr="00E7595E">
        <w:rPr>
          <w:rFonts w:hint="eastAsia"/>
          <w:b/>
          <w:sz w:val="24"/>
          <w:szCs w:val="24"/>
        </w:rPr>
        <w:t>的语句是</w:t>
      </w:r>
      <w:r w:rsidRPr="00E7595E">
        <w:rPr>
          <w:color w:val="FF0000"/>
          <w:szCs w:val="21"/>
        </w:rPr>
        <w:t>___</w:t>
      </w:r>
      <w:r w:rsidR="00673379" w:rsidRPr="00E7595E">
        <w:rPr>
          <w:color w:val="FF0000"/>
          <w:szCs w:val="21"/>
        </w:rPr>
        <w:t xml:space="preserve"> </w:t>
      </w:r>
      <w:r w:rsidRPr="00E7595E">
        <w:rPr>
          <w:color w:val="FF0000"/>
          <w:szCs w:val="21"/>
        </w:rPr>
        <w:t>___</w:t>
      </w:r>
      <w:r w:rsidRPr="00E7595E">
        <w:rPr>
          <w:rFonts w:hint="eastAsia"/>
          <w:b/>
          <w:sz w:val="24"/>
          <w:szCs w:val="24"/>
        </w:rPr>
        <w:t>。</w:t>
      </w:r>
    </w:p>
    <w:p w14:paraId="12B9C697" w14:textId="77777777" w:rsidR="001D594A" w:rsidRPr="001D594A" w:rsidRDefault="001D594A" w:rsidP="001D594A">
      <w:pPr>
        <w:ind w:firstLine="420"/>
      </w:pPr>
      <w:r w:rsidRPr="001D594A">
        <w:t xml:space="preserve"> struct student</w:t>
      </w:r>
    </w:p>
    <w:p w14:paraId="7C0439C9" w14:textId="77777777" w:rsidR="001D594A" w:rsidRPr="001D594A" w:rsidRDefault="001D594A" w:rsidP="001D594A">
      <w:pPr>
        <w:ind w:firstLine="420"/>
      </w:pPr>
      <w:r w:rsidRPr="001D594A">
        <w:t>{</w:t>
      </w:r>
    </w:p>
    <w:p w14:paraId="4929D74B" w14:textId="77777777" w:rsidR="001D594A" w:rsidRPr="001D594A" w:rsidRDefault="001D594A" w:rsidP="001D594A">
      <w:pPr>
        <w:ind w:firstLine="420"/>
      </w:pPr>
      <w:r w:rsidRPr="001D594A">
        <w:tab/>
        <w:t xml:space="preserve">  char name[10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5353B13" w14:textId="77777777" w:rsidR="001D594A" w:rsidRPr="001D594A" w:rsidRDefault="001D594A" w:rsidP="001D594A">
      <w:pPr>
        <w:ind w:firstLine="420"/>
      </w:pPr>
      <w:r w:rsidRPr="001D594A">
        <w:tab/>
        <w:t xml:space="preserve">  int age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6283825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FFEC108" w14:textId="77777777" w:rsidR="001D594A" w:rsidRPr="001D594A" w:rsidRDefault="001D594A" w:rsidP="001D594A">
      <w:pPr>
        <w:ind w:firstLine="420"/>
      </w:pPr>
      <w:r w:rsidRPr="001D594A">
        <w:t>struct student stu[3]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{ "li xiang" , 17 , "zhang san" , 18 ,"wang wu" , 18 }</w:t>
      </w:r>
      <w:r w:rsidRPr="001D594A">
        <w:rPr>
          <w:rFonts w:hint="eastAsia"/>
        </w:rPr>
        <w:t xml:space="preserve"> ;</w:t>
      </w:r>
    </w:p>
    <w:p w14:paraId="3B3FFE5D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2].nam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        B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2].name[1]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210E00F1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1].name[1]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      D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1].name[0]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146D825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9</w:t>
      </w:r>
      <w:r w:rsidRPr="00E7595E">
        <w:rPr>
          <w:rFonts w:hint="eastAsia"/>
          <w:b/>
          <w:sz w:val="24"/>
          <w:szCs w:val="24"/>
        </w:rPr>
        <w:t>．设有如下说明</w:t>
      </w:r>
      <w:r w:rsidRPr="00E7595E">
        <w:rPr>
          <w:b/>
          <w:sz w:val="24"/>
          <w:szCs w:val="24"/>
        </w:rPr>
        <w:t xml:space="preserve"> </w:t>
      </w:r>
    </w:p>
    <w:p w14:paraId="05DEDEEF" w14:textId="77777777" w:rsidR="001D594A" w:rsidRPr="001D594A" w:rsidRDefault="001D594A" w:rsidP="001D594A">
      <w:pPr>
        <w:ind w:firstLine="420"/>
      </w:pPr>
      <w:r w:rsidRPr="001D594A">
        <w:t xml:space="preserve">typedef struct ST </w:t>
      </w:r>
    </w:p>
    <w:p w14:paraId="521B21FB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 xml:space="preserve">{  </w:t>
      </w:r>
    </w:p>
    <w:p w14:paraId="75F38BFF" w14:textId="77777777" w:rsidR="001D594A" w:rsidRPr="001D594A" w:rsidRDefault="001D594A" w:rsidP="001D594A">
      <w:pPr>
        <w:ind w:left="420" w:firstLine="420"/>
        <w:rPr>
          <w:rFonts w:hint="eastAsia"/>
        </w:rPr>
      </w:pPr>
      <w:r w:rsidRPr="001D594A">
        <w:t>long a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1B4EB278" w14:textId="77777777" w:rsidR="001D594A" w:rsidRPr="001D594A" w:rsidRDefault="001D594A" w:rsidP="001D594A">
      <w:pPr>
        <w:ind w:left="420" w:firstLine="420"/>
        <w:rPr>
          <w:rFonts w:hint="eastAsia"/>
        </w:rPr>
      </w:pPr>
      <w:r w:rsidRPr="001D594A">
        <w:t>int b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352170BF" w14:textId="77777777" w:rsidR="001D594A" w:rsidRPr="001D594A" w:rsidRDefault="001D594A" w:rsidP="001D594A">
      <w:pPr>
        <w:ind w:left="420" w:firstLine="420"/>
        <w:rPr>
          <w:rFonts w:hint="eastAsia"/>
        </w:rPr>
      </w:pPr>
      <w:r w:rsidRPr="001D594A">
        <w:t>char c[2]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5EEF3058" w14:textId="77777777" w:rsidR="001D594A" w:rsidRPr="001D594A" w:rsidRDefault="001D594A" w:rsidP="001D594A">
      <w:pPr>
        <w:ind w:firstLine="420"/>
      </w:pPr>
      <w:r w:rsidRPr="001D594A">
        <w:t>} NEW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191E7B75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则下面叙述中正确的是</w:t>
      </w:r>
      <w:r w:rsidRPr="00E7595E">
        <w:rPr>
          <w:color w:val="FF0000"/>
          <w:szCs w:val="21"/>
        </w:rPr>
        <w:t>_____</w:t>
      </w:r>
      <w:r w:rsidRPr="00E7595E">
        <w:rPr>
          <w:rFonts w:hint="eastAsia"/>
          <w:b/>
          <w:sz w:val="24"/>
          <w:szCs w:val="24"/>
        </w:rPr>
        <w:t>。</w:t>
      </w:r>
      <w:r w:rsidRPr="00E7595E">
        <w:rPr>
          <w:b/>
          <w:sz w:val="24"/>
          <w:szCs w:val="24"/>
        </w:rPr>
        <w:t xml:space="preserve"> </w:t>
      </w:r>
    </w:p>
    <w:p w14:paraId="41730907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以上的说明形式非法</w:t>
      </w:r>
      <w:r w:rsidRPr="001D594A">
        <w:tab/>
      </w:r>
      <w:r w:rsidRPr="001D594A">
        <w:tab/>
      </w:r>
      <w:r w:rsidRPr="001D594A">
        <w:tab/>
      </w:r>
      <w:r w:rsidRPr="001D594A">
        <w:tab/>
        <w:t>B</w:t>
      </w:r>
      <w:r w:rsidRPr="001D594A">
        <w:rPr>
          <w:rFonts w:hint="eastAsia"/>
        </w:rPr>
        <w:t>．</w:t>
      </w:r>
      <w:r w:rsidRPr="001D594A">
        <w:t>ST</w:t>
      </w:r>
      <w:r w:rsidRPr="001D594A">
        <w:rPr>
          <w:rFonts w:hint="eastAsia"/>
        </w:rPr>
        <w:t>是一个结构体类型</w:t>
      </w:r>
      <w:r w:rsidRPr="001D594A">
        <w:t xml:space="preserve"> </w:t>
      </w:r>
    </w:p>
    <w:p w14:paraId="752E1CFE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NEW</w:t>
      </w:r>
      <w:r w:rsidRPr="001D594A">
        <w:rPr>
          <w:rFonts w:hint="eastAsia"/>
        </w:rPr>
        <w:t>是一个结构体类型</w:t>
      </w:r>
      <w:r w:rsidRPr="001D594A">
        <w:tab/>
      </w:r>
      <w:r w:rsidRPr="001D594A">
        <w:tab/>
      </w:r>
      <w:r w:rsidRPr="001D594A">
        <w:tab/>
        <w:t>D</w:t>
      </w:r>
      <w:r w:rsidRPr="001D594A">
        <w:rPr>
          <w:rFonts w:hint="eastAsia"/>
        </w:rPr>
        <w:t>．</w:t>
      </w:r>
      <w:r w:rsidRPr="001D594A">
        <w:t>NEW</w:t>
      </w:r>
      <w:r w:rsidRPr="001D594A">
        <w:rPr>
          <w:rFonts w:hint="eastAsia"/>
        </w:rPr>
        <w:t>是一个结构体变量</w:t>
      </w:r>
      <w:r w:rsidRPr="001D594A">
        <w:t xml:space="preserve"> </w:t>
      </w:r>
    </w:p>
    <w:p w14:paraId="051B391C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．</w:t>
      </w:r>
      <w:r w:rsidRPr="00E7595E">
        <w:rPr>
          <w:b/>
          <w:sz w:val="24"/>
          <w:szCs w:val="24"/>
        </w:rPr>
        <w:t>typedef unsigned long LONG</w:t>
      </w:r>
      <w:r w:rsidRPr="00E7595E">
        <w:rPr>
          <w:rFonts w:hint="eastAsia"/>
          <w:b/>
          <w:sz w:val="24"/>
          <w:szCs w:val="24"/>
        </w:rPr>
        <w:t xml:space="preserve"> ;</w:t>
      </w:r>
      <w:r w:rsidRPr="00E7595E">
        <w:rPr>
          <w:rFonts w:hint="eastAsia"/>
          <w:b/>
          <w:sz w:val="24"/>
          <w:szCs w:val="24"/>
        </w:rPr>
        <w:t>的作用是</w:t>
      </w:r>
      <w:r w:rsidRPr="00E7595E">
        <w:rPr>
          <w:color w:val="FF0000"/>
          <w:szCs w:val="21"/>
        </w:rPr>
        <w:t>_____</w:t>
      </w:r>
      <w:r w:rsidRPr="00E7595E">
        <w:rPr>
          <w:rFonts w:hint="eastAsia"/>
          <w:b/>
          <w:sz w:val="24"/>
          <w:szCs w:val="24"/>
        </w:rPr>
        <w:t>。</w:t>
      </w:r>
    </w:p>
    <w:p w14:paraId="006A8BF7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定义了一种新的数据类型</w:t>
      </w:r>
      <w:r w:rsidRPr="001D594A">
        <w:t xml:space="preserve">     </w:t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rPr>
          <w:rFonts w:hint="eastAsia"/>
        </w:rPr>
        <w:t>．定义了一个整型变量</w:t>
      </w:r>
    </w:p>
    <w:p w14:paraId="12883D54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定义了一个长整形变量</w:t>
      </w:r>
      <w:r w:rsidRPr="001D594A">
        <w:t xml:space="preserve">       </w:t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D</w:t>
      </w:r>
      <w:r w:rsidRPr="001D594A">
        <w:rPr>
          <w:rFonts w:hint="eastAsia"/>
        </w:rPr>
        <w:t>．定义了一个新的数据类型标识符</w:t>
      </w:r>
    </w:p>
    <w:p w14:paraId="0FA574A5" w14:textId="77777777" w:rsidR="001D594A" w:rsidRPr="001D594A" w:rsidRDefault="001D594A" w:rsidP="001D594A">
      <w:pPr>
        <w:ind w:firstLine="422"/>
        <w:rPr>
          <w:b/>
          <w:szCs w:val="21"/>
        </w:rPr>
      </w:pPr>
      <w:r w:rsidRPr="001D594A">
        <w:rPr>
          <w:rFonts w:hint="eastAsia"/>
          <w:b/>
          <w:szCs w:val="21"/>
        </w:rPr>
        <w:t>二、填空题</w:t>
      </w:r>
    </w:p>
    <w:p w14:paraId="5978949A" w14:textId="77777777" w:rsidR="001D594A" w:rsidRPr="001D594A" w:rsidRDefault="001D594A" w:rsidP="001D594A">
      <w:pPr>
        <w:ind w:firstLine="420"/>
        <w:rPr>
          <w:szCs w:val="21"/>
        </w:rPr>
      </w:pPr>
      <w:r w:rsidRPr="001D594A">
        <w:t>1</w:t>
      </w:r>
      <w:r w:rsidRPr="001D594A">
        <w:rPr>
          <w:rFonts w:ascii="宋体" w:hAnsi="宋体" w:hint="eastAsia"/>
        </w:rPr>
        <w:t>．</w:t>
      </w:r>
      <w:r w:rsidRPr="001D594A">
        <w:rPr>
          <w:rFonts w:hint="eastAsia"/>
          <w:szCs w:val="21"/>
        </w:rPr>
        <w:t>在</w:t>
      </w:r>
      <w:r w:rsidRPr="001D594A">
        <w:rPr>
          <w:szCs w:val="21"/>
        </w:rPr>
        <w:t>VC6.0</w:t>
      </w:r>
      <w:r w:rsidRPr="001D594A">
        <w:rPr>
          <w:rFonts w:hint="eastAsia"/>
          <w:szCs w:val="21"/>
        </w:rPr>
        <w:t>中，若有如下定义：</w:t>
      </w:r>
    </w:p>
    <w:p w14:paraId="01E9B20D" w14:textId="77777777" w:rsidR="001D594A" w:rsidRPr="001D594A" w:rsidRDefault="001D594A" w:rsidP="001D594A">
      <w:pPr>
        <w:ind w:firstLine="420"/>
      </w:pPr>
      <w:r w:rsidRPr="001D594A">
        <w:t>struct data</w:t>
      </w:r>
    </w:p>
    <w:p w14:paraId="7D604D46" w14:textId="77777777" w:rsidR="001D594A" w:rsidRPr="001D594A" w:rsidRDefault="001D594A" w:rsidP="001D594A">
      <w:pPr>
        <w:ind w:firstLine="420"/>
      </w:pPr>
      <w:r w:rsidRPr="001D594A">
        <w:t>{</w:t>
      </w:r>
    </w:p>
    <w:p w14:paraId="72816B3E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9FC212F" w14:textId="77777777" w:rsidR="001D594A" w:rsidRPr="001D594A" w:rsidRDefault="001D594A" w:rsidP="001D594A">
      <w:pPr>
        <w:ind w:left="420" w:firstLine="420"/>
      </w:pPr>
      <w:r w:rsidRPr="001D594A">
        <w:t>short int i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891E510" w14:textId="77777777" w:rsidR="001D594A" w:rsidRPr="001D594A" w:rsidRDefault="001D594A" w:rsidP="001D594A">
      <w:pPr>
        <w:ind w:firstLine="420"/>
      </w:pPr>
      <w:r w:rsidRPr="001D594A">
        <w:tab/>
        <w:t>double f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00D5A3F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b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7B4C0F01" w14:textId="77777777" w:rsidR="001D594A" w:rsidRPr="001D594A" w:rsidRDefault="001D594A" w:rsidP="001D594A">
      <w:pPr>
        <w:ind w:firstLine="420"/>
        <w:rPr>
          <w:szCs w:val="21"/>
        </w:rPr>
      </w:pPr>
      <w:r w:rsidRPr="001D594A">
        <w:rPr>
          <w:rFonts w:hint="eastAsia"/>
          <w:szCs w:val="21"/>
        </w:rPr>
        <w:t>则结构变量</w:t>
      </w:r>
      <w:r w:rsidRPr="001D594A">
        <w:rPr>
          <w:szCs w:val="21"/>
        </w:rPr>
        <w:t>b</w:t>
      </w:r>
      <w:r w:rsidRPr="001D594A">
        <w:rPr>
          <w:rFonts w:hint="eastAsia"/>
          <w:szCs w:val="21"/>
        </w:rPr>
        <w:t>占用内存的字节数是</w:t>
      </w:r>
      <w:r w:rsidRPr="00E7595E">
        <w:rPr>
          <w:color w:val="FF0000"/>
          <w:szCs w:val="21"/>
        </w:rPr>
        <w:t>____</w:t>
      </w:r>
      <w:r w:rsidRPr="001D594A">
        <w:rPr>
          <w:rFonts w:hint="eastAsia"/>
          <w:szCs w:val="21"/>
        </w:rPr>
        <w:t>。</w:t>
      </w:r>
    </w:p>
    <w:p w14:paraId="2FE89DB0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三、程序阅读题</w:t>
      </w:r>
    </w:p>
    <w:p w14:paraId="09F63A63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．下面程序的运行结果是</w:t>
      </w:r>
      <w:r w:rsidRPr="00E7595E">
        <w:rPr>
          <w:color w:val="FF0000"/>
          <w:szCs w:val="21"/>
        </w:rPr>
        <w:t>_____</w:t>
      </w:r>
      <w:r w:rsidRPr="00E7595E">
        <w:rPr>
          <w:rFonts w:hint="eastAsia"/>
          <w:b/>
          <w:sz w:val="24"/>
          <w:szCs w:val="24"/>
        </w:rPr>
        <w:t>。</w:t>
      </w:r>
    </w:p>
    <w:p w14:paraId="462AAC73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6E26925D" w14:textId="77777777" w:rsidR="001D594A" w:rsidRPr="001D594A" w:rsidRDefault="001D594A" w:rsidP="001D594A">
      <w:pPr>
        <w:ind w:firstLine="420"/>
      </w:pPr>
      <w:r w:rsidRPr="001D594A">
        <w:t>struct stu</w:t>
      </w:r>
    </w:p>
    <w:p w14:paraId="58C9EAC7" w14:textId="77777777" w:rsidR="001D594A" w:rsidRPr="001D594A" w:rsidRDefault="001D594A" w:rsidP="001D594A">
      <w:pPr>
        <w:ind w:firstLine="420"/>
      </w:pPr>
      <w:r w:rsidRPr="001D594A">
        <w:t>{</w:t>
      </w:r>
    </w:p>
    <w:p w14:paraId="5540AAD6" w14:textId="77777777" w:rsidR="001D594A" w:rsidRPr="001D594A" w:rsidRDefault="001D594A" w:rsidP="001D594A">
      <w:pPr>
        <w:ind w:firstLine="420"/>
      </w:pPr>
      <w:r w:rsidRPr="001D594A">
        <w:tab/>
        <w:t>int x ;</w:t>
      </w:r>
    </w:p>
    <w:p w14:paraId="2CE6A5B7" w14:textId="77777777" w:rsidR="001D594A" w:rsidRPr="001D594A" w:rsidRDefault="001D594A" w:rsidP="001D594A">
      <w:pPr>
        <w:ind w:firstLine="420"/>
      </w:pPr>
      <w:r w:rsidRPr="001D594A">
        <w:tab/>
        <w:t>int *y ;</w:t>
      </w:r>
    </w:p>
    <w:p w14:paraId="27702C62" w14:textId="77777777" w:rsidR="001D594A" w:rsidRPr="001D594A" w:rsidRDefault="001D594A" w:rsidP="001D594A">
      <w:pPr>
        <w:ind w:firstLine="420"/>
      </w:pPr>
      <w:r w:rsidRPr="001D594A">
        <w:lastRenderedPageBreak/>
        <w:t>}</w:t>
      </w:r>
      <w:r w:rsidRPr="001D594A">
        <w:rPr>
          <w:rFonts w:hint="eastAsia"/>
        </w:rPr>
        <w:t xml:space="preserve"> </w:t>
      </w:r>
      <w:r w:rsidRPr="001D594A">
        <w:t>*p ;</w:t>
      </w:r>
    </w:p>
    <w:p w14:paraId="15636958" w14:textId="77777777" w:rsidR="001D594A" w:rsidRPr="001D594A" w:rsidRDefault="001D594A" w:rsidP="001D594A">
      <w:pPr>
        <w:ind w:firstLine="420"/>
      </w:pPr>
      <w:r w:rsidRPr="001D594A">
        <w:t>int dt[4] = {10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20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30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40</w:t>
      </w:r>
      <w:r w:rsidRPr="001D594A">
        <w:rPr>
          <w:rFonts w:hint="eastAsia"/>
        </w:rPr>
        <w:t xml:space="preserve"> </w:t>
      </w:r>
      <w:r w:rsidRPr="001D594A">
        <w:t>} ;</w:t>
      </w:r>
    </w:p>
    <w:p w14:paraId="21CD2239" w14:textId="77777777" w:rsidR="001D594A" w:rsidRPr="001D594A" w:rsidRDefault="001D594A" w:rsidP="001D594A">
      <w:pPr>
        <w:ind w:firstLine="420"/>
      </w:pPr>
      <w:r w:rsidRPr="001D594A">
        <w:t>struct stu a[4] = { 50</w:t>
      </w:r>
      <w:r w:rsidRPr="001D594A">
        <w:rPr>
          <w:rFonts w:hint="eastAsia"/>
        </w:rPr>
        <w:t xml:space="preserve"> </w:t>
      </w:r>
      <w:r w:rsidRPr="001D594A">
        <w:t>, &amp;dt[0]</w:t>
      </w:r>
      <w:r w:rsidRPr="001D594A">
        <w:rPr>
          <w:rFonts w:hint="eastAsia"/>
        </w:rPr>
        <w:t xml:space="preserve"> </w:t>
      </w:r>
      <w:r w:rsidRPr="001D594A">
        <w:t>, 60</w:t>
      </w:r>
      <w:r w:rsidRPr="001D594A">
        <w:rPr>
          <w:rFonts w:hint="eastAsia"/>
        </w:rPr>
        <w:t xml:space="preserve"> </w:t>
      </w:r>
      <w:r w:rsidRPr="001D594A">
        <w:t>, &amp;dt[1]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70</w:t>
      </w:r>
      <w:r w:rsidRPr="001D594A">
        <w:rPr>
          <w:rFonts w:hint="eastAsia"/>
        </w:rPr>
        <w:t xml:space="preserve"> </w:t>
      </w:r>
      <w:r w:rsidRPr="001D594A">
        <w:t>, &amp;dt[2]</w:t>
      </w:r>
      <w:r w:rsidRPr="001D594A">
        <w:rPr>
          <w:rFonts w:hint="eastAsia"/>
        </w:rPr>
        <w:t xml:space="preserve"> </w:t>
      </w:r>
      <w:r w:rsidRPr="001D594A">
        <w:t>, 80</w:t>
      </w:r>
      <w:r w:rsidRPr="001D594A">
        <w:rPr>
          <w:rFonts w:hint="eastAsia"/>
        </w:rPr>
        <w:t xml:space="preserve"> </w:t>
      </w:r>
      <w:r w:rsidRPr="001D594A">
        <w:t>, &amp;dt[3]</w:t>
      </w:r>
      <w:r w:rsidRPr="001D594A">
        <w:rPr>
          <w:rFonts w:hint="eastAsia"/>
        </w:rPr>
        <w:t xml:space="preserve"> </w:t>
      </w:r>
      <w:r w:rsidRPr="001D594A">
        <w:t>} ;</w:t>
      </w:r>
    </w:p>
    <w:p w14:paraId="55A6A299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74B8A2C4" w14:textId="77777777" w:rsidR="001D594A" w:rsidRPr="001D594A" w:rsidRDefault="001D594A" w:rsidP="001D594A">
      <w:pPr>
        <w:ind w:firstLine="420"/>
      </w:pPr>
      <w:r w:rsidRPr="001D594A">
        <w:t>{</w:t>
      </w:r>
    </w:p>
    <w:p w14:paraId="6A493B93" w14:textId="77777777" w:rsidR="001D594A" w:rsidRPr="001D594A" w:rsidRDefault="001D594A" w:rsidP="001D594A">
      <w:pPr>
        <w:ind w:firstLine="420"/>
      </w:pPr>
      <w:r w:rsidRPr="001D594A">
        <w:tab/>
        <w:t>p = a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67F78B5" w14:textId="77777777" w:rsidR="001D594A" w:rsidRPr="001D594A" w:rsidRDefault="001D594A" w:rsidP="001D594A">
      <w:pPr>
        <w:ind w:firstLine="420"/>
      </w:pPr>
      <w:r w:rsidRPr="001D594A">
        <w:tab/>
        <w:t>printf( "%d," , ++p-&gt;x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346665C" w14:textId="77777777" w:rsidR="001D594A" w:rsidRPr="001D594A" w:rsidRDefault="001D594A" w:rsidP="001D594A">
      <w:pPr>
        <w:ind w:firstLine="420"/>
      </w:pPr>
      <w:r w:rsidRPr="001D594A">
        <w:tab/>
        <w:t>printf( "%d," , (</w:t>
      </w:r>
      <w:r w:rsidRPr="001D594A">
        <w:rPr>
          <w:rFonts w:hint="eastAsia"/>
        </w:rPr>
        <w:t xml:space="preserve"> </w:t>
      </w:r>
      <w:r w:rsidRPr="001D594A">
        <w:t>++p</w:t>
      </w:r>
      <w:r w:rsidRPr="001D594A">
        <w:rPr>
          <w:rFonts w:hint="eastAsia"/>
        </w:rPr>
        <w:t xml:space="preserve"> </w:t>
      </w:r>
      <w:r w:rsidRPr="001D594A">
        <w:t>)-&gt;x ) ;</w:t>
      </w:r>
    </w:p>
    <w:p w14:paraId="2ED1B083" w14:textId="77777777" w:rsidR="001D594A" w:rsidRPr="001D594A" w:rsidRDefault="001D594A" w:rsidP="001D594A">
      <w:pPr>
        <w:ind w:firstLine="420"/>
      </w:pPr>
      <w:r w:rsidRPr="001D594A">
        <w:tab/>
        <w:t>printf( "%d\n" , ++(</w:t>
      </w:r>
      <w:r w:rsidRPr="001D594A">
        <w:rPr>
          <w:rFonts w:hint="eastAsia"/>
        </w:rPr>
        <w:t xml:space="preserve"> </w:t>
      </w:r>
      <w:r w:rsidRPr="001D594A">
        <w:t>*p-&gt;y</w:t>
      </w:r>
      <w:r w:rsidRPr="001D594A">
        <w:rPr>
          <w:rFonts w:hint="eastAsia"/>
        </w:rPr>
        <w:t xml:space="preserve"> </w:t>
      </w:r>
      <w:r w:rsidRPr="001D594A">
        <w:t>) ) ;</w:t>
      </w:r>
    </w:p>
    <w:p w14:paraId="3D6D6A4E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29940E93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2FFFE7E2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2</w:t>
      </w:r>
      <w:r w:rsidRPr="00E7595E">
        <w:rPr>
          <w:rFonts w:hint="eastAsia"/>
          <w:b/>
          <w:sz w:val="24"/>
          <w:szCs w:val="24"/>
        </w:rPr>
        <w:t>．下面程序的运行结果是</w:t>
      </w:r>
      <w:r w:rsidRPr="00E7595E">
        <w:rPr>
          <w:color w:val="FF0000"/>
          <w:szCs w:val="21"/>
        </w:rPr>
        <w:t>_____</w:t>
      </w:r>
      <w:r w:rsidRPr="00E7595E">
        <w:rPr>
          <w:rFonts w:hint="eastAsia"/>
          <w:b/>
          <w:sz w:val="24"/>
          <w:szCs w:val="24"/>
        </w:rPr>
        <w:t>。</w:t>
      </w:r>
    </w:p>
    <w:p w14:paraId="076F91B6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5E35A6F7" w14:textId="77777777" w:rsidR="001D594A" w:rsidRPr="001D594A" w:rsidRDefault="001D594A" w:rsidP="001D594A">
      <w:pPr>
        <w:ind w:firstLine="420"/>
      </w:pPr>
      <w:r w:rsidRPr="001D594A">
        <w:t>typedef struct</w:t>
      </w:r>
    </w:p>
    <w:p w14:paraId="4B53463E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54BAA3AC" w14:textId="77777777" w:rsidR="001D594A" w:rsidRPr="001D594A" w:rsidRDefault="001D594A" w:rsidP="001D594A">
      <w:pPr>
        <w:ind w:firstLine="420"/>
      </w:pPr>
      <w:r w:rsidRPr="001D594A">
        <w:tab/>
        <w:t>int num ;</w:t>
      </w:r>
    </w:p>
    <w:p w14:paraId="1725CD96" w14:textId="77777777" w:rsidR="001D594A" w:rsidRPr="001D594A" w:rsidRDefault="001D594A" w:rsidP="001D594A">
      <w:pPr>
        <w:ind w:firstLine="420"/>
      </w:pPr>
      <w:r w:rsidRPr="001D594A">
        <w:tab/>
        <w:t>double s ;</w:t>
      </w:r>
    </w:p>
    <w:p w14:paraId="204CADA4" w14:textId="77777777" w:rsidR="001D594A" w:rsidRPr="001D594A" w:rsidRDefault="001D594A" w:rsidP="001D594A">
      <w:pPr>
        <w:ind w:firstLine="420"/>
      </w:pPr>
      <w:r w:rsidRPr="001D594A">
        <w:t>}REC;</w:t>
      </w:r>
    </w:p>
    <w:p w14:paraId="38AE1E42" w14:textId="77777777" w:rsidR="001D594A" w:rsidRPr="001D594A" w:rsidRDefault="001D594A" w:rsidP="001D594A">
      <w:pPr>
        <w:ind w:firstLine="420"/>
      </w:pPr>
      <w:r w:rsidRPr="001D594A">
        <w:t>void fun1( REC x )</w:t>
      </w:r>
    </w:p>
    <w:p w14:paraId="0ACB8DDD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3E0E207E" w14:textId="77777777" w:rsidR="001D594A" w:rsidRPr="001D594A" w:rsidRDefault="001D594A" w:rsidP="001D594A">
      <w:pPr>
        <w:ind w:firstLine="420"/>
      </w:pPr>
      <w:r w:rsidRPr="001D594A">
        <w:tab/>
        <w:t xml:space="preserve">x.num = 23 ; x.s = 88.5 ; </w:t>
      </w:r>
    </w:p>
    <w:p w14:paraId="3F014702" w14:textId="77777777" w:rsidR="001D594A" w:rsidRPr="001D594A" w:rsidRDefault="001D594A" w:rsidP="001D594A">
      <w:pPr>
        <w:ind w:firstLine="420"/>
      </w:pPr>
      <w:r w:rsidRPr="001D594A">
        <w:t>}</w:t>
      </w:r>
    </w:p>
    <w:p w14:paraId="2F0DEB46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4407A436" w14:textId="77777777" w:rsidR="001D594A" w:rsidRPr="001D594A" w:rsidRDefault="001D594A" w:rsidP="001D594A">
      <w:pPr>
        <w:ind w:firstLine="420"/>
      </w:pPr>
      <w:r w:rsidRPr="001D594A">
        <w:t>{</w:t>
      </w:r>
    </w:p>
    <w:p w14:paraId="743385E7" w14:textId="77777777" w:rsidR="001D594A" w:rsidRPr="001D594A" w:rsidRDefault="001D594A" w:rsidP="001D594A">
      <w:pPr>
        <w:ind w:firstLine="420"/>
      </w:pPr>
      <w:r w:rsidRPr="001D594A">
        <w:t xml:space="preserve">    REC a = {</w:t>
      </w:r>
      <w:r w:rsidRPr="001D594A">
        <w:rPr>
          <w:rFonts w:hint="eastAsia"/>
        </w:rPr>
        <w:t xml:space="preserve"> </w:t>
      </w:r>
      <w:r w:rsidRPr="001D594A">
        <w:t>16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90.0 } ;</w:t>
      </w:r>
    </w:p>
    <w:p w14:paraId="77A4EA66" w14:textId="77777777" w:rsidR="001D594A" w:rsidRPr="001D594A" w:rsidRDefault="001D594A" w:rsidP="001D594A">
      <w:pPr>
        <w:ind w:firstLine="420"/>
      </w:pPr>
      <w:r w:rsidRPr="001D594A">
        <w:t xml:space="preserve">    fun1(</w:t>
      </w:r>
      <w:r w:rsidRPr="001D594A">
        <w:rPr>
          <w:rFonts w:hint="eastAsia"/>
        </w:rPr>
        <w:t xml:space="preserve"> </w:t>
      </w:r>
      <w:r w:rsidRPr="001D594A">
        <w:t>a ) ;</w:t>
      </w:r>
    </w:p>
    <w:p w14:paraId="0CC13216" w14:textId="77777777" w:rsidR="001D594A" w:rsidRPr="001D594A" w:rsidRDefault="001D594A" w:rsidP="001D594A">
      <w:pPr>
        <w:ind w:firstLine="420"/>
      </w:pPr>
      <w:r w:rsidRPr="001D594A">
        <w:t xml:space="preserve">    printf( "%d\n" , a.num ) ;</w:t>
      </w:r>
    </w:p>
    <w:p w14:paraId="6AAB202D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41FE424D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524269A6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3</w:t>
      </w:r>
      <w:r w:rsidRPr="00E7595E">
        <w:rPr>
          <w:rFonts w:hint="eastAsia"/>
          <w:b/>
          <w:sz w:val="24"/>
          <w:szCs w:val="24"/>
        </w:rPr>
        <w:t>．下面程序的运行结果是</w:t>
      </w:r>
      <w:r w:rsidRPr="00E7595E">
        <w:rPr>
          <w:color w:val="FF0000"/>
          <w:szCs w:val="21"/>
        </w:rPr>
        <w:t>_____</w:t>
      </w:r>
      <w:r w:rsidRPr="00E7595E">
        <w:rPr>
          <w:rFonts w:hint="eastAsia"/>
          <w:b/>
          <w:sz w:val="24"/>
          <w:szCs w:val="24"/>
        </w:rPr>
        <w:t>。</w:t>
      </w:r>
    </w:p>
    <w:p w14:paraId="58DBF1CD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08D81FEA" w14:textId="77777777" w:rsidR="001D594A" w:rsidRPr="001D594A" w:rsidRDefault="001D594A" w:rsidP="001D594A">
      <w:pPr>
        <w:ind w:firstLine="420"/>
      </w:pPr>
      <w:r w:rsidRPr="001D594A">
        <w:t>#include&lt;string.h&gt;</w:t>
      </w:r>
    </w:p>
    <w:p w14:paraId="664D10B3" w14:textId="77777777" w:rsidR="001D594A" w:rsidRPr="001D594A" w:rsidRDefault="001D594A" w:rsidP="001D594A">
      <w:pPr>
        <w:ind w:firstLine="420"/>
      </w:pPr>
      <w:r w:rsidRPr="001D594A">
        <w:t>struct</w:t>
      </w:r>
      <w:r w:rsidRPr="001D594A">
        <w:rPr>
          <w:rFonts w:hint="eastAsia"/>
        </w:rPr>
        <w:t xml:space="preserve"> </w:t>
      </w:r>
      <w:r w:rsidRPr="001D594A">
        <w:t>A</w:t>
      </w:r>
    </w:p>
    <w:p w14:paraId="358681D0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042ED9CA" w14:textId="77777777" w:rsidR="001D594A" w:rsidRPr="001D594A" w:rsidRDefault="001D594A" w:rsidP="001D594A">
      <w:pPr>
        <w:ind w:firstLine="420"/>
      </w:pPr>
      <w:r w:rsidRPr="001D594A">
        <w:tab/>
        <w:t xml:space="preserve">int a ; char b[10] ; double c ; </w:t>
      </w:r>
    </w:p>
    <w:p w14:paraId="1465C9F7" w14:textId="77777777" w:rsidR="001D594A" w:rsidRPr="001D594A" w:rsidRDefault="001D594A" w:rsidP="001D594A">
      <w:pPr>
        <w:ind w:firstLine="420"/>
      </w:pPr>
      <w:r w:rsidRPr="001D594A">
        <w:t xml:space="preserve"> }; </w:t>
      </w:r>
    </w:p>
    <w:p w14:paraId="2001C952" w14:textId="77777777" w:rsidR="001D594A" w:rsidRPr="001D594A" w:rsidRDefault="001D594A" w:rsidP="001D594A">
      <w:pPr>
        <w:ind w:firstLine="420"/>
      </w:pPr>
      <w:r w:rsidRPr="001D594A">
        <w:t>void f( struct A *t ) ;</w:t>
      </w:r>
    </w:p>
    <w:p w14:paraId="7F95184A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15D1D65B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2E19241F" w14:textId="77777777" w:rsidR="001D594A" w:rsidRPr="001D594A" w:rsidRDefault="001D594A" w:rsidP="001D594A">
      <w:pPr>
        <w:ind w:firstLine="420"/>
      </w:pPr>
      <w:r w:rsidRPr="001D594A">
        <w:t xml:space="preserve">    struct A a = {1001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zhangDa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1098.0</w:t>
      </w:r>
      <w:r w:rsidRPr="001D594A">
        <w:rPr>
          <w:rFonts w:hint="eastAsia"/>
        </w:rPr>
        <w:t xml:space="preserve"> </w:t>
      </w:r>
      <w:r w:rsidRPr="001D594A">
        <w:t>} ;</w:t>
      </w:r>
    </w:p>
    <w:p w14:paraId="158B828B" w14:textId="77777777" w:rsidR="001D594A" w:rsidRPr="001D594A" w:rsidRDefault="001D594A" w:rsidP="001D594A">
      <w:pPr>
        <w:ind w:firstLine="420"/>
      </w:pPr>
      <w:r w:rsidRPr="001D594A">
        <w:tab/>
        <w:t>f( &amp;a ) ;</w:t>
      </w:r>
    </w:p>
    <w:p w14:paraId="241BDAB3" w14:textId="77777777" w:rsidR="001D594A" w:rsidRPr="001D594A" w:rsidRDefault="001D594A" w:rsidP="001D594A">
      <w:pPr>
        <w:ind w:firstLine="420"/>
      </w:pPr>
      <w:r w:rsidRPr="001D594A">
        <w:tab/>
        <w:t>printf( "%d,%s,%</w:t>
      </w:r>
      <w:smartTag w:uri="urn:schemas-microsoft-com:office:smarttags" w:element="chmetcnv">
        <w:smartTagPr>
          <w:attr w:name="UnitName" w:val="F"/>
          <w:attr w:name="SourceValue" w:val="6.1"/>
          <w:attr w:name="HasSpace" w:val="False"/>
          <w:attr w:name="Negative" w:val="False"/>
          <w:attr w:name="NumberType" w:val="1"/>
          <w:attr w:name="TCSC" w:val="0"/>
        </w:smartTagPr>
        <w:r w:rsidRPr="001D594A">
          <w:t>6.1f</w:t>
        </w:r>
      </w:smartTag>
      <w:r w:rsidRPr="001D594A">
        <w:t>\n" ,</w:t>
      </w:r>
      <w:r w:rsidRPr="001D594A">
        <w:rPr>
          <w:rFonts w:hint="eastAsia"/>
        </w:rPr>
        <w:t xml:space="preserve"> </w:t>
      </w:r>
      <w:r w:rsidRPr="001D594A">
        <w:t>a.a , a.b , a.c ) ;</w:t>
      </w:r>
    </w:p>
    <w:p w14:paraId="5BA1D473" w14:textId="77777777" w:rsidR="001D594A" w:rsidRPr="001D594A" w:rsidRDefault="001D594A" w:rsidP="001D594A">
      <w:pPr>
        <w:ind w:firstLine="420"/>
      </w:pPr>
      <w:r w:rsidRPr="001D594A">
        <w:tab/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A602E4B" w14:textId="77777777" w:rsidR="001D594A" w:rsidRPr="001D594A" w:rsidRDefault="001D594A" w:rsidP="001D594A">
      <w:pPr>
        <w:ind w:firstLine="420"/>
      </w:pPr>
      <w:r w:rsidRPr="001D594A">
        <w:t>}</w:t>
      </w:r>
    </w:p>
    <w:p w14:paraId="06DCF061" w14:textId="77777777" w:rsidR="001D594A" w:rsidRPr="001D594A" w:rsidRDefault="001D594A" w:rsidP="001D594A">
      <w:pPr>
        <w:ind w:firstLine="420"/>
      </w:pPr>
      <w:r w:rsidRPr="001D594A">
        <w:lastRenderedPageBreak/>
        <w:t>void f( struct A</w:t>
      </w:r>
      <w:r w:rsidRPr="001D594A">
        <w:rPr>
          <w:rFonts w:hint="eastAsia"/>
        </w:rPr>
        <w:t xml:space="preserve"> </w:t>
      </w:r>
      <w:r w:rsidRPr="001D594A">
        <w:t>*t )</w:t>
      </w:r>
    </w:p>
    <w:p w14:paraId="64FE79C0" w14:textId="77777777" w:rsidR="001D594A" w:rsidRPr="001D594A" w:rsidRDefault="001D594A" w:rsidP="001D594A">
      <w:pPr>
        <w:ind w:firstLine="420"/>
      </w:pPr>
      <w:r w:rsidRPr="001D594A">
        <w:t>{</w:t>
      </w:r>
    </w:p>
    <w:p w14:paraId="1191A3A7" w14:textId="77777777" w:rsidR="001D594A" w:rsidRPr="001D594A" w:rsidRDefault="001D594A" w:rsidP="001D594A">
      <w:pPr>
        <w:ind w:firstLine="420"/>
      </w:pPr>
      <w:r w:rsidRPr="001D594A">
        <w:tab/>
        <w:t>strcpy( t-&gt;b</w:t>
      </w:r>
      <w:r w:rsidRPr="001D594A">
        <w:rPr>
          <w:rFonts w:hint="eastAsia"/>
        </w:rPr>
        <w:t xml:space="preserve"> </w:t>
      </w:r>
      <w:r w:rsidRPr="001D594A">
        <w:t>, "ChangRong"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B3FFC89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00C7D676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四、程序完善题</w:t>
      </w:r>
    </w:p>
    <w:p w14:paraId="0D7B134F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．下面程序的功能是用以输出结构体类型</w:t>
      </w:r>
      <w:r w:rsidRPr="00E7595E">
        <w:rPr>
          <w:b/>
          <w:sz w:val="24"/>
          <w:szCs w:val="24"/>
        </w:rPr>
        <w:t>struct ps</w:t>
      </w:r>
      <w:r w:rsidRPr="00E7595E">
        <w:rPr>
          <w:rFonts w:hint="eastAsia"/>
          <w:b/>
          <w:sz w:val="24"/>
          <w:szCs w:val="24"/>
        </w:rPr>
        <w:t>所占内存单元的字节数。请填空。</w:t>
      </w:r>
    </w:p>
    <w:p w14:paraId="45A07825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382DFC7F" w14:textId="77777777" w:rsidR="001D594A" w:rsidRPr="001D594A" w:rsidRDefault="001D594A" w:rsidP="001D594A">
      <w:pPr>
        <w:ind w:firstLine="420"/>
      </w:pPr>
      <w:r w:rsidRPr="001D594A">
        <w:t>struct ps</w:t>
      </w:r>
    </w:p>
    <w:p w14:paraId="573C5639" w14:textId="77777777" w:rsidR="001D594A" w:rsidRPr="001D594A" w:rsidRDefault="001D594A" w:rsidP="001D594A">
      <w:pPr>
        <w:ind w:firstLine="420"/>
      </w:pPr>
      <w:r w:rsidRPr="001D594A">
        <w:t>{</w:t>
      </w:r>
    </w:p>
    <w:p w14:paraId="40C4AA7D" w14:textId="77777777" w:rsidR="001D594A" w:rsidRPr="001D594A" w:rsidRDefault="001D594A" w:rsidP="001D594A">
      <w:pPr>
        <w:ind w:firstLine="420"/>
      </w:pPr>
      <w:r w:rsidRPr="001D594A">
        <w:tab/>
        <w:t>double i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53CD58D2" w14:textId="77777777" w:rsidR="001D594A" w:rsidRPr="001D594A" w:rsidRDefault="001D594A" w:rsidP="001D594A">
      <w:pPr>
        <w:ind w:firstLine="420"/>
      </w:pPr>
      <w:r w:rsidRPr="001D594A">
        <w:tab/>
        <w:t>char arr[20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7D56136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FFEFDD4" w14:textId="77777777" w:rsidR="001D594A" w:rsidRPr="001D594A" w:rsidRDefault="001D594A" w:rsidP="001D594A">
      <w:pPr>
        <w:ind w:firstLine="420"/>
      </w:pPr>
      <w:r w:rsidRPr="001D594A">
        <w:t>int main(</w:t>
      </w:r>
      <w:r w:rsidRPr="001D594A">
        <w:rPr>
          <w:rFonts w:hint="eastAsia"/>
        </w:rPr>
        <w:t xml:space="preserve"> </w:t>
      </w:r>
      <w:r w:rsidRPr="001D594A">
        <w:t>)</w:t>
      </w:r>
    </w:p>
    <w:p w14:paraId="145C841C" w14:textId="77777777" w:rsidR="001D594A" w:rsidRPr="001D594A" w:rsidRDefault="001D594A" w:rsidP="001D594A">
      <w:pPr>
        <w:ind w:firstLine="420"/>
      </w:pPr>
      <w:r w:rsidRPr="001D594A">
        <w:t>{</w:t>
      </w:r>
    </w:p>
    <w:p w14:paraId="3C44F4B3" w14:textId="77777777" w:rsidR="001D594A" w:rsidRPr="001D594A" w:rsidRDefault="001D594A" w:rsidP="001D594A">
      <w:pPr>
        <w:ind w:firstLine="420"/>
      </w:pPr>
      <w:r w:rsidRPr="001D594A">
        <w:tab/>
        <w:t>struct ps bt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C6C384A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ab/>
        <w:t xml:space="preserve">printf( "bt size : %d\n" , </w:t>
      </w:r>
      <w:r w:rsidRPr="00E7595E">
        <w:rPr>
          <w:color w:val="FF0000"/>
          <w:szCs w:val="21"/>
        </w:rPr>
        <w:t>___</w:t>
      </w:r>
      <w:r w:rsidR="00673379" w:rsidRPr="00E7595E">
        <w:rPr>
          <w:color w:val="FF0000"/>
          <w:szCs w:val="21"/>
        </w:rPr>
        <w:t xml:space="preserve"> </w:t>
      </w:r>
      <w:r w:rsidRPr="00E7595E">
        <w:rPr>
          <w:color w:val="FF0000"/>
          <w:szCs w:val="21"/>
        </w:rPr>
        <w:t>___</w:t>
      </w:r>
      <w:r w:rsidRPr="00AD447B">
        <w:rPr>
          <w:rFonts w:hint="eastAsia"/>
        </w:rPr>
        <w:t>)</w:t>
      </w:r>
      <w:r w:rsidRPr="001D594A">
        <w:rPr>
          <w:rFonts w:hint="eastAsia"/>
        </w:rPr>
        <w:t xml:space="preserve"> ;</w:t>
      </w:r>
    </w:p>
    <w:p w14:paraId="1EB850BE" w14:textId="77777777" w:rsidR="001D594A" w:rsidRPr="001D594A" w:rsidRDefault="001D594A" w:rsidP="001D594A">
      <w:pPr>
        <w:ind w:firstLine="420"/>
      </w:pPr>
      <w:r w:rsidRPr="001D594A">
        <w:tab/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FFE450B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78AB7D6D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3</w:t>
      </w:r>
      <w:r w:rsidRPr="00E7595E">
        <w:rPr>
          <w:rFonts w:hint="eastAsia"/>
          <w:b/>
          <w:sz w:val="24"/>
          <w:szCs w:val="24"/>
        </w:rPr>
        <w:t>．下面程序中，函数</w:t>
      </w:r>
      <w:r w:rsidRPr="00E7595E">
        <w:rPr>
          <w:b/>
          <w:sz w:val="24"/>
          <w:szCs w:val="24"/>
        </w:rPr>
        <w:t xml:space="preserve"> fun </w:t>
      </w:r>
      <w:r w:rsidRPr="00E7595E">
        <w:rPr>
          <w:rFonts w:hint="eastAsia"/>
          <w:b/>
          <w:sz w:val="24"/>
          <w:szCs w:val="24"/>
        </w:rPr>
        <w:t>的功能是：统计</w:t>
      </w:r>
      <w:r w:rsidRPr="00E7595E">
        <w:rPr>
          <w:b/>
          <w:sz w:val="24"/>
          <w:szCs w:val="24"/>
        </w:rPr>
        <w:t xml:space="preserve"> person </w:t>
      </w:r>
      <w:r w:rsidRPr="00E7595E">
        <w:rPr>
          <w:rFonts w:hint="eastAsia"/>
          <w:b/>
          <w:sz w:val="24"/>
          <w:szCs w:val="24"/>
        </w:rPr>
        <w:t>所指结构体数组中所有性别</w:t>
      </w:r>
      <w:r w:rsidRPr="00E7595E">
        <w:rPr>
          <w:b/>
          <w:sz w:val="24"/>
          <w:szCs w:val="24"/>
        </w:rPr>
        <w:t>(sex)</w:t>
      </w:r>
      <w:r w:rsidRPr="00E7595E">
        <w:rPr>
          <w:rFonts w:hint="eastAsia"/>
          <w:b/>
          <w:sz w:val="24"/>
          <w:szCs w:val="24"/>
        </w:rPr>
        <w:t>为</w:t>
      </w:r>
      <w:r w:rsidRPr="00E7595E">
        <w:rPr>
          <w:b/>
          <w:sz w:val="24"/>
          <w:szCs w:val="24"/>
        </w:rPr>
        <w:t xml:space="preserve"> M </w:t>
      </w:r>
      <w:r w:rsidRPr="00E7595E">
        <w:rPr>
          <w:rFonts w:hint="eastAsia"/>
          <w:b/>
          <w:sz w:val="24"/>
          <w:szCs w:val="24"/>
        </w:rPr>
        <w:t>的记录的个数，存入变量</w:t>
      </w:r>
      <w:r w:rsidRPr="00E7595E">
        <w:rPr>
          <w:b/>
          <w:sz w:val="24"/>
          <w:szCs w:val="24"/>
        </w:rPr>
        <w:t xml:space="preserve"> n</w:t>
      </w:r>
      <w:r w:rsidRPr="00E7595E">
        <w:rPr>
          <w:rFonts w:hint="eastAsia"/>
          <w:b/>
          <w:sz w:val="24"/>
          <w:szCs w:val="24"/>
        </w:rPr>
        <w:t>中，并做为函数值返回。请填空。</w:t>
      </w:r>
      <w:r w:rsidRPr="00E7595E">
        <w:rPr>
          <w:b/>
          <w:sz w:val="24"/>
          <w:szCs w:val="24"/>
        </w:rPr>
        <w:t xml:space="preserve"> </w:t>
      </w:r>
    </w:p>
    <w:p w14:paraId="65F7B4E8" w14:textId="77777777" w:rsidR="001D594A" w:rsidRPr="001D594A" w:rsidRDefault="001D594A" w:rsidP="001D594A">
      <w:pPr>
        <w:ind w:firstLine="420"/>
      </w:pPr>
      <w:r w:rsidRPr="001D594A">
        <w:t xml:space="preserve">#include&lt;stdio.h&gt; </w:t>
      </w:r>
    </w:p>
    <w:p w14:paraId="6AE4214A" w14:textId="77777777" w:rsidR="001D594A" w:rsidRPr="001D594A" w:rsidRDefault="001D594A" w:rsidP="001D594A">
      <w:pPr>
        <w:ind w:firstLine="420"/>
      </w:pPr>
      <w:r w:rsidRPr="001D594A">
        <w:t xml:space="preserve">#define  N  3 </w:t>
      </w:r>
    </w:p>
    <w:p w14:paraId="4CDDFB22" w14:textId="77777777" w:rsidR="001D594A" w:rsidRPr="001D594A" w:rsidRDefault="001D594A" w:rsidP="001D594A">
      <w:pPr>
        <w:ind w:firstLine="420"/>
      </w:pPr>
      <w:r w:rsidRPr="001D594A">
        <w:t xml:space="preserve">typedef  struct </w:t>
      </w:r>
    </w:p>
    <w:p w14:paraId="7AF82CE0" w14:textId="77777777" w:rsidR="001D594A" w:rsidRPr="001D594A" w:rsidRDefault="001D594A" w:rsidP="001D594A">
      <w:pPr>
        <w:ind w:firstLine="420"/>
      </w:pPr>
      <w:r w:rsidRPr="001D594A">
        <w:t>{</w:t>
      </w:r>
    </w:p>
    <w:p w14:paraId="1DDE924D" w14:textId="77777777" w:rsidR="001D594A" w:rsidRPr="001D594A" w:rsidRDefault="001D594A" w:rsidP="001D594A">
      <w:pPr>
        <w:ind w:firstLine="420"/>
      </w:pPr>
      <w:r w:rsidRPr="001D594A">
        <w:tab/>
        <w:t>int num ;</w:t>
      </w:r>
    </w:p>
    <w:p w14:paraId="7E9F5070" w14:textId="77777777" w:rsidR="001D594A" w:rsidRPr="001D594A" w:rsidRDefault="001D594A" w:rsidP="001D594A">
      <w:pPr>
        <w:ind w:firstLine="420"/>
      </w:pPr>
      <w:r w:rsidRPr="001D594A">
        <w:tab/>
        <w:t>char nam[</w:t>
      </w:r>
      <w:r w:rsidRPr="001D594A">
        <w:rPr>
          <w:rFonts w:hint="eastAsia"/>
        </w:rPr>
        <w:t xml:space="preserve"> </w:t>
      </w:r>
      <w:r w:rsidRPr="001D594A">
        <w:t>10</w:t>
      </w:r>
      <w:r w:rsidRPr="001D594A">
        <w:rPr>
          <w:rFonts w:hint="eastAsia"/>
        </w:rPr>
        <w:t xml:space="preserve"> </w:t>
      </w:r>
      <w:r w:rsidRPr="001D594A">
        <w:t xml:space="preserve">] ; </w:t>
      </w:r>
    </w:p>
    <w:p w14:paraId="40DDC8EE" w14:textId="77777777" w:rsidR="001D594A" w:rsidRPr="001D594A" w:rsidRDefault="001D594A" w:rsidP="001D594A">
      <w:pPr>
        <w:ind w:firstLine="420"/>
      </w:pPr>
      <w:r w:rsidRPr="001D594A">
        <w:tab/>
        <w:t>char sex ;</w:t>
      </w:r>
    </w:p>
    <w:p w14:paraId="17723033" w14:textId="77777777" w:rsidR="001D594A" w:rsidRPr="001D594A" w:rsidRDefault="001D594A" w:rsidP="001D594A">
      <w:pPr>
        <w:ind w:firstLine="420"/>
      </w:pPr>
      <w:r w:rsidRPr="001D594A">
        <w:t xml:space="preserve">}SS ; </w:t>
      </w:r>
    </w:p>
    <w:p w14:paraId="12AFD0EC" w14:textId="77777777" w:rsidR="001D594A" w:rsidRPr="001D594A" w:rsidRDefault="001D594A" w:rsidP="001D594A">
      <w:pPr>
        <w:ind w:firstLine="420"/>
      </w:pPr>
      <w:r w:rsidRPr="001D594A">
        <w:t>int fun( SS person[</w:t>
      </w:r>
      <w:r w:rsidRPr="001D594A">
        <w:rPr>
          <w:rFonts w:hint="eastAsia"/>
        </w:rPr>
        <w:t xml:space="preserve"> </w:t>
      </w:r>
      <w:r w:rsidRPr="001D594A">
        <w:t xml:space="preserve">] ) </w:t>
      </w:r>
    </w:p>
    <w:p w14:paraId="7DEEB0A4" w14:textId="77777777" w:rsidR="001D594A" w:rsidRPr="001D594A" w:rsidRDefault="001D594A" w:rsidP="001D594A">
      <w:pPr>
        <w:ind w:firstLine="420"/>
      </w:pPr>
      <w:r w:rsidRPr="001D594A">
        <w:t xml:space="preserve">{   </w:t>
      </w:r>
    </w:p>
    <w:p w14:paraId="48FB8BA6" w14:textId="77777777" w:rsidR="001D594A" w:rsidRPr="001D594A" w:rsidRDefault="001D594A" w:rsidP="001D594A">
      <w:pPr>
        <w:ind w:firstLine="420"/>
      </w:pPr>
      <w:r w:rsidRPr="001D594A">
        <w:tab/>
        <w:t xml:space="preserve">int i , n = 0 ; </w:t>
      </w:r>
    </w:p>
    <w:p w14:paraId="752933BF" w14:textId="77777777" w:rsidR="001D594A" w:rsidRPr="001D594A" w:rsidRDefault="001D594A" w:rsidP="001D594A">
      <w:pPr>
        <w:ind w:firstLine="420"/>
      </w:pPr>
      <w:r w:rsidRPr="001D594A">
        <w:tab/>
        <w:t xml:space="preserve">for( i = 0 ; i &lt; N ; i++ ) </w:t>
      </w:r>
    </w:p>
    <w:p w14:paraId="48B31B6D" w14:textId="77777777" w:rsidR="001D594A" w:rsidRPr="001D594A" w:rsidRDefault="001D594A" w:rsidP="001D594A">
      <w:pPr>
        <w:ind w:left="840" w:firstLine="420"/>
      </w:pPr>
      <w:r w:rsidRPr="001D594A">
        <w:rPr>
          <w:rFonts w:hint="eastAsia"/>
        </w:rPr>
        <w:t>if(</w:t>
      </w:r>
      <w:r w:rsidRPr="00E7595E">
        <w:rPr>
          <w:color w:val="FF0000"/>
          <w:szCs w:val="21"/>
        </w:rPr>
        <w:t>______</w:t>
      </w:r>
      <w:r w:rsidRPr="001D594A">
        <w:rPr>
          <w:rFonts w:hint="eastAsia"/>
        </w:rPr>
        <w:t xml:space="preserve"> == 'M' )</w:t>
      </w:r>
    </w:p>
    <w:p w14:paraId="1A2FF3F3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</w:r>
      <w:r w:rsidRPr="001D594A">
        <w:tab/>
        <w:t>n++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3CAE7277" w14:textId="77777777" w:rsidR="001D594A" w:rsidRPr="001D594A" w:rsidRDefault="001D594A" w:rsidP="001D594A">
      <w:pPr>
        <w:ind w:firstLine="420"/>
      </w:pPr>
      <w:r w:rsidRPr="001D594A">
        <w:tab/>
        <w:t>return n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0B6A1A1F" w14:textId="77777777" w:rsidR="001D594A" w:rsidRPr="001D594A" w:rsidRDefault="001D594A" w:rsidP="001D594A">
      <w:pPr>
        <w:ind w:firstLine="420"/>
      </w:pPr>
      <w:r w:rsidRPr="001D594A">
        <w:t xml:space="preserve">} </w:t>
      </w:r>
    </w:p>
    <w:p w14:paraId="0078D768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36EC507A" w14:textId="77777777" w:rsidR="001D594A" w:rsidRPr="001D594A" w:rsidRDefault="001D594A" w:rsidP="001D594A">
      <w:pPr>
        <w:ind w:firstLine="420"/>
      </w:pPr>
      <w:r w:rsidRPr="001D594A">
        <w:t xml:space="preserve">{   </w:t>
      </w:r>
    </w:p>
    <w:p w14:paraId="22D82BCB" w14:textId="77777777" w:rsidR="001D594A" w:rsidRPr="001D594A" w:rsidRDefault="001D594A" w:rsidP="001D594A">
      <w:pPr>
        <w:ind w:firstLine="420"/>
      </w:pPr>
      <w:r w:rsidRPr="001D594A">
        <w:tab/>
        <w:t>SS W[N]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{</w:t>
      </w:r>
      <w:r w:rsidRPr="001D594A">
        <w:rPr>
          <w:rFonts w:hint="eastAsia"/>
        </w:rPr>
        <w:t xml:space="preserve"> </w:t>
      </w:r>
      <w:r w:rsidRPr="001D594A">
        <w:t>{1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AA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'F'</w:t>
      </w:r>
      <w:r w:rsidRPr="001D594A">
        <w:rPr>
          <w:rFonts w:hint="eastAsia"/>
        </w:rPr>
        <w:t xml:space="preserve"> </w:t>
      </w:r>
      <w:r w:rsidRPr="001D594A">
        <w:t>}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{2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BB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'M'}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{</w:t>
      </w:r>
      <w:r w:rsidRPr="001D594A">
        <w:rPr>
          <w:rFonts w:hint="eastAsia"/>
        </w:rPr>
        <w:t xml:space="preserve"> </w:t>
      </w:r>
      <w:r w:rsidRPr="001D594A">
        <w:t>3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CC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'M'</w:t>
      </w:r>
      <w:r w:rsidRPr="001D594A">
        <w:rPr>
          <w:rFonts w:hint="eastAsia"/>
        </w:rPr>
        <w:t xml:space="preserve"> </w:t>
      </w:r>
      <w:r w:rsidRPr="001D594A">
        <w:t>}</w:t>
      </w:r>
      <w:r w:rsidRPr="001D594A">
        <w:rPr>
          <w:rFonts w:hint="eastAsia"/>
        </w:rPr>
        <w:t xml:space="preserve"> </w:t>
      </w:r>
      <w:r w:rsidRPr="001D594A">
        <w:t xml:space="preserve">};  </w:t>
      </w:r>
    </w:p>
    <w:p w14:paraId="5A14D706" w14:textId="77777777" w:rsidR="001D594A" w:rsidRPr="001D594A" w:rsidRDefault="001D594A" w:rsidP="001D594A">
      <w:pPr>
        <w:ind w:firstLine="420"/>
      </w:pPr>
      <w:r w:rsidRPr="001D594A">
        <w:tab/>
        <w:t>int n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6C89D792" w14:textId="77777777" w:rsidR="001D594A" w:rsidRPr="001D594A" w:rsidRDefault="001D594A" w:rsidP="001D594A">
      <w:pPr>
        <w:ind w:firstLine="420"/>
      </w:pPr>
      <w:r w:rsidRPr="001D594A">
        <w:tab/>
        <w:t>n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fun(</w:t>
      </w:r>
      <w:r w:rsidRPr="001D594A">
        <w:rPr>
          <w:rFonts w:hint="eastAsia"/>
        </w:rPr>
        <w:t xml:space="preserve"> </w:t>
      </w:r>
      <w:r w:rsidRPr="001D594A">
        <w:t>W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 xml:space="preserve">;  </w:t>
      </w:r>
    </w:p>
    <w:p w14:paraId="7F1FE66F" w14:textId="77777777" w:rsidR="001D594A" w:rsidRPr="001D594A" w:rsidRDefault="001D594A" w:rsidP="001D594A">
      <w:pPr>
        <w:ind w:firstLine="420"/>
      </w:pPr>
      <w:r w:rsidRPr="001D594A">
        <w:tab/>
        <w:t>printf(</w:t>
      </w:r>
      <w:r w:rsidRPr="001D594A">
        <w:rPr>
          <w:rFonts w:hint="eastAsia"/>
        </w:rPr>
        <w:t xml:space="preserve"> </w:t>
      </w:r>
      <w:r w:rsidRPr="001D594A">
        <w:t>"n=%d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n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05D82DD5" w14:textId="77777777" w:rsidR="001D594A" w:rsidRPr="001D594A" w:rsidRDefault="001D594A" w:rsidP="001D594A">
      <w:pPr>
        <w:ind w:firstLine="420"/>
      </w:pPr>
      <w:r w:rsidRPr="001D594A">
        <w:tab/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51630172" w14:textId="77777777" w:rsidR="001D594A" w:rsidRDefault="001D594A" w:rsidP="00794C0D">
      <w:pPr>
        <w:ind w:firstLine="420"/>
        <w:rPr>
          <w:rFonts w:hint="eastAsia"/>
        </w:rPr>
      </w:pPr>
      <w:r w:rsidRPr="001D594A">
        <w:lastRenderedPageBreak/>
        <w:t>}</w:t>
      </w:r>
    </w:p>
    <w:p w14:paraId="5E3B4DAD" w14:textId="77777777" w:rsidR="006512B2" w:rsidRPr="00794C0D" w:rsidRDefault="006512B2" w:rsidP="00794C0D">
      <w:pPr>
        <w:ind w:firstLine="420"/>
        <w:rPr>
          <w:rFonts w:hint="eastAsia"/>
        </w:rPr>
      </w:pPr>
    </w:p>
    <w:p w14:paraId="241FC8D4" w14:textId="77777777" w:rsidR="001D594A" w:rsidRPr="00F53A42" w:rsidRDefault="00041758" w:rsidP="00F53A42">
      <w:pPr>
        <w:ind w:firstLineChars="0" w:firstLine="0"/>
        <w:rPr>
          <w:b/>
          <w:sz w:val="28"/>
          <w:szCs w:val="28"/>
        </w:rPr>
      </w:pPr>
      <w:r w:rsidRPr="001D594A">
        <w:rPr>
          <w:rFonts w:hint="eastAsia"/>
          <w:color w:val="FF0000"/>
        </w:rPr>
        <w:t xml:space="preserve"> </w:t>
      </w:r>
      <w:bookmarkStart w:id="17" w:name="_Toc371283483"/>
      <w:bookmarkStart w:id="18" w:name="_Toc372392308"/>
      <w:bookmarkStart w:id="19" w:name="_Toc381868318"/>
      <w:r w:rsidR="001D594A" w:rsidRPr="00F53A42">
        <w:rPr>
          <w:rFonts w:hint="eastAsia"/>
          <w:b/>
          <w:sz w:val="28"/>
          <w:szCs w:val="28"/>
        </w:rPr>
        <w:t>第</w:t>
      </w:r>
      <w:r w:rsidR="001D594A" w:rsidRPr="00F53A42">
        <w:rPr>
          <w:rFonts w:hint="eastAsia"/>
          <w:b/>
          <w:sz w:val="28"/>
          <w:szCs w:val="28"/>
        </w:rPr>
        <w:t>12</w:t>
      </w:r>
      <w:bookmarkEnd w:id="17"/>
      <w:bookmarkEnd w:id="18"/>
      <w:r w:rsidR="001D594A" w:rsidRPr="00F53A42">
        <w:rPr>
          <w:rFonts w:hint="eastAsia"/>
          <w:b/>
          <w:sz w:val="28"/>
          <w:szCs w:val="28"/>
        </w:rPr>
        <w:t>章</w:t>
      </w:r>
      <w:r w:rsidR="00AE4D1F" w:rsidRPr="00F53A42">
        <w:rPr>
          <w:rFonts w:hint="eastAsia"/>
          <w:b/>
          <w:sz w:val="28"/>
          <w:szCs w:val="28"/>
        </w:rPr>
        <w:t xml:space="preserve"> </w:t>
      </w:r>
      <w:r w:rsidR="001D594A" w:rsidRPr="00F53A42">
        <w:rPr>
          <w:rFonts w:hint="eastAsia"/>
          <w:b/>
          <w:sz w:val="28"/>
          <w:szCs w:val="28"/>
        </w:rPr>
        <w:t>文件操作</w:t>
      </w:r>
      <w:bookmarkEnd w:id="19"/>
    </w:p>
    <w:p w14:paraId="726844D4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252574B9" w14:textId="77777777" w:rsidR="001D594A" w:rsidRPr="008740DF" w:rsidRDefault="001D594A" w:rsidP="008740DF">
      <w:pPr>
        <w:ind w:firstLineChars="0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</w:t>
      </w:r>
      <w:r w:rsidRPr="008740DF">
        <w:rPr>
          <w:rFonts w:hint="eastAsia"/>
          <w:b/>
          <w:sz w:val="24"/>
          <w:szCs w:val="24"/>
        </w:rPr>
        <w:t>．下列关于</w:t>
      </w:r>
      <w:r w:rsidRPr="008740DF">
        <w:rPr>
          <w:rFonts w:hint="eastAsia"/>
          <w:b/>
          <w:sz w:val="24"/>
          <w:szCs w:val="24"/>
        </w:rPr>
        <w:t>C</w:t>
      </w:r>
      <w:r w:rsidRPr="008740DF">
        <w:rPr>
          <w:rFonts w:hint="eastAsia"/>
          <w:b/>
          <w:sz w:val="24"/>
          <w:szCs w:val="24"/>
        </w:rPr>
        <w:t>语言数据文件的叙述中正确的是</w:t>
      </w:r>
      <w:r w:rsidRPr="00805D70">
        <w:rPr>
          <w:color w:val="FF0000"/>
          <w:szCs w:val="21"/>
        </w:rPr>
        <w:t>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_</w:t>
      </w:r>
      <w:r w:rsidRPr="008740DF">
        <w:rPr>
          <w:rFonts w:hint="eastAsia"/>
          <w:b/>
          <w:sz w:val="24"/>
          <w:szCs w:val="24"/>
        </w:rPr>
        <w:t>。</w:t>
      </w:r>
    </w:p>
    <w:p w14:paraId="28FBB2DA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A</w:t>
      </w:r>
      <w:r w:rsidRPr="001D594A">
        <w:t>．</w:t>
      </w:r>
      <w:r w:rsidRPr="001D594A">
        <w:rPr>
          <w:rFonts w:hint="eastAsia"/>
        </w:rPr>
        <w:t>文件由</w:t>
      </w:r>
      <w:r w:rsidRPr="001D594A">
        <w:rPr>
          <w:rFonts w:hint="eastAsia"/>
        </w:rPr>
        <w:t>ASCII</w:t>
      </w:r>
      <w:r w:rsidRPr="001D594A">
        <w:rPr>
          <w:rFonts w:hint="eastAsia"/>
        </w:rPr>
        <w:t>码字符序列组成，</w:t>
      </w:r>
      <w:r w:rsidRPr="001D594A">
        <w:rPr>
          <w:rFonts w:hint="eastAsia"/>
        </w:rPr>
        <w:t>C</w:t>
      </w:r>
      <w:r w:rsidRPr="001D594A">
        <w:rPr>
          <w:rFonts w:hint="eastAsia"/>
        </w:rPr>
        <w:t>语言只能读写文本文件</w:t>
      </w:r>
    </w:p>
    <w:p w14:paraId="5B092046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B</w:t>
      </w:r>
      <w:r w:rsidRPr="001D594A">
        <w:t>．</w:t>
      </w:r>
      <w:r w:rsidRPr="001D594A">
        <w:rPr>
          <w:rFonts w:hint="eastAsia"/>
        </w:rPr>
        <w:t>文件由二进制数据序列组成，</w:t>
      </w:r>
      <w:r w:rsidRPr="001D594A">
        <w:rPr>
          <w:rFonts w:hint="eastAsia"/>
        </w:rPr>
        <w:t>C</w:t>
      </w:r>
      <w:r w:rsidRPr="001D594A">
        <w:rPr>
          <w:rFonts w:hint="eastAsia"/>
        </w:rPr>
        <w:t>语言只能读写二进制文件</w:t>
      </w:r>
    </w:p>
    <w:p w14:paraId="0827F76C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C</w:t>
      </w:r>
      <w:r w:rsidRPr="001D594A">
        <w:t>．</w:t>
      </w:r>
      <w:r w:rsidRPr="001D594A">
        <w:rPr>
          <w:rFonts w:hint="eastAsia"/>
        </w:rPr>
        <w:t>文件由记录序列组成，可按数据的存放形式分为二进制文件和文本文件</w:t>
      </w:r>
    </w:p>
    <w:p w14:paraId="004BA37C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D</w:t>
      </w:r>
      <w:r w:rsidRPr="001D594A">
        <w:t>．</w:t>
      </w:r>
      <w:r w:rsidRPr="001D594A">
        <w:rPr>
          <w:rFonts w:hint="eastAsia"/>
        </w:rPr>
        <w:t>文件由数据流形式组成，可按数据的存放形式分为二进制文件和文本文件</w:t>
      </w:r>
    </w:p>
    <w:p w14:paraId="70CB76D4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2</w:t>
      </w:r>
      <w:r w:rsidRPr="008740DF">
        <w:rPr>
          <w:rFonts w:hint="eastAsia"/>
          <w:b/>
          <w:sz w:val="24"/>
          <w:szCs w:val="24"/>
        </w:rPr>
        <w:t>．以下叙述中错误的是</w:t>
      </w:r>
      <w:r w:rsidRPr="00805D70">
        <w:rPr>
          <w:color w:val="FF0000"/>
          <w:szCs w:val="21"/>
        </w:rPr>
        <w:t>_____</w:t>
      </w:r>
      <w:r w:rsidRPr="008740DF">
        <w:rPr>
          <w:rFonts w:hint="eastAsia"/>
          <w:b/>
          <w:sz w:val="24"/>
          <w:szCs w:val="24"/>
        </w:rPr>
        <w:t>。</w:t>
      </w:r>
    </w:p>
    <w:p w14:paraId="489A985B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A</w:t>
      </w:r>
      <w:r w:rsidRPr="001D594A">
        <w:t>．</w:t>
      </w:r>
      <w:r w:rsidRPr="001D594A">
        <w:rPr>
          <w:rFonts w:hint="eastAsia"/>
          <w:lang w:val="en-GB"/>
        </w:rPr>
        <w:t>C</w:t>
      </w:r>
      <w:r w:rsidRPr="001D594A">
        <w:rPr>
          <w:rFonts w:hint="eastAsia"/>
          <w:lang w:val="en-GB"/>
        </w:rPr>
        <w:t>语言中对二进制文件的访问速度比文本文件快</w:t>
      </w:r>
    </w:p>
    <w:p w14:paraId="6DD3AE27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B</w:t>
      </w:r>
      <w:r w:rsidRPr="001D594A">
        <w:t>．</w:t>
      </w:r>
      <w:r w:rsidRPr="001D594A">
        <w:rPr>
          <w:rFonts w:hint="eastAsia"/>
          <w:lang w:val="en-GB"/>
        </w:rPr>
        <w:t>C</w:t>
      </w:r>
      <w:r w:rsidRPr="001D594A">
        <w:rPr>
          <w:rFonts w:hint="eastAsia"/>
          <w:lang w:val="en-GB"/>
        </w:rPr>
        <w:t>语言中，随机文件以二进制代码形式存储数据</w:t>
      </w:r>
    </w:p>
    <w:p w14:paraId="6CCCF8DD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C</w:t>
      </w:r>
      <w:r w:rsidRPr="001D594A">
        <w:t>．</w:t>
      </w:r>
      <w:r w:rsidRPr="001D594A">
        <w:rPr>
          <w:rFonts w:hint="eastAsia"/>
          <w:lang w:val="en-GB"/>
        </w:rPr>
        <w:t>语句</w:t>
      </w:r>
      <w:r w:rsidRPr="001D594A">
        <w:rPr>
          <w:rFonts w:hint="eastAsia"/>
          <w:lang w:val="en-GB"/>
        </w:rPr>
        <w:t xml:space="preserve">FILE  </w:t>
      </w:r>
      <w:r w:rsidRPr="001D594A">
        <w:rPr>
          <w:lang w:val="en-GB"/>
        </w:rPr>
        <w:t>fp</w:t>
      </w:r>
      <w:r w:rsidRPr="001D594A">
        <w:rPr>
          <w:rFonts w:hint="eastAsia"/>
          <w:lang w:val="en-GB"/>
        </w:rPr>
        <w:t xml:space="preserve"> ;</w:t>
      </w:r>
      <w:r w:rsidRPr="001D594A">
        <w:rPr>
          <w:rFonts w:hint="eastAsia"/>
          <w:lang w:val="en-GB"/>
        </w:rPr>
        <w:t>定义了一个名为</w:t>
      </w:r>
      <w:r w:rsidRPr="001D594A">
        <w:rPr>
          <w:lang w:val="en-GB"/>
        </w:rPr>
        <w:t>fp</w:t>
      </w:r>
      <w:r w:rsidRPr="001D594A">
        <w:rPr>
          <w:rFonts w:hint="eastAsia"/>
          <w:lang w:val="en-GB"/>
        </w:rPr>
        <w:t>的文件指针</w:t>
      </w:r>
    </w:p>
    <w:p w14:paraId="0E74294E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D</w:t>
      </w:r>
      <w:r w:rsidRPr="001D594A">
        <w:t>．</w:t>
      </w:r>
      <w:r w:rsidRPr="001D594A">
        <w:rPr>
          <w:rFonts w:hint="eastAsia"/>
          <w:lang w:val="en-GB"/>
        </w:rPr>
        <w:t>C</w:t>
      </w:r>
      <w:r w:rsidRPr="001D594A">
        <w:rPr>
          <w:rFonts w:hint="eastAsia"/>
          <w:lang w:val="en-GB"/>
        </w:rPr>
        <w:t>语言中的文本文件以</w:t>
      </w:r>
      <w:r w:rsidRPr="001D594A">
        <w:rPr>
          <w:rFonts w:hint="eastAsia"/>
          <w:lang w:val="en-GB"/>
        </w:rPr>
        <w:t>ASCII</w:t>
      </w:r>
      <w:r w:rsidRPr="001D594A">
        <w:rPr>
          <w:rFonts w:hint="eastAsia"/>
          <w:lang w:val="en-GB"/>
        </w:rPr>
        <w:t>码形式存储数据</w:t>
      </w:r>
    </w:p>
    <w:p w14:paraId="196141EC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3</w:t>
      </w:r>
      <w:r w:rsidRPr="008740DF">
        <w:rPr>
          <w:b/>
          <w:sz w:val="24"/>
          <w:szCs w:val="24"/>
        </w:rPr>
        <w:t>．若要指定打开</w:t>
      </w:r>
      <w:r w:rsidRPr="008740DF">
        <w:rPr>
          <w:b/>
          <w:sz w:val="24"/>
          <w:szCs w:val="24"/>
        </w:rPr>
        <w:t>c</w:t>
      </w:r>
      <w:r w:rsidRPr="008740DF">
        <w:rPr>
          <w:b/>
          <w:sz w:val="24"/>
          <w:szCs w:val="24"/>
        </w:rPr>
        <w:t>盘上子目录</w:t>
      </w:r>
      <w:r w:rsidRPr="008740DF">
        <w:rPr>
          <w:b/>
          <w:sz w:val="24"/>
          <w:szCs w:val="24"/>
        </w:rPr>
        <w:t>myfile</w:t>
      </w:r>
      <w:r w:rsidRPr="008740DF">
        <w:rPr>
          <w:b/>
          <w:sz w:val="24"/>
          <w:szCs w:val="24"/>
        </w:rPr>
        <w:t>下的二进制文件</w:t>
      </w:r>
      <w:r w:rsidRPr="008740DF">
        <w:rPr>
          <w:b/>
          <w:sz w:val="24"/>
          <w:szCs w:val="24"/>
        </w:rPr>
        <w:t>test.bin</w:t>
      </w:r>
      <w:r w:rsidRPr="008740DF">
        <w:rPr>
          <w:b/>
          <w:sz w:val="24"/>
          <w:szCs w:val="24"/>
        </w:rPr>
        <w:t>，在调用函数</w:t>
      </w:r>
      <w:r w:rsidRPr="008740DF">
        <w:rPr>
          <w:b/>
          <w:sz w:val="24"/>
          <w:szCs w:val="24"/>
        </w:rPr>
        <w:t>fopen</w:t>
      </w:r>
      <w:r w:rsidRPr="008740DF">
        <w:rPr>
          <w:b/>
          <w:sz w:val="24"/>
          <w:szCs w:val="24"/>
        </w:rPr>
        <w:t>时，第一个参数的正确格式是</w:t>
      </w:r>
      <w:r w:rsidRPr="00805D70">
        <w:rPr>
          <w:color w:val="FF0000"/>
          <w:szCs w:val="21"/>
        </w:rPr>
        <w:t>_____</w:t>
      </w:r>
      <w:r w:rsidRPr="008740DF">
        <w:rPr>
          <w:b/>
          <w:sz w:val="24"/>
          <w:szCs w:val="24"/>
        </w:rPr>
        <w:t>。</w:t>
      </w:r>
    </w:p>
    <w:p w14:paraId="432AB122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t>"c:myfile\test.bin"</w:t>
      </w:r>
      <w:r w:rsidRPr="001D594A">
        <w:tab/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r w:rsidRPr="001D594A">
        <w:t>"c:\myfile\\test.bin"</w:t>
      </w:r>
    </w:p>
    <w:p w14:paraId="57DA3A3F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t>．</w:t>
      </w:r>
      <w:r w:rsidRPr="001D594A">
        <w:t>"c:\\myfile\\test.bin"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  <w:t xml:space="preserve">    </w:t>
      </w:r>
      <w:r w:rsidRPr="001D594A">
        <w:t>D</w:t>
      </w:r>
      <w:r w:rsidRPr="001D594A">
        <w:t>．</w:t>
      </w:r>
      <w:r w:rsidRPr="001D594A">
        <w:t>"c:\myfile\test.bin"</w:t>
      </w:r>
    </w:p>
    <w:p w14:paraId="69F95502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4</w:t>
      </w:r>
      <w:r w:rsidRPr="008740DF">
        <w:rPr>
          <w:b/>
          <w:sz w:val="24"/>
          <w:szCs w:val="24"/>
        </w:rPr>
        <w:t>．若执行</w:t>
      </w:r>
      <w:r w:rsidRPr="008740DF">
        <w:rPr>
          <w:b/>
          <w:sz w:val="24"/>
          <w:szCs w:val="24"/>
        </w:rPr>
        <w:t>fopen</w:t>
      </w:r>
      <w:r w:rsidRPr="008740DF">
        <w:rPr>
          <w:b/>
          <w:sz w:val="24"/>
          <w:szCs w:val="24"/>
        </w:rPr>
        <w:t>函数时发生错误，则函数的返回值是</w:t>
      </w:r>
      <w:r w:rsidRPr="00805D70">
        <w:rPr>
          <w:color w:val="FF0000"/>
          <w:szCs w:val="21"/>
        </w:rPr>
        <w:t>__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</w:t>
      </w:r>
      <w:r w:rsidRPr="008740DF">
        <w:rPr>
          <w:b/>
          <w:sz w:val="24"/>
          <w:szCs w:val="24"/>
        </w:rPr>
        <w:t>。</w:t>
      </w:r>
    </w:p>
    <w:p w14:paraId="1D3F0A91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地址值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1D594A">
          <w:t>0</w:t>
        </w:r>
        <w:r w:rsidRPr="001D594A">
          <w:tab/>
        </w:r>
      </w:smartTag>
      <w:r w:rsidRPr="001D594A">
        <w:rPr>
          <w:rFonts w:hint="eastAsia"/>
        </w:rPr>
        <w:tab/>
      </w:r>
      <w:r w:rsidRPr="001D594A">
        <w:tab/>
      </w:r>
      <w:r w:rsidRPr="001D594A">
        <w:tab/>
        <w:t>C</w:t>
      </w:r>
      <w:r w:rsidRPr="001D594A">
        <w:t>．</w:t>
      </w:r>
      <w:r w:rsidRPr="001D594A">
        <w:t>1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ab/>
        <w:t>D</w:t>
      </w:r>
      <w:r w:rsidRPr="001D594A">
        <w:t>．</w:t>
      </w:r>
      <w:r w:rsidRPr="001D594A">
        <w:t>EOF</w:t>
      </w:r>
    </w:p>
    <w:p w14:paraId="1685122D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8</w:t>
      </w:r>
      <w:r w:rsidRPr="008740DF">
        <w:rPr>
          <w:b/>
          <w:sz w:val="24"/>
          <w:szCs w:val="24"/>
        </w:rPr>
        <w:t>．正常执行文件关闭操作时，</w:t>
      </w:r>
      <w:r w:rsidRPr="008740DF">
        <w:rPr>
          <w:b/>
          <w:sz w:val="24"/>
          <w:szCs w:val="24"/>
        </w:rPr>
        <w:t>fclose</w:t>
      </w:r>
      <w:r w:rsidRPr="008740DF">
        <w:rPr>
          <w:b/>
          <w:sz w:val="24"/>
          <w:szCs w:val="24"/>
        </w:rPr>
        <w:t>函数的返回值是</w:t>
      </w:r>
      <w:r w:rsidRPr="00805D70">
        <w:rPr>
          <w:color w:val="FF0000"/>
          <w:szCs w:val="21"/>
        </w:rPr>
        <w:t>____</w:t>
      </w:r>
      <w:r w:rsidRPr="008740DF">
        <w:rPr>
          <w:b/>
          <w:sz w:val="24"/>
          <w:szCs w:val="24"/>
        </w:rPr>
        <w:t>。</w:t>
      </w:r>
    </w:p>
    <w:p w14:paraId="0A17165A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rPr>
          <w:rFonts w:hint="eastAsia"/>
        </w:rPr>
        <w:t>-1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r w:rsidRPr="001D594A">
        <w:t xml:space="preserve">TRUE    </w:t>
      </w:r>
      <w:r w:rsidRPr="001D594A">
        <w:rPr>
          <w:rFonts w:hint="eastAsia"/>
        </w:rPr>
        <w:tab/>
      </w:r>
      <w:r w:rsidRPr="001D594A">
        <w:t xml:space="preserve">   </w:t>
      </w:r>
      <w:r w:rsidRPr="001D594A">
        <w:rPr>
          <w:rFonts w:hint="eastAsia"/>
        </w:rPr>
        <w:tab/>
      </w:r>
      <w:r w:rsidRPr="001D594A">
        <w:tab/>
        <w:t>C</w:t>
      </w:r>
      <w:r w:rsidRPr="001D594A">
        <w:t>．</w:t>
      </w:r>
      <w:r w:rsidRPr="001D594A">
        <w:t>0</w:t>
      </w:r>
      <w:r w:rsidRPr="001D594A">
        <w:tab/>
        <w:t xml:space="preserve">     </w:t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 xml:space="preserve">     D</w:t>
      </w:r>
      <w:r w:rsidRPr="001D594A">
        <w:t>．</w:t>
      </w:r>
      <w:r w:rsidRPr="001D594A">
        <w:t>1</w:t>
      </w:r>
    </w:p>
    <w:p w14:paraId="32C1318B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9</w:t>
      </w:r>
      <w:r w:rsidRPr="008740DF">
        <w:rPr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fscanf</w:t>
      </w:r>
      <w:r w:rsidRPr="008740DF">
        <w:rPr>
          <w:b/>
          <w:sz w:val="24"/>
          <w:szCs w:val="24"/>
        </w:rPr>
        <w:t>函数的正确调用形式是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389679D6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fp</w:t>
      </w:r>
      <w:r w:rsidRPr="001D594A">
        <w:rPr>
          <w:rFonts w:hint="eastAsia"/>
        </w:rPr>
        <w:t xml:space="preserve"> ,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输入表列</w:t>
      </w:r>
      <w:r w:rsidRPr="001D594A">
        <w:rPr>
          <w:rFonts w:hint="eastAsia"/>
        </w:rPr>
        <w:t xml:space="preserve"> ) ;</w:t>
      </w:r>
    </w:p>
    <w:p w14:paraId="7FCCE67F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输入表列</w:t>
      </w:r>
      <w:r w:rsidRPr="001D594A">
        <w:rPr>
          <w:rFonts w:hint="eastAsia"/>
        </w:rPr>
        <w:t xml:space="preserve"> , </w:t>
      </w:r>
      <w:r w:rsidRPr="001D594A">
        <w:t>fp</w:t>
      </w:r>
      <w:r w:rsidRPr="001D594A">
        <w:rPr>
          <w:rFonts w:hint="eastAsia"/>
        </w:rPr>
        <w:t xml:space="preserve"> ) ;</w:t>
      </w:r>
    </w:p>
    <w:p w14:paraId="72B39B95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文件指针</w:t>
      </w:r>
      <w:r w:rsidRPr="001D594A">
        <w:rPr>
          <w:rFonts w:hint="eastAsia"/>
        </w:rPr>
        <w:t xml:space="preserve"> , </w:t>
      </w:r>
      <w:r w:rsidRPr="001D594A">
        <w:t>输入表</w:t>
      </w:r>
      <w:r w:rsidRPr="001D594A">
        <w:rPr>
          <w:rFonts w:hint="eastAsia"/>
        </w:rPr>
        <w:t>列</w:t>
      </w:r>
      <w:r w:rsidRPr="001D594A">
        <w:rPr>
          <w:rFonts w:hint="eastAsia"/>
        </w:rPr>
        <w:t xml:space="preserve"> ) ;</w:t>
      </w:r>
    </w:p>
    <w:p w14:paraId="6F64904C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文件指针</w:t>
      </w:r>
      <w:r w:rsidRPr="001D594A">
        <w:rPr>
          <w:rFonts w:hint="eastAsia"/>
        </w:rPr>
        <w:t xml:space="preserve"> ,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输入表</w:t>
      </w:r>
      <w:r w:rsidRPr="001D594A">
        <w:rPr>
          <w:rFonts w:hint="eastAsia"/>
        </w:rPr>
        <w:t>列</w:t>
      </w:r>
      <w:r w:rsidRPr="001D594A">
        <w:rPr>
          <w:rFonts w:hint="eastAsia"/>
        </w:rPr>
        <w:t xml:space="preserve"> ) ;</w:t>
      </w:r>
    </w:p>
    <w:p w14:paraId="0000A67B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0</w:t>
      </w:r>
      <w:r w:rsidRPr="008740DF">
        <w:rPr>
          <w:b/>
          <w:sz w:val="24"/>
          <w:szCs w:val="24"/>
        </w:rPr>
        <w:t>．</w:t>
      </w:r>
      <w:r w:rsidRPr="008740DF">
        <w:rPr>
          <w:rFonts w:hint="eastAsia"/>
          <w:b/>
          <w:sz w:val="24"/>
          <w:szCs w:val="24"/>
        </w:rPr>
        <w:t>C</w:t>
      </w:r>
      <w:r w:rsidRPr="008740DF">
        <w:rPr>
          <w:rFonts w:hint="eastAsia"/>
          <w:b/>
          <w:sz w:val="24"/>
          <w:szCs w:val="24"/>
        </w:rPr>
        <w:t>语言库函数</w:t>
      </w:r>
      <w:r w:rsidRPr="008740DF">
        <w:rPr>
          <w:rFonts w:hint="eastAsia"/>
          <w:b/>
          <w:sz w:val="24"/>
          <w:szCs w:val="24"/>
        </w:rPr>
        <w:t>fgets( str , n , fp )</w:t>
      </w:r>
      <w:r w:rsidRPr="008740DF">
        <w:rPr>
          <w:rFonts w:hint="eastAsia"/>
          <w:b/>
          <w:sz w:val="24"/>
          <w:szCs w:val="24"/>
        </w:rPr>
        <w:t>的功能是</w:t>
      </w:r>
      <w:r w:rsidRPr="00805D70">
        <w:rPr>
          <w:color w:val="FF0000"/>
          <w:szCs w:val="21"/>
        </w:rPr>
        <w:t>___</w:t>
      </w:r>
      <w:r w:rsidRPr="008740DF">
        <w:rPr>
          <w:rFonts w:hint="eastAsia"/>
          <w:b/>
          <w:sz w:val="24"/>
          <w:szCs w:val="24"/>
        </w:rPr>
        <w:t>。</w:t>
      </w:r>
    </w:p>
    <w:p w14:paraId="33FF5B55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A</w:t>
      </w:r>
      <w:r w:rsidRPr="001D594A">
        <w:t>．</w:t>
      </w:r>
      <w:r w:rsidRPr="001D594A">
        <w:rPr>
          <w:rFonts w:hint="eastAsia"/>
        </w:rPr>
        <w:t>从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读取长度为</w:t>
      </w:r>
      <w:r w:rsidRPr="001D594A">
        <w:rPr>
          <w:rFonts w:hint="eastAsia"/>
        </w:rPr>
        <w:t>n</w:t>
      </w:r>
      <w:r w:rsidRPr="001D594A">
        <w:rPr>
          <w:rFonts w:hint="eastAsia"/>
        </w:rPr>
        <w:t>的字符串存入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指向的内存</w:t>
      </w:r>
    </w:p>
    <w:p w14:paraId="665F8A85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B</w:t>
      </w:r>
      <w:r w:rsidRPr="001D594A">
        <w:t>．</w:t>
      </w:r>
      <w:r w:rsidRPr="001D594A">
        <w:rPr>
          <w:rFonts w:hint="eastAsia"/>
        </w:rPr>
        <w:t>从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读取长度不超过</w:t>
      </w:r>
      <w:r w:rsidRPr="001D594A">
        <w:rPr>
          <w:rFonts w:hint="eastAsia"/>
        </w:rPr>
        <w:t>n</w:t>
      </w:r>
      <w:r w:rsidRPr="001D594A">
        <w:rPr>
          <w:rFonts w:ascii="宋体" w:hAnsi="宋体" w:hint="eastAsia"/>
        </w:rPr>
        <w:t>-</w:t>
      </w:r>
      <w:r w:rsidRPr="001D594A">
        <w:rPr>
          <w:rFonts w:hint="eastAsia"/>
        </w:rPr>
        <w:t>1</w:t>
      </w:r>
      <w:r w:rsidRPr="001D594A">
        <w:rPr>
          <w:rFonts w:hint="eastAsia"/>
        </w:rPr>
        <w:t>的字符串存入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指向的内存</w:t>
      </w:r>
    </w:p>
    <w:p w14:paraId="7A51F23F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C</w:t>
      </w:r>
      <w:r w:rsidRPr="001D594A">
        <w:t>．</w:t>
      </w:r>
      <w:r w:rsidRPr="001D594A">
        <w:rPr>
          <w:rFonts w:hint="eastAsia"/>
        </w:rPr>
        <w:t>从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读取</w:t>
      </w:r>
      <w:r w:rsidRPr="001D594A">
        <w:rPr>
          <w:rFonts w:hint="eastAsia"/>
        </w:rPr>
        <w:t>n</w:t>
      </w:r>
      <w:r w:rsidRPr="001D594A">
        <w:rPr>
          <w:rFonts w:hint="eastAsia"/>
        </w:rPr>
        <w:t>个字符串存入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指向的内存</w:t>
      </w:r>
    </w:p>
    <w:p w14:paraId="34C7443D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D</w:t>
      </w:r>
      <w:r w:rsidRPr="001D594A">
        <w:t>．</w:t>
      </w:r>
      <w:r w:rsidRPr="001D594A">
        <w:rPr>
          <w:rFonts w:hint="eastAsia"/>
        </w:rPr>
        <w:t>从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读取至多</w:t>
      </w:r>
      <w:r w:rsidRPr="001D594A">
        <w:rPr>
          <w:rFonts w:hint="eastAsia"/>
        </w:rPr>
        <w:t>n</w:t>
      </w:r>
      <w:r w:rsidRPr="001D594A">
        <w:rPr>
          <w:rFonts w:hint="eastAsia"/>
        </w:rPr>
        <w:t>个字符到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</w:t>
      </w:r>
    </w:p>
    <w:p w14:paraId="5B919A9F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1</w:t>
      </w:r>
      <w:r w:rsidRPr="008740DF">
        <w:rPr>
          <w:b/>
          <w:sz w:val="24"/>
          <w:szCs w:val="24"/>
        </w:rPr>
        <w:t>．</w:t>
      </w:r>
      <w:r w:rsidRPr="008740DF">
        <w:rPr>
          <w:rFonts w:hint="eastAsia"/>
          <w:b/>
          <w:sz w:val="24"/>
          <w:szCs w:val="24"/>
        </w:rPr>
        <w:t>读取二进制文件的函数调用形式为：</w:t>
      </w:r>
      <w:r w:rsidRPr="008740DF">
        <w:rPr>
          <w:rFonts w:hint="eastAsia"/>
          <w:b/>
          <w:sz w:val="24"/>
          <w:szCs w:val="24"/>
        </w:rPr>
        <w:t>fread( buffer , size , count , fp ) ;</w:t>
      </w:r>
      <w:r w:rsidRPr="008740DF">
        <w:rPr>
          <w:rFonts w:hint="eastAsia"/>
          <w:b/>
          <w:sz w:val="24"/>
          <w:szCs w:val="24"/>
        </w:rPr>
        <w:t>其中参数</w:t>
      </w:r>
      <w:r w:rsidRPr="008740DF">
        <w:rPr>
          <w:rFonts w:hint="eastAsia"/>
          <w:b/>
          <w:sz w:val="24"/>
          <w:szCs w:val="24"/>
        </w:rPr>
        <w:t>buffer</w:t>
      </w:r>
      <w:r w:rsidRPr="008740DF">
        <w:rPr>
          <w:rFonts w:hint="eastAsia"/>
          <w:b/>
          <w:sz w:val="24"/>
          <w:szCs w:val="24"/>
        </w:rPr>
        <w:t>代表的是</w:t>
      </w:r>
      <w:r w:rsidRPr="00805D70">
        <w:rPr>
          <w:color w:val="FF0000"/>
          <w:szCs w:val="21"/>
        </w:rPr>
        <w:t>_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_</w:t>
      </w:r>
      <w:r w:rsidRPr="008740DF">
        <w:rPr>
          <w:rFonts w:hint="eastAsia"/>
          <w:b/>
          <w:sz w:val="24"/>
          <w:szCs w:val="24"/>
        </w:rPr>
        <w:t>。</w:t>
      </w:r>
    </w:p>
    <w:p w14:paraId="7BE5A405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A</w:t>
      </w:r>
      <w:r w:rsidRPr="001D594A">
        <w:t>．</w:t>
      </w:r>
      <w:r w:rsidRPr="001D594A">
        <w:rPr>
          <w:rFonts w:hint="eastAsia"/>
        </w:rPr>
        <w:t>一个文件指针，指向待读取的文件</w:t>
      </w:r>
    </w:p>
    <w:p w14:paraId="33D240FD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B</w:t>
      </w:r>
      <w:r w:rsidRPr="001D594A">
        <w:t>．</w:t>
      </w:r>
      <w:r w:rsidRPr="001D594A">
        <w:rPr>
          <w:rFonts w:hint="eastAsia"/>
        </w:rPr>
        <w:t>一个整形变量，代表待读取的数据的字节数</w:t>
      </w:r>
    </w:p>
    <w:p w14:paraId="2413F66A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C</w:t>
      </w:r>
      <w:r w:rsidRPr="001D594A">
        <w:t>．</w:t>
      </w:r>
      <w:r w:rsidRPr="001D594A">
        <w:rPr>
          <w:rFonts w:hint="eastAsia"/>
        </w:rPr>
        <w:t>一个内存块的首地址，代表读入数据的存放地址</w:t>
      </w:r>
    </w:p>
    <w:p w14:paraId="2CE10571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D</w:t>
      </w:r>
      <w:r w:rsidRPr="001D594A">
        <w:t>．</w:t>
      </w:r>
      <w:r w:rsidRPr="001D594A">
        <w:rPr>
          <w:rFonts w:hint="eastAsia"/>
        </w:rPr>
        <w:t>一个内存块的字节数</w:t>
      </w:r>
    </w:p>
    <w:p w14:paraId="4F9A9E16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2</w:t>
      </w:r>
      <w:r w:rsidRPr="008740DF">
        <w:rPr>
          <w:b/>
          <w:sz w:val="24"/>
          <w:szCs w:val="24"/>
        </w:rPr>
        <w:t>．阅读以下程序及对程序功能的描述，其中正确的描述是</w:t>
      </w:r>
      <w:r w:rsidRPr="00805D70">
        <w:rPr>
          <w:color w:val="FF0000"/>
          <w:szCs w:val="21"/>
        </w:rPr>
        <w:t>__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79AF8A41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5E57DEC4" w14:textId="77777777" w:rsidR="00126192" w:rsidRPr="00126192" w:rsidRDefault="00126192" w:rsidP="00126192">
      <w:pPr>
        <w:ind w:firstLine="422"/>
        <w:rPr>
          <w:rFonts w:hint="eastAsia"/>
          <w:b/>
          <w:color w:val="FF0000"/>
          <w:szCs w:val="21"/>
        </w:rPr>
      </w:pPr>
      <w:r w:rsidRPr="00126192">
        <w:rPr>
          <w:rFonts w:hint="eastAsia"/>
          <w:b/>
          <w:color w:val="FF0000"/>
          <w:szCs w:val="21"/>
        </w:rPr>
        <w:t>#include&lt;stdlib.h&gt;</w:t>
      </w:r>
    </w:p>
    <w:p w14:paraId="6C09E87B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5328AA5F" w14:textId="77777777" w:rsidR="001D594A" w:rsidRPr="001D594A" w:rsidRDefault="001D594A" w:rsidP="001D594A">
      <w:pPr>
        <w:ind w:firstLine="420"/>
      </w:pPr>
      <w:r w:rsidRPr="001D594A">
        <w:lastRenderedPageBreak/>
        <w:t>{</w:t>
      </w:r>
    </w:p>
    <w:p w14:paraId="5A1CE9BC" w14:textId="77777777" w:rsidR="001D594A" w:rsidRPr="001D594A" w:rsidRDefault="001D594A" w:rsidP="001D594A">
      <w:pPr>
        <w:ind w:firstLine="420"/>
      </w:pPr>
      <w:r w:rsidRPr="001D594A">
        <w:tab/>
        <w:t>FILE *in , *out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23FA85E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, infile[10] , outfile[10] ;</w:t>
      </w:r>
    </w:p>
    <w:p w14:paraId="7F2AD42B" w14:textId="77777777" w:rsidR="001D594A" w:rsidRPr="001D594A" w:rsidRDefault="001D594A" w:rsidP="001D594A">
      <w:pPr>
        <w:ind w:firstLine="420"/>
      </w:pPr>
      <w:r w:rsidRPr="001D594A">
        <w:tab/>
        <w:t>printf( "Enter the infile name: \n" ) ;</w:t>
      </w:r>
    </w:p>
    <w:p w14:paraId="291A7467" w14:textId="77777777" w:rsidR="001D594A" w:rsidRPr="001D594A" w:rsidRDefault="001D594A" w:rsidP="001D594A">
      <w:pPr>
        <w:ind w:firstLine="420"/>
      </w:pPr>
      <w:r w:rsidRPr="001D594A">
        <w:tab/>
        <w:t>scanf( "%s"</w:t>
      </w:r>
      <w:r w:rsidRPr="001D594A">
        <w:rPr>
          <w:rFonts w:hint="eastAsia"/>
        </w:rPr>
        <w:t xml:space="preserve"> </w:t>
      </w:r>
      <w:r w:rsidRPr="001D594A">
        <w:t>, infile ) ;</w:t>
      </w:r>
    </w:p>
    <w:p w14:paraId="76F053C7" w14:textId="77777777" w:rsidR="001D594A" w:rsidRPr="001D594A" w:rsidRDefault="001D594A" w:rsidP="001D594A">
      <w:pPr>
        <w:ind w:firstLine="420"/>
      </w:pPr>
      <w:r w:rsidRPr="001D594A">
        <w:tab/>
        <w:t>printf( "Enter the outfile name : \n" ) ;</w:t>
      </w:r>
    </w:p>
    <w:p w14:paraId="7CCAFA9E" w14:textId="77777777" w:rsidR="001D594A" w:rsidRPr="001D594A" w:rsidRDefault="001D594A" w:rsidP="001D594A">
      <w:pPr>
        <w:ind w:firstLine="420"/>
      </w:pPr>
      <w:r w:rsidRPr="001D594A">
        <w:tab/>
        <w:t>scanf( "%s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outfile ) ;</w:t>
      </w:r>
    </w:p>
    <w:p w14:paraId="11FD6D06" w14:textId="77777777" w:rsidR="001D594A" w:rsidRPr="001D594A" w:rsidRDefault="001D594A" w:rsidP="001D594A">
      <w:pPr>
        <w:ind w:firstLine="420"/>
      </w:pPr>
      <w:r w:rsidRPr="001D594A">
        <w:tab/>
        <w:t>if( ( in = fopen(</w:t>
      </w:r>
      <w:r w:rsidRPr="001D594A">
        <w:rPr>
          <w:rFonts w:hint="eastAsia"/>
        </w:rPr>
        <w:t xml:space="preserve"> </w:t>
      </w:r>
      <w:r w:rsidRPr="001D594A">
        <w:t>infile</w:t>
      </w:r>
      <w:r w:rsidRPr="001D594A">
        <w:rPr>
          <w:rFonts w:hint="eastAsia"/>
        </w:rPr>
        <w:t xml:space="preserve"> </w:t>
      </w:r>
      <w:r w:rsidRPr="001D594A">
        <w:t>, "r" ) ) == NULL )</w:t>
      </w:r>
    </w:p>
    <w:p w14:paraId="424C28C4" w14:textId="77777777" w:rsidR="001D594A" w:rsidRPr="001D594A" w:rsidRDefault="001D594A" w:rsidP="001D594A">
      <w:pPr>
        <w:ind w:firstLine="420"/>
      </w:pPr>
      <w:r w:rsidRPr="001D594A">
        <w:t xml:space="preserve">    {</w:t>
      </w:r>
    </w:p>
    <w:p w14:paraId="7EC4B9C5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printf( "Cannot open infile! \n" ) ;</w:t>
      </w:r>
    </w:p>
    <w:p w14:paraId="5C17C136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 xml:space="preserve">exit( 0 ) ;  </w:t>
      </w:r>
    </w:p>
    <w:p w14:paraId="165C1E32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66FF1504" w14:textId="77777777" w:rsidR="001D594A" w:rsidRPr="001D594A" w:rsidRDefault="001D594A" w:rsidP="001D594A">
      <w:pPr>
        <w:ind w:firstLine="420"/>
      </w:pPr>
      <w:r w:rsidRPr="001D594A">
        <w:tab/>
        <w:t>if( ( out = fopen( outfile , "w" ) ) == NULL )</w:t>
      </w:r>
    </w:p>
    <w:p w14:paraId="62D624C6" w14:textId="77777777" w:rsidR="001D594A" w:rsidRPr="001D594A" w:rsidRDefault="001D594A" w:rsidP="001D594A">
      <w:pPr>
        <w:ind w:firstLine="420"/>
      </w:pPr>
      <w:r w:rsidRPr="001D594A">
        <w:t xml:space="preserve">    {</w:t>
      </w:r>
    </w:p>
    <w:p w14:paraId="4C4DB677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printf( "Cannot open outfile! \n" ) ;</w:t>
      </w:r>
    </w:p>
    <w:p w14:paraId="5C5DDAB4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 xml:space="preserve">exit( 0 ) ;  </w:t>
      </w:r>
    </w:p>
    <w:p w14:paraId="179C25AD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5C5E221B" w14:textId="77777777" w:rsidR="001D594A" w:rsidRPr="001D594A" w:rsidRDefault="001D594A" w:rsidP="001D594A">
      <w:pPr>
        <w:ind w:firstLine="420"/>
      </w:pPr>
      <w:r w:rsidRPr="001D594A">
        <w:tab/>
        <w:t xml:space="preserve">while( !feof( in ) ) </w:t>
      </w:r>
    </w:p>
    <w:p w14:paraId="224F51DB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fputc( fgetc( in ) , out ) ;</w:t>
      </w:r>
    </w:p>
    <w:p w14:paraId="5804158D" w14:textId="77777777" w:rsidR="001D594A" w:rsidRPr="001D594A" w:rsidRDefault="001D594A" w:rsidP="001D594A">
      <w:pPr>
        <w:ind w:firstLine="420"/>
      </w:pPr>
      <w:r w:rsidRPr="001D594A">
        <w:tab/>
        <w:t>fclose( in ) ;</w:t>
      </w:r>
    </w:p>
    <w:p w14:paraId="2FBB97A4" w14:textId="77777777" w:rsidR="001D594A" w:rsidRPr="001D594A" w:rsidRDefault="001D594A" w:rsidP="001D594A">
      <w:pPr>
        <w:ind w:firstLine="420"/>
      </w:pPr>
      <w:r w:rsidRPr="001D594A">
        <w:tab/>
        <w:t>fclose( out ) ;</w:t>
      </w:r>
    </w:p>
    <w:p w14:paraId="4AB54B1D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280F7DE4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755D4BF2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将磁盘文件的信息在屏幕上显示</w:t>
      </w:r>
    </w:p>
    <w:p w14:paraId="173784FE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t>．将两个磁盘文件合二为一</w:t>
      </w:r>
    </w:p>
    <w:p w14:paraId="47F5C456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t>．将一个磁盘的文件复制到另一个磁盘文件中</w:t>
      </w:r>
    </w:p>
    <w:p w14:paraId="3A79FCB2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t>．将两个磁盘文件合并，且在屏幕上输出</w:t>
      </w:r>
    </w:p>
    <w:p w14:paraId="74E01041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3</w:t>
      </w:r>
      <w:r w:rsidRPr="008740DF">
        <w:rPr>
          <w:b/>
          <w:sz w:val="24"/>
          <w:szCs w:val="24"/>
        </w:rPr>
        <w:t>．设</w:t>
      </w:r>
      <w:r w:rsidRPr="008740DF">
        <w:rPr>
          <w:b/>
          <w:sz w:val="24"/>
          <w:szCs w:val="24"/>
        </w:rPr>
        <w:t>fp</w:t>
      </w:r>
      <w:r w:rsidRPr="008740DF">
        <w:rPr>
          <w:b/>
          <w:sz w:val="24"/>
          <w:szCs w:val="24"/>
        </w:rPr>
        <w:t>是指向某个文件的指针，且已读到文件末尾，则库函数</w:t>
      </w:r>
      <w:r w:rsidRPr="008740DF">
        <w:rPr>
          <w:b/>
          <w:sz w:val="24"/>
          <w:szCs w:val="24"/>
        </w:rPr>
        <w:t>feof</w:t>
      </w:r>
      <w:r w:rsidRPr="008740DF">
        <w:rPr>
          <w:rFonts w:hint="eastAsia"/>
          <w:b/>
          <w:sz w:val="24"/>
          <w:szCs w:val="24"/>
        </w:rPr>
        <w:t xml:space="preserve">( </w:t>
      </w:r>
      <w:r w:rsidRPr="008740DF">
        <w:rPr>
          <w:b/>
          <w:sz w:val="24"/>
          <w:szCs w:val="24"/>
        </w:rPr>
        <w:t>fp</w:t>
      </w:r>
      <w:r w:rsidRPr="008740DF">
        <w:rPr>
          <w:rFonts w:hint="eastAsia"/>
          <w:b/>
          <w:sz w:val="24"/>
          <w:szCs w:val="24"/>
        </w:rPr>
        <w:t xml:space="preserve"> )</w:t>
      </w:r>
      <w:r w:rsidRPr="008740DF">
        <w:rPr>
          <w:b/>
          <w:sz w:val="24"/>
          <w:szCs w:val="24"/>
        </w:rPr>
        <w:t>的返回值为</w:t>
      </w:r>
      <w:r w:rsidRPr="00805D70">
        <w:rPr>
          <w:color w:val="FF0000"/>
          <w:szCs w:val="21"/>
        </w:rPr>
        <w:t>____</w:t>
      </w:r>
      <w:r w:rsidRPr="008740DF">
        <w:rPr>
          <w:b/>
          <w:sz w:val="24"/>
          <w:szCs w:val="24"/>
        </w:rPr>
        <w:t>。</w:t>
      </w:r>
    </w:p>
    <w:p w14:paraId="52DC746A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t>EOF</w:t>
      </w:r>
      <w:r w:rsidRPr="001D594A">
        <w:tab/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True"/>
          <w:attr w:name="NumberType" w:val="1"/>
          <w:attr w:name="TCSC" w:val="0"/>
        </w:smartTagPr>
        <w:r w:rsidRPr="001D594A">
          <w:rPr>
            <w:rFonts w:hint="eastAsia"/>
          </w:rPr>
          <w:t>-</w:t>
        </w:r>
        <w:r w:rsidRPr="001D594A">
          <w:t>1</w:t>
        </w:r>
        <w:r w:rsidRPr="001D594A">
          <w:tab/>
        </w:r>
      </w:smartTag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>C</w:t>
      </w:r>
      <w:r w:rsidRPr="001D594A">
        <w:t>．非零值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>D</w:t>
      </w:r>
      <w:r w:rsidRPr="001D594A">
        <w:t>．</w:t>
      </w:r>
      <w:r w:rsidRPr="001D594A">
        <w:t>NULL</w:t>
      </w:r>
    </w:p>
    <w:p w14:paraId="6E6AE870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b/>
          <w:sz w:val="24"/>
          <w:szCs w:val="24"/>
        </w:rPr>
        <w:t>二、</w:t>
      </w:r>
      <w:r w:rsidRPr="008740DF">
        <w:rPr>
          <w:rFonts w:hint="eastAsia"/>
          <w:b/>
          <w:sz w:val="24"/>
          <w:szCs w:val="24"/>
        </w:rPr>
        <w:t>填空题</w:t>
      </w:r>
    </w:p>
    <w:p w14:paraId="1663FA0A" w14:textId="77777777" w:rsidR="001D594A" w:rsidRPr="001D594A" w:rsidRDefault="001D594A" w:rsidP="001D594A">
      <w:pPr>
        <w:ind w:firstLine="420"/>
      </w:pPr>
      <w:r w:rsidRPr="001D594A">
        <w:t>1</w:t>
      </w:r>
      <w:r w:rsidRPr="001D594A">
        <w:t>．在</w:t>
      </w:r>
      <w:r w:rsidRPr="001D594A">
        <w:t>C</w:t>
      </w:r>
      <w:r w:rsidRPr="001D594A">
        <w:t>语言中，根据数据的组织形式，可分为</w:t>
      </w:r>
      <w:r w:rsidRPr="00805D70">
        <w:rPr>
          <w:color w:val="FF0000"/>
          <w:szCs w:val="21"/>
        </w:rPr>
        <w:t>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</w:t>
      </w:r>
      <w:r w:rsidRPr="001D594A">
        <w:t>文件和</w:t>
      </w:r>
      <w:r w:rsidRPr="00805D70">
        <w:rPr>
          <w:color w:val="FF0000"/>
          <w:szCs w:val="21"/>
        </w:rPr>
        <w:t>__</w:t>
      </w:r>
      <w:r w:rsidRPr="001D594A">
        <w:t>文件。</w:t>
      </w:r>
    </w:p>
    <w:p w14:paraId="147C1419" w14:textId="77777777" w:rsidR="000B59D5" w:rsidRDefault="001D594A" w:rsidP="001D594A">
      <w:pPr>
        <w:ind w:firstLine="420"/>
        <w:rPr>
          <w:rFonts w:hint="eastAsia"/>
        </w:rPr>
      </w:pPr>
      <w:r w:rsidRPr="001D594A">
        <w:t>2</w:t>
      </w:r>
      <w:r w:rsidRPr="001D594A">
        <w:t>．若要在</w:t>
      </w:r>
      <w:r w:rsidRPr="001D594A">
        <w:t>C</w:t>
      </w:r>
      <w:r w:rsidRPr="001D594A">
        <w:t>源程序中定义</w:t>
      </w:r>
      <w:r w:rsidRPr="001D594A">
        <w:t>fp</w:t>
      </w:r>
      <w:r w:rsidRPr="001D594A">
        <w:t>为</w:t>
      </w:r>
      <w:r w:rsidR="000B59D5" w:rsidRPr="00673379">
        <w:rPr>
          <w:rFonts w:hint="eastAsia"/>
          <w:bCs/>
          <w:szCs w:val="21"/>
        </w:rPr>
        <w:t>指向文件的</w:t>
      </w:r>
      <w:r w:rsidRPr="001D594A">
        <w:t>指针变量，则应使用的定义形式是</w:t>
      </w:r>
    </w:p>
    <w:p w14:paraId="771BBAFA" w14:textId="77777777" w:rsidR="001D594A" w:rsidRPr="001D594A" w:rsidRDefault="001D594A" w:rsidP="001D594A">
      <w:pPr>
        <w:ind w:firstLine="420"/>
      </w:pPr>
      <w:r w:rsidRPr="00805D70">
        <w:rPr>
          <w:color w:val="FF0000"/>
          <w:szCs w:val="21"/>
        </w:rPr>
        <w:t>_</w:t>
      </w:r>
      <w:r w:rsidR="00FA30E5" w:rsidRPr="00805D70">
        <w:rPr>
          <w:color w:val="FF0000"/>
          <w:szCs w:val="21"/>
        </w:rPr>
        <w:t>__</w:t>
      </w:r>
      <w:r w:rsidR="00FA30E5" w:rsidRPr="00FA30E5">
        <w:rPr>
          <w:color w:val="FF0000"/>
          <w:szCs w:val="21"/>
        </w:rPr>
        <w:t xml:space="preserve"> </w:t>
      </w:r>
      <w:r w:rsidR="00FA30E5" w:rsidRPr="00805D70">
        <w:rPr>
          <w:color w:val="FF0000"/>
          <w:szCs w:val="21"/>
        </w:rPr>
        <w:t>___</w:t>
      </w:r>
      <w:r w:rsidRPr="001D594A">
        <w:t>；在该程序的开头需要加的命令行是</w:t>
      </w:r>
      <w:r w:rsidRPr="00805D70">
        <w:rPr>
          <w:color w:val="FF0000"/>
          <w:szCs w:val="21"/>
        </w:rPr>
        <w:t>_____</w:t>
      </w:r>
      <w:r w:rsidRPr="001D594A">
        <w:t>。</w:t>
      </w:r>
    </w:p>
    <w:p w14:paraId="7DE0F5FD" w14:textId="77777777" w:rsidR="001D594A" w:rsidRPr="001D594A" w:rsidRDefault="001D594A" w:rsidP="001D594A">
      <w:pPr>
        <w:topLinePunct/>
        <w:spacing w:line="312" w:lineRule="atLeast"/>
        <w:ind w:firstLine="420"/>
      </w:pPr>
      <w:r w:rsidRPr="001D594A">
        <w:rPr>
          <w:rFonts w:hint="eastAsia"/>
        </w:rPr>
        <w:t>3</w:t>
      </w:r>
      <w:r w:rsidRPr="001D594A">
        <w:t>．函数调用语句：</w:t>
      </w:r>
      <w:r w:rsidRPr="001D594A">
        <w:t>fget</w:t>
      </w:r>
      <w:r w:rsidRPr="001D594A">
        <w:rPr>
          <w:rFonts w:hint="eastAsia"/>
        </w:rPr>
        <w:t>s</w:t>
      </w:r>
      <w:r w:rsidRPr="001D594A">
        <w:t>(</w:t>
      </w:r>
      <w:r w:rsidRPr="001D594A">
        <w:rPr>
          <w:rFonts w:hint="eastAsia"/>
        </w:rPr>
        <w:t xml:space="preserve"> </w:t>
      </w:r>
      <w:r w:rsidRPr="001D594A">
        <w:t>buf</w:t>
      </w:r>
      <w:r w:rsidRPr="001D594A">
        <w:rPr>
          <w:rFonts w:hint="eastAsia"/>
        </w:rPr>
        <w:t xml:space="preserve"> , </w:t>
      </w:r>
      <w:r w:rsidRPr="001D594A">
        <w:t>n</w:t>
      </w:r>
      <w:r w:rsidRPr="001D594A">
        <w:rPr>
          <w:rFonts w:hint="eastAsia"/>
        </w:rPr>
        <w:t xml:space="preserve"> , </w:t>
      </w:r>
      <w:r w:rsidRPr="001D594A">
        <w:t>fp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  <w:r w:rsidRPr="001D594A">
        <w:t>从</w:t>
      </w:r>
      <w:r w:rsidRPr="001D594A">
        <w:t>fp</w:t>
      </w:r>
      <w:r w:rsidRPr="001D594A">
        <w:t>指向的文件中读入</w:t>
      </w:r>
      <w:r w:rsidRPr="00805D70">
        <w:rPr>
          <w:color w:val="FF0000"/>
          <w:szCs w:val="21"/>
        </w:rPr>
        <w:t>______</w:t>
      </w:r>
      <w:r w:rsidRPr="001D594A">
        <w:t>个字符放到</w:t>
      </w:r>
      <w:r w:rsidRPr="001D594A">
        <w:t>buf</w:t>
      </w:r>
      <w:r w:rsidRPr="001D594A">
        <w:t>字符数组中</w:t>
      </w:r>
      <w:r w:rsidRPr="001D594A">
        <w:rPr>
          <w:rFonts w:hint="eastAsia"/>
        </w:rPr>
        <w:t>，</w:t>
      </w:r>
      <w:r w:rsidRPr="001D594A">
        <w:t>函数</w:t>
      </w:r>
      <w:r w:rsidRPr="001D594A">
        <w:rPr>
          <w:rFonts w:hint="eastAsia"/>
        </w:rPr>
        <w:t>返回</w:t>
      </w:r>
      <w:r w:rsidRPr="001D594A">
        <w:t>值为</w:t>
      </w:r>
      <w:r w:rsidRPr="00805D70">
        <w:rPr>
          <w:color w:val="FF0000"/>
          <w:szCs w:val="21"/>
        </w:rPr>
        <w:t>__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</w:t>
      </w:r>
      <w:r w:rsidRPr="001D594A">
        <w:rPr>
          <w:rFonts w:hint="eastAsia"/>
        </w:rPr>
        <w:t>。</w:t>
      </w:r>
    </w:p>
    <w:p w14:paraId="3A49DDC7" w14:textId="77777777" w:rsidR="001D594A" w:rsidRPr="001D594A" w:rsidRDefault="001D594A" w:rsidP="001D594A">
      <w:pPr>
        <w:topLinePunct/>
        <w:spacing w:line="312" w:lineRule="atLeast"/>
        <w:ind w:firstLine="420"/>
      </w:pPr>
      <w:r w:rsidRPr="001D594A">
        <w:rPr>
          <w:rFonts w:hint="eastAsia"/>
        </w:rPr>
        <w:t>4</w:t>
      </w:r>
      <w:r w:rsidRPr="001D594A">
        <w:t>．若</w:t>
      </w:r>
      <w:r w:rsidRPr="001D594A">
        <w:t>fp</w:t>
      </w:r>
      <w:r w:rsidRPr="001D594A">
        <w:t>是指向某二进制文件的指针，且未指到文件末尾，则</w:t>
      </w:r>
      <w:r w:rsidRPr="001D594A">
        <w:rPr>
          <w:rFonts w:hint="eastAsia"/>
        </w:rPr>
        <w:t>!</w:t>
      </w:r>
      <w:r w:rsidRPr="001D594A">
        <w:t>feof(</w:t>
      </w:r>
      <w:r w:rsidRPr="001D594A">
        <w:rPr>
          <w:rFonts w:hint="eastAsia"/>
        </w:rPr>
        <w:t xml:space="preserve"> </w:t>
      </w:r>
      <w:r w:rsidRPr="001D594A">
        <w:t>fp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t>的值是</w:t>
      </w:r>
      <w:r w:rsidRPr="00805D70">
        <w:rPr>
          <w:color w:val="FF0000"/>
          <w:szCs w:val="21"/>
        </w:rPr>
        <w:t>______</w:t>
      </w:r>
      <w:r w:rsidRPr="001D594A">
        <w:rPr>
          <w:rFonts w:hint="eastAsia"/>
        </w:rPr>
        <w:t>。</w:t>
      </w:r>
    </w:p>
    <w:p w14:paraId="3ECDE04D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三</w:t>
      </w:r>
      <w:r w:rsidRPr="008740DF">
        <w:rPr>
          <w:b/>
          <w:sz w:val="24"/>
          <w:szCs w:val="24"/>
        </w:rPr>
        <w:t>、程序阅读题</w:t>
      </w:r>
    </w:p>
    <w:p w14:paraId="7B22CEF9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2</w:t>
      </w:r>
      <w:r w:rsidRPr="008740DF">
        <w:rPr>
          <w:rFonts w:hint="eastAsia"/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下面程序的运行结果后，文件</w:t>
      </w:r>
      <w:r w:rsidRPr="008740DF">
        <w:rPr>
          <w:b/>
          <w:sz w:val="24"/>
          <w:szCs w:val="24"/>
        </w:rPr>
        <w:t>t1.dat</w:t>
      </w:r>
      <w:r w:rsidRPr="008740DF">
        <w:rPr>
          <w:b/>
          <w:sz w:val="24"/>
          <w:szCs w:val="24"/>
        </w:rPr>
        <w:t>中的内容是</w:t>
      </w:r>
      <w:r w:rsidRPr="00805D70">
        <w:rPr>
          <w:color w:val="FF0000"/>
          <w:szCs w:val="21"/>
        </w:rPr>
        <w:t>__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</w:t>
      </w:r>
      <w:r w:rsidRPr="008740DF">
        <w:rPr>
          <w:rFonts w:hint="eastAsia"/>
          <w:b/>
          <w:sz w:val="24"/>
          <w:szCs w:val="24"/>
        </w:rPr>
        <w:t>。</w:t>
      </w:r>
    </w:p>
    <w:p w14:paraId="016B20F8" w14:textId="77777777" w:rsidR="001D594A" w:rsidRPr="001D594A" w:rsidRDefault="001D594A" w:rsidP="001D594A">
      <w:pPr>
        <w:ind w:firstLine="420"/>
      </w:pPr>
      <w:r w:rsidRPr="001D594A">
        <w:t xml:space="preserve">#include&lt;stdio.h&gt; </w:t>
      </w:r>
    </w:p>
    <w:p w14:paraId="05DC7CF9" w14:textId="77777777" w:rsidR="001D594A" w:rsidRPr="001D594A" w:rsidRDefault="001D594A" w:rsidP="001D594A">
      <w:pPr>
        <w:ind w:firstLine="420"/>
      </w:pPr>
      <w:r w:rsidRPr="001D594A">
        <w:t xml:space="preserve">void WriteStr ( char *fn , char *str ) </w:t>
      </w:r>
    </w:p>
    <w:p w14:paraId="76B31CBE" w14:textId="77777777" w:rsidR="001D594A" w:rsidRPr="001D594A" w:rsidRDefault="001D594A" w:rsidP="001D594A">
      <w:pPr>
        <w:ind w:firstLine="420"/>
      </w:pPr>
      <w:r w:rsidRPr="001D594A">
        <w:t>{</w:t>
      </w:r>
      <w:r w:rsidRPr="001D594A">
        <w:tab/>
      </w:r>
    </w:p>
    <w:p w14:paraId="5062AAE1" w14:textId="77777777" w:rsidR="001D594A" w:rsidRPr="001D594A" w:rsidRDefault="001D594A" w:rsidP="001D594A">
      <w:pPr>
        <w:ind w:firstLine="420"/>
      </w:pPr>
      <w:r w:rsidRPr="001D594A">
        <w:tab/>
        <w:t xml:space="preserve">FILE *fp ; </w:t>
      </w:r>
    </w:p>
    <w:p w14:paraId="74424C15" w14:textId="77777777" w:rsidR="001D594A" w:rsidRPr="001D594A" w:rsidRDefault="001D594A" w:rsidP="001D594A">
      <w:pPr>
        <w:ind w:firstLine="420"/>
      </w:pPr>
      <w:r w:rsidRPr="001D594A">
        <w:tab/>
        <w:t>fp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fopen( fn , "w" ) ;</w:t>
      </w:r>
    </w:p>
    <w:p w14:paraId="2E6DB35F" w14:textId="77777777" w:rsidR="001D594A" w:rsidRPr="001D594A" w:rsidRDefault="001D594A" w:rsidP="001D594A">
      <w:pPr>
        <w:ind w:firstLine="420"/>
      </w:pPr>
      <w:r w:rsidRPr="001D594A">
        <w:lastRenderedPageBreak/>
        <w:tab/>
        <w:t>fputs( str , fp ) ;</w:t>
      </w:r>
    </w:p>
    <w:p w14:paraId="41871329" w14:textId="77777777" w:rsidR="001D594A" w:rsidRPr="001D594A" w:rsidRDefault="001D594A" w:rsidP="001D594A">
      <w:pPr>
        <w:ind w:firstLine="420"/>
      </w:pPr>
      <w:r w:rsidRPr="001D594A">
        <w:tab/>
        <w:t xml:space="preserve">fclose( fp ) ; </w:t>
      </w:r>
    </w:p>
    <w:p w14:paraId="75F6E8F4" w14:textId="77777777" w:rsidR="001D594A" w:rsidRPr="001D594A" w:rsidRDefault="001D594A" w:rsidP="001D594A">
      <w:pPr>
        <w:ind w:firstLine="420"/>
      </w:pPr>
      <w:r w:rsidRPr="001D594A">
        <w:t xml:space="preserve">} </w:t>
      </w:r>
    </w:p>
    <w:p w14:paraId="1C53C969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556282DB" w14:textId="77777777" w:rsidR="001D594A" w:rsidRPr="001D594A" w:rsidRDefault="001D594A" w:rsidP="001D594A">
      <w:pPr>
        <w:ind w:firstLine="420"/>
      </w:pPr>
      <w:r w:rsidRPr="001D594A">
        <w:t xml:space="preserve">{ </w:t>
      </w:r>
      <w:r w:rsidRPr="001D594A">
        <w:tab/>
      </w:r>
    </w:p>
    <w:p w14:paraId="3F42F0DD" w14:textId="77777777" w:rsidR="001D594A" w:rsidRPr="001D594A" w:rsidRDefault="001D594A" w:rsidP="001D594A">
      <w:pPr>
        <w:ind w:firstLine="420"/>
      </w:pPr>
      <w:r w:rsidRPr="001D594A">
        <w:tab/>
        <w:t xml:space="preserve">WriteStr( "t1.dat" , "start" ) ; </w:t>
      </w:r>
    </w:p>
    <w:p w14:paraId="061F17F2" w14:textId="77777777" w:rsidR="001D594A" w:rsidRPr="001D594A" w:rsidRDefault="001D594A" w:rsidP="001D594A">
      <w:pPr>
        <w:ind w:firstLine="420"/>
      </w:pPr>
      <w:r w:rsidRPr="001D594A">
        <w:tab/>
        <w:t xml:space="preserve">WriteStr( "t1.dat" , "end" ) ; </w:t>
      </w:r>
    </w:p>
    <w:p w14:paraId="71E6413A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2961559E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 xml:space="preserve">} </w:t>
      </w:r>
    </w:p>
    <w:p w14:paraId="161E5881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4</w:t>
      </w:r>
      <w:r w:rsidRPr="008740DF">
        <w:rPr>
          <w:rFonts w:hint="eastAsia"/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下面程序的运行结果后，文件</w:t>
      </w:r>
      <w:r w:rsidRPr="008740DF">
        <w:rPr>
          <w:b/>
          <w:sz w:val="24"/>
          <w:szCs w:val="24"/>
        </w:rPr>
        <w:t>t</w:t>
      </w:r>
      <w:r w:rsidRPr="008740DF">
        <w:rPr>
          <w:rFonts w:hint="eastAsia"/>
          <w:b/>
          <w:sz w:val="24"/>
          <w:szCs w:val="24"/>
        </w:rPr>
        <w:t>est</w:t>
      </w:r>
      <w:r w:rsidRPr="008740DF">
        <w:rPr>
          <w:b/>
          <w:sz w:val="24"/>
          <w:szCs w:val="24"/>
        </w:rPr>
        <w:t>.</w:t>
      </w:r>
      <w:r w:rsidRPr="008740DF">
        <w:rPr>
          <w:rFonts w:hint="eastAsia"/>
          <w:b/>
          <w:sz w:val="24"/>
          <w:szCs w:val="24"/>
        </w:rPr>
        <w:t>dat</w:t>
      </w:r>
      <w:r w:rsidRPr="008740DF">
        <w:rPr>
          <w:b/>
          <w:sz w:val="24"/>
          <w:szCs w:val="24"/>
        </w:rPr>
        <w:t>中的内容是</w:t>
      </w:r>
      <w:r w:rsidRPr="00805D70">
        <w:rPr>
          <w:color w:val="FF0000"/>
          <w:szCs w:val="21"/>
        </w:rPr>
        <w:t>_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253618FE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276990BB" w14:textId="77777777" w:rsidR="0052178F" w:rsidRPr="001D594A" w:rsidRDefault="0052178F" w:rsidP="001D594A">
      <w:pPr>
        <w:ind w:firstLine="420"/>
        <w:rPr>
          <w:rFonts w:hint="eastAsia"/>
        </w:rPr>
      </w:pPr>
      <w:r>
        <w:rPr>
          <w:rFonts w:hint="eastAsia"/>
        </w:rPr>
        <w:t># include &lt;string.h&gt;</w:t>
      </w:r>
    </w:p>
    <w:p w14:paraId="17E22237" w14:textId="77777777" w:rsidR="001D594A" w:rsidRPr="001D594A" w:rsidRDefault="001D594A" w:rsidP="001D594A">
      <w:pPr>
        <w:ind w:firstLine="420"/>
      </w:pPr>
      <w:r w:rsidRPr="001D594A">
        <w:t>void fun(</w:t>
      </w:r>
      <w:r w:rsidRPr="001D594A">
        <w:rPr>
          <w:rFonts w:hint="eastAsia"/>
        </w:rPr>
        <w:t xml:space="preserve"> </w:t>
      </w:r>
      <w:r w:rsidRPr="001D594A">
        <w:t>char *fname , char *st )</w:t>
      </w:r>
    </w:p>
    <w:p w14:paraId="59474802" w14:textId="77777777" w:rsidR="001D594A" w:rsidRPr="001D594A" w:rsidRDefault="001D594A" w:rsidP="001D594A">
      <w:pPr>
        <w:ind w:firstLine="420"/>
      </w:pPr>
      <w:r w:rsidRPr="001D594A">
        <w:t>{</w:t>
      </w:r>
    </w:p>
    <w:p w14:paraId="1EA25F21" w14:textId="77777777" w:rsidR="001D594A" w:rsidRPr="001D594A" w:rsidRDefault="001D594A" w:rsidP="001D594A">
      <w:pPr>
        <w:ind w:firstLine="420"/>
      </w:pPr>
      <w:r w:rsidRPr="001D594A">
        <w:tab/>
        <w:t xml:space="preserve">FILE *myf ; </w:t>
      </w:r>
    </w:p>
    <w:p w14:paraId="562825C4" w14:textId="77777777" w:rsidR="001D594A" w:rsidRPr="001D594A" w:rsidRDefault="001D594A" w:rsidP="001D594A">
      <w:pPr>
        <w:ind w:firstLine="420"/>
      </w:pPr>
      <w:r w:rsidRPr="001D594A">
        <w:tab/>
        <w:t>int i ;</w:t>
      </w:r>
    </w:p>
    <w:p w14:paraId="5D3DB38E" w14:textId="77777777" w:rsidR="001D594A" w:rsidRPr="001D594A" w:rsidRDefault="001D594A" w:rsidP="001D594A">
      <w:pPr>
        <w:ind w:firstLine="420"/>
      </w:pPr>
      <w:r w:rsidRPr="001D594A">
        <w:tab/>
        <w:t>myf = fopen( fname , "w" ) ;</w:t>
      </w:r>
    </w:p>
    <w:p w14:paraId="231E493F" w14:textId="77777777" w:rsidR="001D594A" w:rsidRPr="001D594A" w:rsidRDefault="001D594A" w:rsidP="001D594A">
      <w:pPr>
        <w:ind w:firstLine="420"/>
      </w:pPr>
      <w:r w:rsidRPr="001D594A">
        <w:tab/>
        <w:t>for( i = 0 ; i &lt; strlen( st ) ; i++ )</w:t>
      </w:r>
    </w:p>
    <w:p w14:paraId="5BECB6A0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fputc( st[i] , myf ) ;</w:t>
      </w:r>
    </w:p>
    <w:p w14:paraId="2326EF92" w14:textId="77777777" w:rsidR="001D594A" w:rsidRPr="001D594A" w:rsidRDefault="001D594A" w:rsidP="001D594A">
      <w:pPr>
        <w:ind w:firstLine="420"/>
      </w:pPr>
      <w:r w:rsidRPr="001D594A">
        <w:tab/>
        <w:t xml:space="preserve">fclose( myf ) ; </w:t>
      </w:r>
    </w:p>
    <w:p w14:paraId="27C1668B" w14:textId="77777777" w:rsidR="001D594A" w:rsidRPr="001D594A" w:rsidRDefault="001D594A" w:rsidP="001D594A">
      <w:pPr>
        <w:ind w:firstLine="420"/>
      </w:pPr>
      <w:r w:rsidRPr="001D594A">
        <w:t>}</w:t>
      </w:r>
    </w:p>
    <w:p w14:paraId="4187A64E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0C03E6F0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0CBF4E8C" w14:textId="77777777" w:rsidR="001D594A" w:rsidRPr="001D594A" w:rsidRDefault="001D594A" w:rsidP="001D594A">
      <w:pPr>
        <w:ind w:firstLine="420"/>
      </w:pPr>
      <w:r w:rsidRPr="001D594A">
        <w:tab/>
        <w:t>fun( "test.dat" , "new world"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234FDAB" w14:textId="77777777" w:rsidR="001D594A" w:rsidRPr="001D594A" w:rsidRDefault="001D594A" w:rsidP="001D594A">
      <w:pPr>
        <w:ind w:firstLine="420"/>
      </w:pPr>
      <w:r w:rsidRPr="001D594A">
        <w:tab/>
        <w:t>fun( "test.dat" , "hello,"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5F4546C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6957A220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61F39F3B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四</w:t>
      </w:r>
      <w:r w:rsidRPr="008740DF">
        <w:rPr>
          <w:b/>
          <w:sz w:val="24"/>
          <w:szCs w:val="24"/>
        </w:rPr>
        <w:t>、程序完善题</w:t>
      </w:r>
    </w:p>
    <w:p w14:paraId="5A309311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</w:t>
      </w:r>
      <w:r w:rsidRPr="008740DF">
        <w:rPr>
          <w:rFonts w:hint="eastAsia"/>
          <w:b/>
          <w:sz w:val="24"/>
          <w:szCs w:val="24"/>
        </w:rPr>
        <w:t>．下面</w:t>
      </w:r>
      <w:r w:rsidRPr="008740DF">
        <w:rPr>
          <w:b/>
          <w:sz w:val="24"/>
          <w:szCs w:val="24"/>
        </w:rPr>
        <w:t>程序的功能是统计文件</w:t>
      </w:r>
      <w:r w:rsidRPr="008740DF">
        <w:rPr>
          <w:b/>
          <w:sz w:val="24"/>
          <w:szCs w:val="24"/>
        </w:rPr>
        <w:t>letter.txt</w:t>
      </w:r>
      <w:r w:rsidRPr="008740DF">
        <w:rPr>
          <w:b/>
          <w:sz w:val="24"/>
          <w:szCs w:val="24"/>
        </w:rPr>
        <w:t>中小写字母</w:t>
      </w:r>
      <w:r w:rsidR="009C17E6" w:rsidRPr="009C17E6">
        <w:rPr>
          <w:b/>
          <w:color w:val="FF0000"/>
          <w:sz w:val="24"/>
          <w:szCs w:val="24"/>
        </w:rPr>
        <w:t>’</w:t>
      </w:r>
      <w:r w:rsidRPr="008740DF">
        <w:rPr>
          <w:b/>
          <w:sz w:val="24"/>
          <w:szCs w:val="24"/>
        </w:rPr>
        <w:t>c</w:t>
      </w:r>
      <w:r w:rsidR="009C17E6" w:rsidRPr="009C17E6">
        <w:rPr>
          <w:b/>
          <w:color w:val="FF9900"/>
          <w:sz w:val="24"/>
          <w:szCs w:val="24"/>
        </w:rPr>
        <w:t>’</w:t>
      </w:r>
      <w:r w:rsidRPr="008740DF">
        <w:rPr>
          <w:b/>
          <w:sz w:val="24"/>
          <w:szCs w:val="24"/>
        </w:rPr>
        <w:t>的个数</w:t>
      </w:r>
      <w:r w:rsidRPr="008740DF">
        <w:rPr>
          <w:rFonts w:hint="eastAsia"/>
          <w:b/>
          <w:sz w:val="24"/>
          <w:szCs w:val="24"/>
        </w:rPr>
        <w:t>。</w:t>
      </w:r>
      <w:r w:rsidRPr="008740DF">
        <w:rPr>
          <w:b/>
          <w:sz w:val="24"/>
          <w:szCs w:val="24"/>
        </w:rPr>
        <w:t>请填空。</w:t>
      </w:r>
    </w:p>
    <w:p w14:paraId="1486DDF4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14FD86E6" w14:textId="77777777" w:rsidR="0056310F" w:rsidRPr="0056310F" w:rsidRDefault="0056310F" w:rsidP="001D594A">
      <w:pPr>
        <w:ind w:firstLine="420"/>
        <w:rPr>
          <w:rFonts w:hint="eastAsia"/>
          <w:color w:val="FF0000"/>
          <w:szCs w:val="21"/>
        </w:rPr>
      </w:pPr>
      <w:r w:rsidRPr="0056310F">
        <w:rPr>
          <w:rFonts w:hint="eastAsia"/>
          <w:color w:val="FF0000"/>
          <w:szCs w:val="21"/>
        </w:rPr>
        <w:t xml:space="preserve"># </w:t>
      </w:r>
    </w:p>
    <w:p w14:paraId="5D2CF44E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20A52A81" w14:textId="77777777" w:rsidR="001D594A" w:rsidRPr="001D594A" w:rsidRDefault="001D594A" w:rsidP="001D594A">
      <w:pPr>
        <w:ind w:firstLine="420"/>
      </w:pPr>
      <w:r w:rsidRPr="001D594A">
        <w:t>{</w:t>
      </w:r>
    </w:p>
    <w:p w14:paraId="7B5C6C5A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3B5C291" w14:textId="77777777" w:rsidR="001D594A" w:rsidRPr="001D594A" w:rsidRDefault="001D594A" w:rsidP="001D594A">
      <w:pPr>
        <w:ind w:firstLine="420"/>
      </w:pPr>
      <w:r w:rsidRPr="001D594A">
        <w:tab/>
        <w:t>long n =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EF5F08C" w14:textId="77777777" w:rsidR="001D594A" w:rsidRPr="001D594A" w:rsidRDefault="001D594A" w:rsidP="001D594A">
      <w:pPr>
        <w:ind w:firstLine="420"/>
      </w:pPr>
      <w:r w:rsidRPr="001D594A">
        <w:tab/>
        <w:t>FILE *fp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C19E35C" w14:textId="77777777" w:rsidR="001D594A" w:rsidRPr="001D594A" w:rsidRDefault="001D594A" w:rsidP="001D594A">
      <w:pPr>
        <w:ind w:firstLine="420"/>
      </w:pPr>
      <w:r w:rsidRPr="001D594A">
        <w:tab/>
        <w:t>if( ( fp = fopen(</w:t>
      </w:r>
      <w:r w:rsidRPr="001D594A">
        <w:rPr>
          <w:rFonts w:hint="eastAsia"/>
        </w:rPr>
        <w:t xml:space="preserve"> </w:t>
      </w:r>
      <w:r w:rsidRPr="001D594A">
        <w:t>"letter.txt"</w:t>
      </w:r>
      <w:r w:rsidRPr="001D594A">
        <w:rPr>
          <w:rFonts w:hint="eastAsia"/>
        </w:rPr>
        <w:t xml:space="preserve"> </w:t>
      </w:r>
      <w:r w:rsidRPr="001D594A">
        <w:t>, "r" ) ) == NULL )</w:t>
      </w:r>
    </w:p>
    <w:p w14:paraId="5833F23F" w14:textId="77777777" w:rsidR="001D594A" w:rsidRPr="001D594A" w:rsidRDefault="001D594A" w:rsidP="001D594A">
      <w:pPr>
        <w:ind w:firstLine="420"/>
      </w:pPr>
      <w:r w:rsidRPr="001D594A">
        <w:tab/>
        <w:t>{</w:t>
      </w:r>
    </w:p>
    <w:p w14:paraId="5BE15312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printf(</w:t>
      </w:r>
      <w:r w:rsidRPr="001D594A">
        <w:rPr>
          <w:rFonts w:hint="eastAsia"/>
        </w:rPr>
        <w:t xml:space="preserve"> </w:t>
      </w:r>
      <w:r w:rsidRPr="001D594A">
        <w:t>"Cannot open file! \n"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E3CC0DD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exit(</w:t>
      </w:r>
      <w:r w:rsidRPr="001D594A">
        <w:rPr>
          <w:rFonts w:hint="eastAsia"/>
        </w:rPr>
        <w:t xml:space="preserve"> </w:t>
      </w:r>
      <w:r w:rsidRPr="001D594A">
        <w:t>0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BBFCAA2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77CD7580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ab/>
        <w:t>while</w:t>
      </w:r>
      <w:r w:rsidRPr="00777439">
        <w:rPr>
          <w:rFonts w:hint="eastAsia"/>
        </w:rPr>
        <w:t>(</w:t>
      </w:r>
      <w:r w:rsidRPr="00805D70">
        <w:rPr>
          <w:color w:val="FF0000"/>
          <w:szCs w:val="21"/>
        </w:rPr>
        <w:t>______</w:t>
      </w:r>
      <w:r w:rsidRPr="00805D70">
        <w:rPr>
          <w:rFonts w:hint="eastAsia"/>
          <w:color w:val="FF0000"/>
          <w:szCs w:val="21"/>
        </w:rPr>
        <w:t>)</w:t>
      </w:r>
    </w:p>
    <w:p w14:paraId="2021A8BC" w14:textId="77777777" w:rsidR="001D594A" w:rsidRPr="001D594A" w:rsidRDefault="001D594A" w:rsidP="001D594A">
      <w:pPr>
        <w:ind w:firstLine="420"/>
      </w:pPr>
      <w:r w:rsidRPr="001D594A">
        <w:tab/>
        <w:t>{</w:t>
      </w:r>
    </w:p>
    <w:p w14:paraId="46530A3D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</w:r>
    </w:p>
    <w:p w14:paraId="7ABCAD1C" w14:textId="77777777" w:rsidR="001D594A" w:rsidRPr="001D594A" w:rsidRDefault="001D594A" w:rsidP="001D594A">
      <w:pPr>
        <w:ind w:left="1260" w:firstLineChars="0" w:firstLine="0"/>
        <w:rPr>
          <w:rFonts w:hint="eastAsia"/>
        </w:rPr>
      </w:pPr>
      <w:r w:rsidRPr="001D594A">
        <w:rPr>
          <w:rFonts w:hint="eastAsia"/>
        </w:rPr>
        <w:lastRenderedPageBreak/>
        <w:t xml:space="preserve">ch </w:t>
      </w:r>
      <w:r w:rsidRPr="00805D70">
        <w:rPr>
          <w:rFonts w:hint="eastAsia"/>
          <w:color w:val="FF0000"/>
          <w:szCs w:val="21"/>
        </w:rPr>
        <w:t>=</w:t>
      </w:r>
      <w:r w:rsidRPr="00805D70">
        <w:rPr>
          <w:color w:val="FF0000"/>
          <w:szCs w:val="21"/>
        </w:rPr>
        <w:t>___</w:t>
      </w:r>
      <w:r w:rsidR="00777439" w:rsidRPr="00777439">
        <w:rPr>
          <w:rFonts w:hint="eastAsia"/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</w:t>
      </w:r>
      <w:r w:rsidRPr="001D594A">
        <w:rPr>
          <w:rFonts w:hint="eastAsia"/>
        </w:rPr>
        <w:t xml:space="preserve"> ; </w:t>
      </w:r>
    </w:p>
    <w:p w14:paraId="3349FB0A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 xml:space="preserve">if( ch == 'c' ) </w:t>
      </w:r>
    </w:p>
    <w:p w14:paraId="38308FD1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</w:r>
      <w:r w:rsidRPr="001D594A">
        <w:tab/>
        <w:t>n++ ;</w:t>
      </w:r>
    </w:p>
    <w:p w14:paraId="3A0A0EF5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2EEC922A" w14:textId="77777777" w:rsidR="001D594A" w:rsidRPr="001D594A" w:rsidRDefault="001D594A" w:rsidP="001D594A">
      <w:pPr>
        <w:ind w:firstLine="420"/>
      </w:pPr>
      <w:r w:rsidRPr="001D594A">
        <w:tab/>
        <w:t>printf( "n=%ld\n" , n ) ;</w:t>
      </w:r>
    </w:p>
    <w:p w14:paraId="44B021D6" w14:textId="77777777" w:rsidR="001D594A" w:rsidRPr="001D594A" w:rsidRDefault="001D594A" w:rsidP="001D594A">
      <w:pPr>
        <w:ind w:firstLine="420"/>
      </w:pPr>
      <w:r w:rsidRPr="001D594A">
        <w:tab/>
        <w:t>fclose( fp ) ;</w:t>
      </w:r>
    </w:p>
    <w:p w14:paraId="340EDAA5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38E6C5DB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08413B34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2</w:t>
      </w:r>
      <w:r w:rsidRPr="008740DF">
        <w:rPr>
          <w:rFonts w:hint="eastAsia"/>
          <w:b/>
          <w:sz w:val="24"/>
          <w:szCs w:val="24"/>
        </w:rPr>
        <w:t>．下面</w:t>
      </w:r>
      <w:r w:rsidRPr="008740DF">
        <w:rPr>
          <w:b/>
          <w:sz w:val="24"/>
          <w:szCs w:val="24"/>
        </w:rPr>
        <w:t>程序的功能是统计并输出文件</w:t>
      </w:r>
      <w:r w:rsidRPr="008740DF">
        <w:rPr>
          <w:b/>
          <w:sz w:val="24"/>
          <w:szCs w:val="24"/>
        </w:rPr>
        <w:t>num.dat</w:t>
      </w:r>
      <w:r w:rsidRPr="008740DF">
        <w:rPr>
          <w:b/>
          <w:sz w:val="24"/>
          <w:szCs w:val="24"/>
        </w:rPr>
        <w:t>中正整数、零和负数的个数</w:t>
      </w:r>
      <w:r w:rsidRPr="008740DF">
        <w:rPr>
          <w:rFonts w:hint="eastAsia"/>
          <w:b/>
          <w:sz w:val="24"/>
          <w:szCs w:val="24"/>
        </w:rPr>
        <w:t>（</w:t>
      </w:r>
      <w:r w:rsidRPr="008740DF">
        <w:rPr>
          <w:b/>
          <w:sz w:val="24"/>
          <w:szCs w:val="24"/>
        </w:rPr>
        <w:t>设文件</w:t>
      </w:r>
      <w:r w:rsidRPr="008740DF">
        <w:rPr>
          <w:b/>
          <w:sz w:val="24"/>
          <w:szCs w:val="24"/>
        </w:rPr>
        <w:t>num.dat</w:t>
      </w:r>
      <w:r w:rsidRPr="008740DF">
        <w:rPr>
          <w:b/>
          <w:sz w:val="24"/>
          <w:szCs w:val="24"/>
        </w:rPr>
        <w:t>中存放了一组整数</w:t>
      </w:r>
      <w:r w:rsidRPr="008740DF">
        <w:rPr>
          <w:rFonts w:hint="eastAsia"/>
          <w:b/>
          <w:sz w:val="24"/>
          <w:szCs w:val="24"/>
        </w:rPr>
        <w:t>）。</w:t>
      </w:r>
      <w:r w:rsidRPr="008740DF">
        <w:rPr>
          <w:b/>
          <w:sz w:val="24"/>
          <w:szCs w:val="24"/>
        </w:rPr>
        <w:t>请填空。</w:t>
      </w:r>
    </w:p>
    <w:p w14:paraId="4988E8CC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>#include&lt;stdio.h&gt;</w:t>
      </w:r>
    </w:p>
    <w:p w14:paraId="2457A8B6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>int main( )</w:t>
      </w:r>
    </w:p>
    <w:p w14:paraId="51F01659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>{</w:t>
      </w:r>
    </w:p>
    <w:p w14:paraId="02963212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int p = 0 , n = 0 , z = 0 , temp ;</w:t>
      </w:r>
    </w:p>
    <w:p w14:paraId="570B98EE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FILE *fp ;</w:t>
      </w:r>
    </w:p>
    <w:p w14:paraId="72F6CBBC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fp =</w:t>
      </w:r>
      <w:r w:rsidRPr="00805D70">
        <w:rPr>
          <w:color w:val="FF0000"/>
          <w:szCs w:val="21"/>
        </w:rPr>
        <w:t>___</w:t>
      </w:r>
      <w:r w:rsidR="0057267A" w:rsidRPr="0057267A">
        <w:rPr>
          <w:rFonts w:hint="eastAsia"/>
          <w:color w:val="FF0000"/>
          <w:szCs w:val="21"/>
          <w:lang w:val="da-DK"/>
        </w:rPr>
        <w:t xml:space="preserve"> </w:t>
      </w:r>
      <w:r w:rsidRPr="00805D70">
        <w:rPr>
          <w:color w:val="FF0000"/>
          <w:szCs w:val="21"/>
        </w:rPr>
        <w:t>____</w:t>
      </w:r>
      <w:r w:rsidRPr="001D594A">
        <w:rPr>
          <w:rFonts w:hint="eastAsia"/>
        </w:rPr>
        <w:t xml:space="preserve"> ;</w:t>
      </w:r>
    </w:p>
    <w:p w14:paraId="00F2E403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if( fp == NULL )</w:t>
      </w:r>
    </w:p>
    <w:p w14:paraId="0121EC2F" w14:textId="77777777" w:rsidR="001D594A" w:rsidRPr="001D594A" w:rsidRDefault="001D594A" w:rsidP="001D594A">
      <w:pPr>
        <w:ind w:firstLine="420"/>
        <w:rPr>
          <w:rFonts w:hint="eastAsia"/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>printf (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"Cannot open file! \n" ) ;</w:t>
      </w:r>
      <w:r w:rsidR="00537D15">
        <w:rPr>
          <w:rFonts w:hint="eastAsia"/>
          <w:lang w:val="pt-BR"/>
        </w:rPr>
        <w:t xml:space="preserve">  </w:t>
      </w:r>
    </w:p>
    <w:p w14:paraId="0D6E772F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else</w:t>
      </w:r>
    </w:p>
    <w:p w14:paraId="61DEF636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{</w:t>
      </w:r>
    </w:p>
    <w:p w14:paraId="419866A6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 xml:space="preserve">while ( !feof( fp ) ) </w:t>
      </w:r>
    </w:p>
    <w:p w14:paraId="0EA6B531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>{</w:t>
      </w:r>
    </w:p>
    <w:p w14:paraId="2C81C5D6" w14:textId="77777777" w:rsidR="001D594A" w:rsidRPr="00197D10" w:rsidRDefault="001D594A" w:rsidP="001D594A">
      <w:pPr>
        <w:ind w:firstLine="420"/>
        <w:rPr>
          <w:lang w:val="fr-F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97D10">
        <w:rPr>
          <w:lang w:val="fr-FR"/>
        </w:rPr>
        <w:t>fscanf(</w:t>
      </w:r>
      <w:r w:rsidRPr="00197D10">
        <w:rPr>
          <w:color w:val="FF0000"/>
          <w:szCs w:val="21"/>
          <w:lang w:val="fr-FR"/>
        </w:rPr>
        <w:t>_____</w:t>
      </w:r>
      <w:r w:rsidRPr="00197D10">
        <w:rPr>
          <w:lang w:val="fr-FR"/>
        </w:rPr>
        <w:t>) ;</w:t>
      </w:r>
    </w:p>
    <w:p w14:paraId="098F5C97" w14:textId="77777777" w:rsidR="001D594A" w:rsidRPr="001D594A" w:rsidRDefault="001D594A" w:rsidP="001D594A">
      <w:pPr>
        <w:ind w:firstLine="420"/>
        <w:rPr>
          <w:lang w:val="pt-BR"/>
        </w:rPr>
      </w:pPr>
      <w:r w:rsidRPr="00197D10">
        <w:rPr>
          <w:lang w:val="fr-FR"/>
        </w:rPr>
        <w:tab/>
      </w:r>
      <w:r w:rsidRPr="00197D10">
        <w:rPr>
          <w:lang w:val="fr-FR"/>
        </w:rPr>
        <w:tab/>
      </w:r>
      <w:r w:rsidRPr="00197D10">
        <w:rPr>
          <w:lang w:val="fr-FR"/>
        </w:rPr>
        <w:tab/>
      </w:r>
      <w:r w:rsidRPr="001D594A">
        <w:rPr>
          <w:lang w:val="pt-BR"/>
        </w:rPr>
        <w:t>if( temp &gt; 0 )  p++ ;</w:t>
      </w:r>
    </w:p>
    <w:p w14:paraId="5BDFC906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  <w:t>else if( temp &lt; 0 ) n++ ;</w:t>
      </w:r>
    </w:p>
    <w:p w14:paraId="332FBF8D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  <w:t xml:space="preserve">else </w:t>
      </w:r>
      <w:r w:rsidRPr="00805D70">
        <w:rPr>
          <w:color w:val="FF0000"/>
          <w:szCs w:val="21"/>
        </w:rPr>
        <w:t>___</w:t>
      </w:r>
      <w:r w:rsidR="00673379" w:rsidRPr="00805D70">
        <w:rPr>
          <w:color w:val="FF0000"/>
          <w:szCs w:val="21"/>
        </w:rPr>
        <w:t xml:space="preserve"> </w:t>
      </w:r>
      <w:r w:rsidRPr="00805D70">
        <w:rPr>
          <w:color w:val="FF0000"/>
          <w:szCs w:val="21"/>
        </w:rPr>
        <w:t>____</w:t>
      </w:r>
      <w:r w:rsidRPr="001D594A">
        <w:rPr>
          <w:lang w:val="pt-BR"/>
        </w:rPr>
        <w:t xml:space="preserve"> ;</w:t>
      </w:r>
    </w:p>
    <w:p w14:paraId="49D44BEE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>}</w:t>
      </w:r>
    </w:p>
    <w:p w14:paraId="7071BCC7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}</w:t>
      </w:r>
    </w:p>
    <w:p w14:paraId="56641DE5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fclose( fp ) ;</w:t>
      </w:r>
    </w:p>
    <w:p w14:paraId="59DBC0EB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printf(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"positive=%d, negative=%d, zero=%d\n"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,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p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, n , z ) ;</w:t>
      </w:r>
    </w:p>
    <w:p w14:paraId="5E84D255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return 0 ;</w:t>
      </w:r>
    </w:p>
    <w:p w14:paraId="2885F45A" w14:textId="77777777" w:rsidR="001D594A" w:rsidRPr="001D594A" w:rsidRDefault="001D594A" w:rsidP="001D594A">
      <w:pPr>
        <w:ind w:firstLine="420"/>
        <w:rPr>
          <w:rFonts w:hint="eastAsia"/>
          <w:lang w:val="pt-BR"/>
        </w:rPr>
      </w:pPr>
      <w:r w:rsidRPr="001D594A">
        <w:rPr>
          <w:lang w:val="pt-BR"/>
        </w:rPr>
        <w:t>}</w:t>
      </w:r>
    </w:p>
    <w:p w14:paraId="35FBE2A2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3</w:t>
      </w:r>
      <w:r w:rsidRPr="008740DF">
        <w:rPr>
          <w:rFonts w:hint="eastAsia"/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下面程序的功能是：由终端键盘输入字符，存放到文件</w:t>
      </w:r>
      <w:r w:rsidRPr="008740DF">
        <w:rPr>
          <w:b/>
          <w:sz w:val="24"/>
          <w:szCs w:val="24"/>
        </w:rPr>
        <w:t>fname</w:t>
      </w:r>
      <w:r w:rsidRPr="008740DF">
        <w:rPr>
          <w:b/>
          <w:sz w:val="24"/>
          <w:szCs w:val="24"/>
        </w:rPr>
        <w:t>中，用</w:t>
      </w:r>
      <w:r w:rsidRPr="008740DF">
        <w:rPr>
          <w:rFonts w:hint="eastAsia"/>
          <w:b/>
          <w:sz w:val="24"/>
          <w:szCs w:val="24"/>
        </w:rPr>
        <w:t>“</w:t>
      </w:r>
      <w:r w:rsidRPr="008740DF">
        <w:rPr>
          <w:rFonts w:hint="eastAsia"/>
          <w:b/>
          <w:sz w:val="24"/>
          <w:szCs w:val="24"/>
        </w:rPr>
        <w:t>!</w:t>
      </w:r>
      <w:r w:rsidRPr="008740DF">
        <w:rPr>
          <w:rFonts w:hint="eastAsia"/>
          <w:b/>
          <w:sz w:val="24"/>
          <w:szCs w:val="24"/>
        </w:rPr>
        <w:t>”</w:t>
      </w:r>
      <w:r w:rsidRPr="008740DF">
        <w:rPr>
          <w:b/>
          <w:sz w:val="24"/>
          <w:szCs w:val="24"/>
        </w:rPr>
        <w:t>结束输入，请填空。</w:t>
      </w:r>
    </w:p>
    <w:p w14:paraId="1B3234B3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701C7451" w14:textId="77777777" w:rsidR="0056310F" w:rsidRPr="00673379" w:rsidRDefault="0056310F" w:rsidP="0056310F">
      <w:pPr>
        <w:ind w:firstLine="420"/>
        <w:rPr>
          <w:rFonts w:hint="eastAsia"/>
          <w:szCs w:val="21"/>
        </w:rPr>
      </w:pPr>
      <w:r w:rsidRPr="00673379">
        <w:rPr>
          <w:rFonts w:hint="eastAsia"/>
          <w:szCs w:val="21"/>
        </w:rPr>
        <w:t>#</w:t>
      </w:r>
      <w:r w:rsidR="00673379">
        <w:rPr>
          <w:rFonts w:hint="eastAsia"/>
          <w:szCs w:val="21"/>
        </w:rPr>
        <w:t>i</w:t>
      </w:r>
      <w:r w:rsidRPr="00673379">
        <w:rPr>
          <w:rFonts w:hint="eastAsia"/>
          <w:szCs w:val="21"/>
        </w:rPr>
        <w:t>nclude &lt;stdlib.h&gt;</w:t>
      </w:r>
    </w:p>
    <w:p w14:paraId="0EA73799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400C98E9" w14:textId="77777777" w:rsidR="001D594A" w:rsidRPr="001D594A" w:rsidRDefault="001D594A" w:rsidP="001D594A">
      <w:pPr>
        <w:ind w:firstLine="420"/>
      </w:pPr>
      <w:r w:rsidRPr="001D594A">
        <w:t>{</w:t>
      </w:r>
    </w:p>
    <w:p w14:paraId="3E53028E" w14:textId="77777777" w:rsidR="001D594A" w:rsidRPr="001D594A" w:rsidRDefault="001D594A" w:rsidP="001D594A">
      <w:pPr>
        <w:ind w:firstLine="420"/>
      </w:pPr>
      <w:r w:rsidRPr="001D594A">
        <w:tab/>
        <w:t>FILE *fp ;</w:t>
      </w:r>
    </w:p>
    <w:p w14:paraId="1195C83F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, fname[10] ;</w:t>
      </w:r>
    </w:p>
    <w:p w14:paraId="3A2FD761" w14:textId="77777777" w:rsidR="001D594A" w:rsidRPr="001D594A" w:rsidRDefault="001D594A" w:rsidP="001D594A">
      <w:pPr>
        <w:ind w:firstLine="420"/>
      </w:pPr>
      <w:r w:rsidRPr="001D594A">
        <w:tab/>
        <w:t xml:space="preserve">printf( "Input name of file: \n" ) ; </w:t>
      </w:r>
    </w:p>
    <w:p w14:paraId="58666A72" w14:textId="77777777" w:rsidR="001D594A" w:rsidRPr="001D594A" w:rsidRDefault="001D594A" w:rsidP="001D594A">
      <w:pPr>
        <w:ind w:firstLine="420"/>
      </w:pPr>
      <w:r w:rsidRPr="001D594A">
        <w:tab/>
        <w:t>gets( fname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C0E78D2" w14:textId="77777777" w:rsidR="001D594A" w:rsidRPr="001D594A" w:rsidRDefault="001D594A" w:rsidP="001D594A">
      <w:pPr>
        <w:ind w:firstLine="420"/>
      </w:pPr>
      <w:r w:rsidRPr="001D594A">
        <w:tab/>
        <w:t>if( ( fp = fopen( fname, "w" ) ) == NULL )</w:t>
      </w:r>
    </w:p>
    <w:p w14:paraId="023DEF3A" w14:textId="77777777" w:rsidR="001D594A" w:rsidRPr="001D594A" w:rsidRDefault="001D594A" w:rsidP="001D594A">
      <w:pPr>
        <w:ind w:firstLine="420"/>
      </w:pPr>
      <w:r w:rsidRPr="001D594A">
        <w:tab/>
        <w:t>{</w:t>
      </w:r>
    </w:p>
    <w:p w14:paraId="1D0F3CF1" w14:textId="77777777" w:rsidR="001D594A" w:rsidRPr="001D594A" w:rsidRDefault="001D594A" w:rsidP="001D594A">
      <w:pPr>
        <w:ind w:firstLine="420"/>
      </w:pPr>
      <w:r w:rsidRPr="001D594A">
        <w:lastRenderedPageBreak/>
        <w:tab/>
      </w:r>
      <w:r w:rsidRPr="001D594A">
        <w:tab/>
        <w:t>printf(</w:t>
      </w:r>
      <w:r w:rsidRPr="001D594A">
        <w:rPr>
          <w:rFonts w:hint="eastAsia"/>
        </w:rPr>
        <w:t xml:space="preserve"> </w:t>
      </w:r>
      <w:r w:rsidRPr="001D594A">
        <w:t>"Cannot open file! \n"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CA1BE38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exit(</w:t>
      </w:r>
      <w:r w:rsidRPr="001D594A">
        <w:rPr>
          <w:rFonts w:hint="eastAsia"/>
        </w:rPr>
        <w:t xml:space="preserve"> </w:t>
      </w:r>
      <w:r w:rsidRPr="001D594A">
        <w:t>0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40B64EE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142BB83C" w14:textId="77777777" w:rsidR="001D594A" w:rsidRPr="001D594A" w:rsidRDefault="001D594A" w:rsidP="001D594A">
      <w:pPr>
        <w:ind w:firstLine="420"/>
      </w:pPr>
      <w:r w:rsidRPr="001D594A">
        <w:tab/>
        <w:t>printf( "Enter data : \n" ) ;</w:t>
      </w:r>
    </w:p>
    <w:p w14:paraId="6C478AFE" w14:textId="77777777" w:rsidR="001D594A" w:rsidRPr="001D594A" w:rsidRDefault="001D594A" w:rsidP="001D594A">
      <w:pPr>
        <w:ind w:firstLine="420"/>
      </w:pPr>
      <w:r w:rsidRPr="001D594A">
        <w:tab/>
        <w:t>while(</w:t>
      </w:r>
      <w:r w:rsidRPr="00805D70">
        <w:rPr>
          <w:color w:val="FF0000"/>
          <w:szCs w:val="21"/>
        </w:rPr>
        <w:t>_______</w:t>
      </w:r>
      <w:r w:rsidRPr="001D594A">
        <w:t xml:space="preserve"> != '!'</w:t>
      </w:r>
      <w:r w:rsidRPr="001D594A">
        <w:rPr>
          <w:rFonts w:hint="eastAsia"/>
        </w:rPr>
        <w:t xml:space="preserve"> </w:t>
      </w:r>
      <w:r w:rsidRPr="001D594A">
        <w:t xml:space="preserve">) </w:t>
      </w:r>
    </w:p>
    <w:p w14:paraId="0FAC3121" w14:textId="77777777" w:rsidR="001D594A" w:rsidRPr="00801580" w:rsidRDefault="001D594A" w:rsidP="001D594A">
      <w:pPr>
        <w:ind w:firstLine="420"/>
        <w:rPr>
          <w:rFonts w:hint="eastAsia"/>
          <w:color w:val="FF0000"/>
          <w:szCs w:val="21"/>
        </w:rPr>
      </w:pPr>
      <w:r w:rsidRPr="001D594A">
        <w:tab/>
      </w:r>
      <w:r w:rsidR="00B91E5E">
        <w:rPr>
          <w:rFonts w:hint="eastAsia"/>
        </w:rPr>
        <w:t xml:space="preserve">    </w:t>
      </w:r>
      <w:r w:rsidRPr="001D594A">
        <w:t>fputc(</w:t>
      </w:r>
      <w:r w:rsidRPr="00805D70">
        <w:rPr>
          <w:color w:val="FF0000"/>
          <w:szCs w:val="21"/>
        </w:rPr>
        <w:t>______</w:t>
      </w:r>
      <w:r w:rsidRPr="001D594A">
        <w:t>) ;</w:t>
      </w:r>
      <w:r w:rsidR="00801580">
        <w:rPr>
          <w:rFonts w:hint="eastAsia"/>
        </w:rPr>
        <w:t xml:space="preserve">  </w:t>
      </w:r>
      <w:r w:rsidR="00801580" w:rsidRPr="00801580">
        <w:rPr>
          <w:rFonts w:hint="eastAsia"/>
          <w:color w:val="FF0000"/>
          <w:szCs w:val="21"/>
        </w:rPr>
        <w:t>//</w:t>
      </w:r>
      <w:r w:rsidR="00801580" w:rsidRPr="00801580">
        <w:rPr>
          <w:color w:val="FF0000"/>
          <w:szCs w:val="21"/>
        </w:rPr>
        <w:sym w:font="Wingdings" w:char="F0E0"/>
      </w:r>
    </w:p>
    <w:p w14:paraId="5BE58665" w14:textId="77777777" w:rsidR="001D594A" w:rsidRPr="001D594A" w:rsidRDefault="001D594A" w:rsidP="001D594A">
      <w:pPr>
        <w:ind w:firstLine="420"/>
      </w:pPr>
      <w:r w:rsidRPr="001D594A">
        <w:tab/>
        <w:t>fclose( fp ) ;</w:t>
      </w:r>
    </w:p>
    <w:p w14:paraId="0F61AE81" w14:textId="77777777" w:rsidR="002C7B83" w:rsidRDefault="001D594A" w:rsidP="00B2430D">
      <w:pPr>
        <w:ind w:firstLine="420"/>
        <w:rPr>
          <w:rFonts w:hint="eastAsia"/>
        </w:rPr>
      </w:pPr>
      <w:r w:rsidRPr="001D594A">
        <w:t>}</w:t>
      </w:r>
    </w:p>
    <w:p w14:paraId="31704E3A" w14:textId="77777777" w:rsidR="00031C23" w:rsidRDefault="0044495E" w:rsidP="00DA47EF">
      <w:pPr>
        <w:ind w:firstLineChars="95" w:firstLine="199"/>
        <w:jc w:val="center"/>
        <w:rPr>
          <w:rFonts w:hint="eastAsia"/>
          <w:b/>
          <w:color w:val="0000FF"/>
          <w:sz w:val="32"/>
          <w:szCs w:val="32"/>
        </w:rPr>
      </w:pPr>
      <w:r>
        <w:br w:type="page"/>
      </w:r>
      <w:r w:rsidR="00FF67E7" w:rsidRPr="00DA47EF">
        <w:rPr>
          <w:b/>
          <w:color w:val="0000FF"/>
          <w:sz w:val="32"/>
          <w:szCs w:val="32"/>
        </w:rPr>
        <w:lastRenderedPageBreak/>
        <w:t>程序设计题</w:t>
      </w:r>
    </w:p>
    <w:p w14:paraId="3C75C5DC" w14:textId="77777777" w:rsidR="00FF67E7" w:rsidRPr="00DA47EF" w:rsidRDefault="00FF67E7" w:rsidP="00031C23">
      <w:pPr>
        <w:ind w:firstLineChars="95" w:firstLine="305"/>
        <w:jc w:val="center"/>
        <w:rPr>
          <w:rFonts w:hint="eastAsia"/>
          <w:b/>
          <w:color w:val="0000FF"/>
          <w:sz w:val="32"/>
          <w:szCs w:val="32"/>
        </w:rPr>
      </w:pPr>
      <w:r w:rsidRPr="00DA47EF">
        <w:rPr>
          <w:b/>
          <w:color w:val="0000FF"/>
          <w:sz w:val="32"/>
          <w:szCs w:val="32"/>
        </w:rPr>
        <w:t>《</w:t>
      </w:r>
      <w:r w:rsidRPr="00DA47EF">
        <w:rPr>
          <w:b/>
          <w:color w:val="0000FF"/>
          <w:sz w:val="32"/>
          <w:szCs w:val="32"/>
        </w:rPr>
        <w:t>C</w:t>
      </w:r>
      <w:r w:rsidRPr="00DA47EF">
        <w:rPr>
          <w:b/>
          <w:color w:val="0000FF"/>
          <w:sz w:val="32"/>
          <w:szCs w:val="32"/>
        </w:rPr>
        <w:t>语言实验与等级考试指导》</w:t>
      </w:r>
    </w:p>
    <w:p w14:paraId="0D346B02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1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四章</w:t>
      </w:r>
      <w:r w:rsidRPr="00DA47EF">
        <w:rPr>
          <w:b/>
          <w:color w:val="0000FF"/>
          <w:sz w:val="28"/>
          <w:szCs w:val="28"/>
        </w:rPr>
        <w:t xml:space="preserve">P8 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3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4</w:t>
      </w:r>
    </w:p>
    <w:p w14:paraId="2EF9D64A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2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五章</w:t>
      </w:r>
      <w:r w:rsidRPr="00DA47EF">
        <w:rPr>
          <w:b/>
          <w:color w:val="0000FF"/>
          <w:sz w:val="28"/>
          <w:szCs w:val="28"/>
        </w:rPr>
        <w:t xml:space="preserve">P9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1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2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5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7</w:t>
      </w:r>
    </w:p>
    <w:p w14:paraId="419E8EF4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3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六章</w:t>
      </w:r>
      <w:r w:rsidRPr="00DA47EF">
        <w:rPr>
          <w:b/>
          <w:color w:val="0000FF"/>
          <w:sz w:val="28"/>
          <w:szCs w:val="28"/>
        </w:rPr>
        <w:t>P11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1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2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11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12</w:t>
      </w:r>
    </w:p>
    <w:p w14:paraId="7ADEF7B6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4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七章</w:t>
      </w:r>
      <w:r w:rsidRPr="00DA47EF">
        <w:rPr>
          <w:b/>
          <w:color w:val="0000FF"/>
          <w:sz w:val="28"/>
          <w:szCs w:val="28"/>
        </w:rPr>
        <w:t xml:space="preserve">P14 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3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4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5</w:t>
      </w:r>
    </w:p>
    <w:p w14:paraId="56D1EF7C" w14:textId="77777777" w:rsidR="00FF67E7" w:rsidRPr="00DA47EF" w:rsidRDefault="00FF67E7" w:rsidP="00DA47EF">
      <w:pPr>
        <w:ind w:firstLine="562"/>
        <w:rPr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5</w:t>
      </w:r>
      <w:r w:rsidRPr="00DA47EF">
        <w:rPr>
          <w:b/>
          <w:color w:val="0000FF"/>
          <w:sz w:val="28"/>
          <w:szCs w:val="28"/>
        </w:rPr>
        <w:t>、第九章</w:t>
      </w:r>
      <w:r w:rsidRPr="00DA47EF">
        <w:rPr>
          <w:b/>
          <w:color w:val="0000FF"/>
          <w:sz w:val="28"/>
          <w:szCs w:val="28"/>
        </w:rPr>
        <w:t>P20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6</w:t>
      </w:r>
    </w:p>
    <w:p w14:paraId="4EDD5751" w14:textId="77777777" w:rsidR="00806B6C" w:rsidRPr="000E137F" w:rsidRDefault="00557D45" w:rsidP="000E137F">
      <w:pPr>
        <w:ind w:firstLine="422"/>
        <w:rPr>
          <w:rFonts w:hint="eastAsia"/>
          <w:b/>
          <w:color w:val="FF0000"/>
          <w:szCs w:val="21"/>
        </w:rPr>
      </w:pPr>
      <w:r w:rsidRPr="000E137F">
        <w:rPr>
          <w:b/>
          <w:color w:val="FF0000"/>
          <w:szCs w:val="21"/>
        </w:rPr>
        <w:t>第四章</w:t>
      </w:r>
      <w:r w:rsidRPr="000E137F">
        <w:rPr>
          <w:b/>
          <w:color w:val="FF0000"/>
          <w:szCs w:val="21"/>
        </w:rPr>
        <w:t xml:space="preserve">P8 </w:t>
      </w:r>
      <w:r w:rsidRPr="000E137F">
        <w:rPr>
          <w:rFonts w:hint="eastAsia"/>
          <w:b/>
          <w:color w:val="FF0000"/>
          <w:szCs w:val="21"/>
        </w:rPr>
        <w:t xml:space="preserve"> </w:t>
      </w:r>
    </w:p>
    <w:p w14:paraId="1C6B8E27" w14:textId="77777777" w:rsidR="00557D45" w:rsidRPr="000E137F" w:rsidRDefault="00557D45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  <w:color w:val="FF0000"/>
          <w:szCs w:val="21"/>
        </w:rPr>
        <w:t>第</w:t>
      </w:r>
      <w:r w:rsidRPr="000E137F">
        <w:rPr>
          <w:b/>
          <w:color w:val="FF0000"/>
          <w:szCs w:val="21"/>
        </w:rPr>
        <w:t>3</w:t>
      </w:r>
      <w:r w:rsidRPr="000E137F">
        <w:rPr>
          <w:rFonts w:hint="eastAsia"/>
          <w:b/>
          <w:color w:val="FF0000"/>
          <w:szCs w:val="21"/>
        </w:rPr>
        <w:t>题</w:t>
      </w:r>
      <w:r w:rsidR="00806B6C" w:rsidRPr="000E137F">
        <w:rPr>
          <w:rFonts w:hint="eastAsia"/>
          <w:b/>
          <w:color w:val="FF0000"/>
          <w:szCs w:val="21"/>
        </w:rPr>
        <w:t xml:space="preserve"> </w:t>
      </w:r>
      <w:r w:rsidR="00686586" w:rsidRPr="000E137F">
        <w:rPr>
          <w:rFonts w:hint="eastAsia"/>
          <w:b/>
        </w:rPr>
        <w:t>有如下分段函数，输入</w:t>
      </w:r>
      <w:r w:rsidR="00686586" w:rsidRPr="000E137F">
        <w:rPr>
          <w:rFonts w:hint="eastAsia"/>
          <w:b/>
        </w:rPr>
        <w:t>x</w:t>
      </w:r>
      <w:r w:rsidR="00686586" w:rsidRPr="000E137F">
        <w:rPr>
          <w:rFonts w:hint="eastAsia"/>
          <w:b/>
        </w:rPr>
        <w:t>的值，计算</w:t>
      </w:r>
      <w:r w:rsidR="00686586" w:rsidRPr="000E137F">
        <w:rPr>
          <w:rFonts w:hint="eastAsia"/>
          <w:b/>
        </w:rPr>
        <w:t>y</w:t>
      </w:r>
      <w:r w:rsidR="00686586" w:rsidRPr="000E137F">
        <w:rPr>
          <w:rFonts w:hint="eastAsia"/>
          <w:b/>
        </w:rPr>
        <w:t>的值。编写程序实现。</w:t>
      </w:r>
      <w:r w:rsidR="00F9395E" w:rsidRPr="000E137F">
        <w:rPr>
          <w:rFonts w:hint="eastAsia"/>
          <w:b/>
          <w:color w:val="0000FF"/>
          <w:szCs w:val="21"/>
        </w:rPr>
        <w:t>（分段函数计算）</w:t>
      </w:r>
    </w:p>
    <w:p w14:paraId="65392BD5" w14:textId="77777777" w:rsidR="00686586" w:rsidRPr="000E137F" w:rsidRDefault="00686586" w:rsidP="000E137F">
      <w:pPr>
        <w:ind w:firstLineChars="192" w:firstLine="405"/>
        <w:rPr>
          <w:rFonts w:hint="eastAsia"/>
          <w:b/>
        </w:rPr>
      </w:pPr>
      <w:r w:rsidRPr="000E137F">
        <w:rPr>
          <w:rFonts w:hint="eastAsia"/>
          <w:b/>
        </w:rPr>
        <w:t xml:space="preserve">                          3x+5   ( x &lt; 2 )</w:t>
      </w:r>
    </w:p>
    <w:p w14:paraId="5D537706" w14:textId="77777777" w:rsidR="00686586" w:rsidRPr="000E137F" w:rsidRDefault="00686586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</w:rPr>
        <w:t xml:space="preserve">                     </w:t>
      </w:r>
      <w:r w:rsidRPr="000E137F">
        <w:rPr>
          <w:b/>
        </w:rPr>
        <w:t>y=</w:t>
      </w:r>
      <w:r w:rsidRPr="000E137F">
        <w:rPr>
          <w:rFonts w:hint="eastAsia"/>
          <w:b/>
        </w:rPr>
        <w:t xml:space="preserve">   x</w:t>
      </w:r>
      <w:r w:rsidRPr="000E137F">
        <w:rPr>
          <w:rFonts w:hint="eastAsia"/>
          <w:b/>
          <w:szCs w:val="21"/>
          <w:vertAlign w:val="superscript"/>
        </w:rPr>
        <w:t xml:space="preserve">2    </w:t>
      </w:r>
      <w:r w:rsidRPr="000E137F">
        <w:rPr>
          <w:rFonts w:hint="eastAsia"/>
          <w:b/>
          <w:szCs w:val="21"/>
        </w:rPr>
        <w:t xml:space="preserve">   (2&lt;=x&lt;12)</w:t>
      </w:r>
    </w:p>
    <w:p w14:paraId="660A098E" w14:textId="24A4E324" w:rsidR="00686586" w:rsidRPr="000E137F" w:rsidRDefault="006C0726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0828E85" wp14:editId="5A12F744">
                <wp:simplePos x="0" y="0"/>
                <wp:positionH relativeFrom="column">
                  <wp:posOffset>1828800</wp:posOffset>
                </wp:positionH>
                <wp:positionV relativeFrom="paragraph">
                  <wp:posOffset>-346710</wp:posOffset>
                </wp:positionV>
                <wp:extent cx="114300" cy="495300"/>
                <wp:effectExtent l="9525" t="9525" r="9525" b="9525"/>
                <wp:wrapNone/>
                <wp:docPr id="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95300"/>
                        </a:xfrm>
                        <a:prstGeom prst="leftBrace">
                          <a:avLst>
                            <a:gd name="adj1" fmla="val 3611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F9FCA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7" o:spid="_x0000_s1026" type="#_x0000_t87" style="position:absolute;left:0;text-align:left;margin-left:2in;margin-top:-27.3pt;width:9pt;height:3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"/>
            </w:pict>
          </mc:Fallback>
        </mc:AlternateContent>
      </w:r>
      <w:r w:rsidR="00686586" w:rsidRPr="000E137F">
        <w:rPr>
          <w:rFonts w:hint="eastAsia"/>
          <w:b/>
        </w:rPr>
        <w:t xml:space="preserve">                          4x-7    (x&gt;=12)</w:t>
      </w:r>
    </w:p>
    <w:p w14:paraId="2A1D6767" w14:textId="77777777" w:rsidR="008119BF" w:rsidRDefault="008119BF" w:rsidP="008119BF">
      <w:pPr>
        <w:ind w:firstLine="420"/>
      </w:pPr>
      <w:r>
        <w:t># include&lt;stdio.h&gt;</w:t>
      </w:r>
    </w:p>
    <w:p w14:paraId="45149397" w14:textId="77777777" w:rsidR="008119BF" w:rsidRDefault="008119BF" w:rsidP="008119BF">
      <w:pPr>
        <w:ind w:firstLine="420"/>
      </w:pPr>
      <w:r>
        <w:t xml:space="preserve">void main( ) </w:t>
      </w:r>
    </w:p>
    <w:p w14:paraId="416ED209" w14:textId="77777777" w:rsidR="008119BF" w:rsidRDefault="008119BF" w:rsidP="008119BF">
      <w:pPr>
        <w:ind w:firstLine="420"/>
      </w:pPr>
      <w:r>
        <w:t>{</w:t>
      </w:r>
    </w:p>
    <w:p w14:paraId="537C765D" w14:textId="77777777" w:rsidR="008119BF" w:rsidRDefault="008119BF" w:rsidP="008119BF">
      <w:pPr>
        <w:ind w:firstLine="420"/>
      </w:pPr>
      <w:r>
        <w:tab/>
        <w:t>int x,y;</w:t>
      </w:r>
    </w:p>
    <w:p w14:paraId="68D5B87B" w14:textId="77777777" w:rsidR="008119BF" w:rsidRDefault="008119BF" w:rsidP="008119BF">
      <w:pPr>
        <w:ind w:firstLine="420"/>
      </w:pPr>
      <w:r>
        <w:tab/>
        <w:t>printf("Input x : ");</w:t>
      </w:r>
    </w:p>
    <w:p w14:paraId="6A1339B2" w14:textId="77777777" w:rsidR="008119BF" w:rsidRDefault="008119BF" w:rsidP="008119BF">
      <w:pPr>
        <w:ind w:firstLine="420"/>
        <w:rPr>
          <w:rFonts w:hint="eastAsia"/>
        </w:rPr>
      </w:pPr>
      <w:r>
        <w:tab/>
        <w:t>scanf("%d",&amp;x);</w:t>
      </w:r>
    </w:p>
    <w:p w14:paraId="7E995AE5" w14:textId="77777777" w:rsidR="007E2052" w:rsidRDefault="007E2052" w:rsidP="008119BF">
      <w:pPr>
        <w:ind w:firstLine="420"/>
      </w:pPr>
    </w:p>
    <w:p w14:paraId="5C40FF59" w14:textId="77777777" w:rsidR="008119BF" w:rsidRDefault="008119BF" w:rsidP="008119BF">
      <w:pPr>
        <w:ind w:firstLine="420"/>
      </w:pPr>
      <w:r>
        <w:tab/>
        <w:t>if ( x &lt; 2 )  y=3*x+5;</w:t>
      </w:r>
    </w:p>
    <w:p w14:paraId="4490D26C" w14:textId="77777777" w:rsidR="008119BF" w:rsidRDefault="008119BF" w:rsidP="008119BF">
      <w:pPr>
        <w:ind w:firstLine="420"/>
      </w:pPr>
      <w:r>
        <w:tab/>
        <w:t>else if ( x &gt;= 2 &amp;&amp; x &lt; 12 )  y=x*x;</w:t>
      </w:r>
    </w:p>
    <w:p w14:paraId="02E551F4" w14:textId="77777777" w:rsidR="008119BF" w:rsidRDefault="008119BF" w:rsidP="008119BF">
      <w:pPr>
        <w:ind w:firstLine="420"/>
        <w:rPr>
          <w:rFonts w:hint="eastAsia"/>
          <w:lang w:val="es-ES"/>
        </w:rPr>
      </w:pPr>
      <w:r>
        <w:tab/>
        <w:t xml:space="preserve">  </w:t>
      </w:r>
      <w:r w:rsidR="007E2052">
        <w:rPr>
          <w:rFonts w:hint="eastAsia"/>
        </w:rPr>
        <w:t xml:space="preserve">  </w:t>
      </w:r>
      <w:r w:rsidRPr="008119BF">
        <w:rPr>
          <w:lang w:val="es-ES"/>
        </w:rPr>
        <w:t>else y=4*x-7;</w:t>
      </w:r>
    </w:p>
    <w:p w14:paraId="3285B384" w14:textId="77777777" w:rsidR="007E2052" w:rsidRPr="008119BF" w:rsidRDefault="007E2052" w:rsidP="008119BF">
      <w:pPr>
        <w:ind w:firstLine="420"/>
        <w:rPr>
          <w:lang w:val="es-ES"/>
        </w:rPr>
      </w:pPr>
    </w:p>
    <w:p w14:paraId="4E44996F" w14:textId="77777777" w:rsidR="008119BF" w:rsidRPr="008119BF" w:rsidRDefault="008119BF" w:rsidP="008119BF">
      <w:pPr>
        <w:ind w:firstLine="420"/>
        <w:rPr>
          <w:lang w:val="es-ES"/>
        </w:rPr>
      </w:pPr>
      <w:r w:rsidRPr="008119BF">
        <w:rPr>
          <w:lang w:val="es-ES"/>
        </w:rPr>
        <w:tab/>
        <w:t>printf("x=%d  y=%d \n", x,y );</w:t>
      </w:r>
    </w:p>
    <w:p w14:paraId="38BF16EF" w14:textId="77777777" w:rsidR="00806B6C" w:rsidRDefault="008119BF" w:rsidP="008119BF">
      <w:pPr>
        <w:ind w:firstLine="420"/>
        <w:rPr>
          <w:rFonts w:hint="eastAsia"/>
        </w:rPr>
      </w:pPr>
      <w:r>
        <w:t>}</w:t>
      </w:r>
    </w:p>
    <w:p w14:paraId="15DF9FF9" w14:textId="77777777" w:rsidR="00806B6C" w:rsidRPr="00686586" w:rsidRDefault="00806B6C" w:rsidP="00686586">
      <w:pPr>
        <w:ind w:firstLine="420"/>
        <w:rPr>
          <w:rFonts w:hint="eastAsia"/>
        </w:rPr>
      </w:pPr>
    </w:p>
    <w:p w14:paraId="3F08E26F" w14:textId="77777777" w:rsidR="00E87435" w:rsidRPr="000E137F" w:rsidRDefault="00557D45" w:rsidP="000E137F">
      <w:pPr>
        <w:ind w:firstLineChars="192" w:firstLine="405"/>
        <w:rPr>
          <w:rFonts w:hint="eastAsia"/>
          <w:b/>
          <w:color w:val="FF0000"/>
          <w:szCs w:val="21"/>
        </w:rPr>
      </w:pPr>
      <w:r w:rsidRPr="000E137F">
        <w:rPr>
          <w:b/>
          <w:color w:val="FF0000"/>
          <w:szCs w:val="21"/>
        </w:rPr>
        <w:t>第四章</w:t>
      </w:r>
      <w:r w:rsidRPr="000E137F">
        <w:rPr>
          <w:b/>
          <w:color w:val="FF0000"/>
          <w:szCs w:val="21"/>
        </w:rPr>
        <w:t xml:space="preserve">P8 </w:t>
      </w:r>
      <w:r w:rsidRPr="000E137F">
        <w:rPr>
          <w:rFonts w:hint="eastAsia"/>
          <w:b/>
          <w:color w:val="FF0000"/>
          <w:szCs w:val="21"/>
        </w:rPr>
        <w:t xml:space="preserve"> </w:t>
      </w:r>
    </w:p>
    <w:p w14:paraId="52E38108" w14:textId="77777777" w:rsidR="00686586" w:rsidRPr="000E137F" w:rsidRDefault="00557D45" w:rsidP="000E137F">
      <w:pPr>
        <w:ind w:firstLineChars="192" w:firstLine="405"/>
        <w:rPr>
          <w:rFonts w:hint="eastAsia"/>
          <w:b/>
        </w:rPr>
      </w:pPr>
      <w:r w:rsidRPr="000E137F">
        <w:rPr>
          <w:rFonts w:hint="eastAsia"/>
          <w:b/>
          <w:color w:val="FF0000"/>
          <w:szCs w:val="21"/>
        </w:rPr>
        <w:t>第</w:t>
      </w:r>
      <w:r w:rsidRPr="000E137F">
        <w:rPr>
          <w:rFonts w:hint="eastAsia"/>
          <w:b/>
          <w:color w:val="FF0000"/>
          <w:szCs w:val="21"/>
        </w:rPr>
        <w:t>4</w:t>
      </w:r>
      <w:r w:rsidRPr="000E137F">
        <w:rPr>
          <w:rFonts w:hint="eastAsia"/>
          <w:b/>
          <w:color w:val="FF0000"/>
          <w:szCs w:val="21"/>
        </w:rPr>
        <w:t>题</w:t>
      </w:r>
      <w:r w:rsidR="00A50008" w:rsidRPr="000E137F">
        <w:rPr>
          <w:rFonts w:hint="eastAsia"/>
          <w:b/>
          <w:color w:val="FF0000"/>
          <w:szCs w:val="21"/>
        </w:rPr>
        <w:t xml:space="preserve">  </w:t>
      </w:r>
      <w:r w:rsidR="00FD0C4A" w:rsidRPr="000E137F">
        <w:rPr>
          <w:rFonts w:hint="eastAsia"/>
          <w:b/>
        </w:rPr>
        <w:t>从键盘输入一个字符，如果是小写字母，则变换成大写字母输出；其他字符不变换，原样输出。编写程序实现。</w:t>
      </w:r>
      <w:r w:rsidR="00F9395E" w:rsidRPr="000E137F">
        <w:rPr>
          <w:rFonts w:hint="eastAsia"/>
          <w:b/>
          <w:color w:val="0000FF"/>
          <w:szCs w:val="21"/>
        </w:rPr>
        <w:t>（英文大小写转换）</w:t>
      </w:r>
    </w:p>
    <w:p w14:paraId="7CD9FF65" w14:textId="77777777" w:rsidR="002C0A71" w:rsidRDefault="002C0A71" w:rsidP="002C0A71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5227D0AF" w14:textId="77777777" w:rsidR="002C0A71" w:rsidRDefault="002C0A71" w:rsidP="002C0A71">
      <w:pPr>
        <w:ind w:firstLine="420"/>
      </w:pPr>
      <w:r>
        <w:t xml:space="preserve">void main( ) </w:t>
      </w:r>
    </w:p>
    <w:p w14:paraId="5C7DA150" w14:textId="77777777" w:rsidR="002C0A71" w:rsidRDefault="002C0A71" w:rsidP="002C0A71">
      <w:pPr>
        <w:ind w:firstLine="420"/>
      </w:pPr>
      <w:r>
        <w:t>{</w:t>
      </w:r>
    </w:p>
    <w:p w14:paraId="5AA26ECD" w14:textId="77777777" w:rsidR="002C0A71" w:rsidRDefault="002C0A71" w:rsidP="002C0A71">
      <w:pPr>
        <w:ind w:firstLine="420"/>
      </w:pPr>
      <w:r>
        <w:tab/>
        <w:t>char ch;</w:t>
      </w:r>
    </w:p>
    <w:p w14:paraId="2481882A" w14:textId="77777777" w:rsidR="002C0A71" w:rsidRDefault="002C0A71" w:rsidP="002C0A71">
      <w:pPr>
        <w:ind w:firstLine="420"/>
      </w:pPr>
      <w:r>
        <w:tab/>
        <w:t>ch=getchar();</w:t>
      </w:r>
    </w:p>
    <w:p w14:paraId="185176FF" w14:textId="77777777" w:rsidR="002C0A71" w:rsidRDefault="002C0A71" w:rsidP="002C0A71">
      <w:pPr>
        <w:ind w:firstLine="420"/>
      </w:pPr>
      <w:r>
        <w:tab/>
        <w:t>if ( ch &gt;='a' &amp;&amp; ch &lt;='z' ) ch=ch-32;</w:t>
      </w:r>
    </w:p>
    <w:p w14:paraId="084ECFE9" w14:textId="77777777" w:rsidR="002C0A71" w:rsidRDefault="002C0A71" w:rsidP="002C0A71">
      <w:pPr>
        <w:ind w:firstLine="420"/>
      </w:pPr>
      <w:r>
        <w:tab/>
        <w:t>putchar(ch);</w:t>
      </w:r>
    </w:p>
    <w:p w14:paraId="528AC4C2" w14:textId="77777777" w:rsidR="00686586" w:rsidRDefault="002C0A71" w:rsidP="002C0A71">
      <w:pPr>
        <w:ind w:firstLine="420"/>
        <w:rPr>
          <w:rFonts w:hint="eastAsia"/>
        </w:rPr>
      </w:pPr>
      <w:r>
        <w:t>}</w:t>
      </w:r>
    </w:p>
    <w:p w14:paraId="30AB1946" w14:textId="77777777" w:rsidR="00E87435" w:rsidRPr="000E137F" w:rsidRDefault="000E137F" w:rsidP="000E137F">
      <w:pPr>
        <w:ind w:firstLine="420"/>
        <w:rPr>
          <w:rFonts w:hint="eastAsia"/>
          <w:b/>
          <w:color w:val="FF0000"/>
          <w:szCs w:val="21"/>
        </w:rPr>
      </w:pPr>
      <w:r>
        <w:br w:type="page"/>
      </w:r>
      <w:r w:rsidR="00A50008" w:rsidRPr="000E137F">
        <w:rPr>
          <w:b/>
          <w:color w:val="FF0000"/>
          <w:szCs w:val="21"/>
        </w:rPr>
        <w:lastRenderedPageBreak/>
        <w:t>第五章</w:t>
      </w:r>
      <w:r w:rsidR="00A50008" w:rsidRPr="000E137F">
        <w:rPr>
          <w:b/>
          <w:color w:val="FF0000"/>
          <w:szCs w:val="21"/>
        </w:rPr>
        <w:t xml:space="preserve">P9 </w:t>
      </w:r>
      <w:r w:rsidR="00A50008" w:rsidRPr="000E137F">
        <w:rPr>
          <w:rFonts w:hint="eastAsia"/>
          <w:b/>
          <w:color w:val="FF0000"/>
          <w:szCs w:val="21"/>
        </w:rPr>
        <w:t xml:space="preserve"> </w:t>
      </w:r>
    </w:p>
    <w:p w14:paraId="2EF56141" w14:textId="77777777" w:rsidR="00A50008" w:rsidRPr="000E137F" w:rsidRDefault="00A50008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  <w:color w:val="FF0000"/>
          <w:szCs w:val="21"/>
        </w:rPr>
        <w:t>第</w:t>
      </w:r>
      <w:r w:rsidRPr="000E137F">
        <w:rPr>
          <w:b/>
          <w:color w:val="FF0000"/>
          <w:szCs w:val="21"/>
        </w:rPr>
        <w:t>1</w:t>
      </w:r>
      <w:r w:rsidRPr="000E137F">
        <w:rPr>
          <w:rFonts w:hint="eastAsia"/>
          <w:b/>
          <w:color w:val="FF0000"/>
          <w:szCs w:val="21"/>
        </w:rPr>
        <w:t>题</w:t>
      </w:r>
      <w:r w:rsidR="00F46A8B" w:rsidRPr="000E137F">
        <w:rPr>
          <w:rFonts w:hint="eastAsia"/>
          <w:b/>
          <w:color w:val="FF0000"/>
          <w:szCs w:val="21"/>
        </w:rPr>
        <w:t xml:space="preserve">  </w:t>
      </w:r>
      <w:r w:rsidR="006B6EC8" w:rsidRPr="000E137F">
        <w:rPr>
          <w:rFonts w:hint="eastAsia"/>
          <w:b/>
        </w:rPr>
        <w:t>若一个三位数等于其各位上数字的立方和，则称这个三位数为水仙花数。例如</w:t>
      </w:r>
      <w:r w:rsidR="006B6EC8" w:rsidRPr="000E137F">
        <w:rPr>
          <w:rFonts w:hint="eastAsia"/>
          <w:b/>
        </w:rPr>
        <w:t>153</w:t>
      </w:r>
      <w:r w:rsidR="006B6EC8" w:rsidRPr="000E137F">
        <w:rPr>
          <w:rFonts w:hint="eastAsia"/>
          <w:b/>
        </w:rPr>
        <w:t>是一上</w:t>
      </w:r>
      <w:r w:rsidR="006B6EC8" w:rsidRPr="000E137F">
        <w:rPr>
          <w:rFonts w:hint="eastAsia"/>
          <w:b/>
          <w:color w:val="0000FF"/>
          <w:szCs w:val="21"/>
        </w:rPr>
        <w:t>水仙花数</w:t>
      </w:r>
      <w:r w:rsidR="006B6EC8" w:rsidRPr="000E137F">
        <w:rPr>
          <w:rFonts w:hint="eastAsia"/>
          <w:b/>
        </w:rPr>
        <w:t>，因为</w:t>
      </w:r>
      <w:r w:rsidR="006B6EC8" w:rsidRPr="000E137F">
        <w:rPr>
          <w:rFonts w:hint="eastAsia"/>
          <w:b/>
        </w:rPr>
        <w:t>153=1*1*1+5*5*5+3*3*3</w:t>
      </w:r>
      <w:r w:rsidR="006B6EC8" w:rsidRPr="000E137F">
        <w:rPr>
          <w:rFonts w:hint="eastAsia"/>
          <w:b/>
        </w:rPr>
        <w:t>。编写一个程序，输出所有的水仙花数。</w:t>
      </w:r>
    </w:p>
    <w:p w14:paraId="16A0D7C1" w14:textId="77777777" w:rsidR="0093366D" w:rsidRDefault="0093366D" w:rsidP="0093366D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3381B220" w14:textId="77777777" w:rsidR="0093366D" w:rsidRDefault="0093366D" w:rsidP="0093366D">
      <w:pPr>
        <w:ind w:firstLine="420"/>
      </w:pPr>
      <w:r>
        <w:t xml:space="preserve">void main( ) </w:t>
      </w:r>
    </w:p>
    <w:p w14:paraId="119B3325" w14:textId="77777777" w:rsidR="0093366D" w:rsidRDefault="0093366D" w:rsidP="0093366D">
      <w:pPr>
        <w:ind w:firstLine="420"/>
      </w:pPr>
      <w:r>
        <w:t>{</w:t>
      </w:r>
    </w:p>
    <w:p w14:paraId="0A05CACB" w14:textId="77777777" w:rsidR="0093366D" w:rsidRPr="001D17C2" w:rsidRDefault="0093366D" w:rsidP="0093366D">
      <w:pPr>
        <w:ind w:firstLine="420"/>
        <w:rPr>
          <w:rFonts w:hint="eastAsia"/>
          <w:lang w:val="pl-PL"/>
        </w:rPr>
      </w:pPr>
      <w:r w:rsidRPr="001D17C2">
        <w:rPr>
          <w:lang w:val="pl-PL"/>
        </w:rPr>
        <w:t xml:space="preserve">   int i,gw,sw,bw;</w:t>
      </w:r>
      <w:r w:rsidR="001D17C2" w:rsidRPr="001D17C2">
        <w:rPr>
          <w:rFonts w:hint="eastAsia"/>
          <w:lang w:val="pl-PL"/>
        </w:rPr>
        <w:t xml:space="preserve">  </w:t>
      </w:r>
    </w:p>
    <w:p w14:paraId="1B4171A4" w14:textId="77777777" w:rsidR="0093366D" w:rsidRDefault="0093366D" w:rsidP="0093366D">
      <w:pPr>
        <w:ind w:firstLine="420"/>
      </w:pPr>
      <w:r w:rsidRPr="001D17C2">
        <w:rPr>
          <w:lang w:val="pl-PL"/>
        </w:rPr>
        <w:t xml:space="preserve">   </w:t>
      </w:r>
      <w:r>
        <w:t>for ( i=100 ; i&lt;1000 ; i++ )</w:t>
      </w:r>
    </w:p>
    <w:p w14:paraId="38B15448" w14:textId="77777777" w:rsidR="0093366D" w:rsidRDefault="0093366D" w:rsidP="0093366D">
      <w:pPr>
        <w:ind w:firstLine="420"/>
      </w:pPr>
      <w:r>
        <w:t xml:space="preserve">   {</w:t>
      </w:r>
    </w:p>
    <w:p w14:paraId="05FB0E60" w14:textId="77777777" w:rsidR="0093366D" w:rsidRDefault="0093366D" w:rsidP="0093366D">
      <w:pPr>
        <w:ind w:firstLine="420"/>
      </w:pPr>
      <w:r>
        <w:t xml:space="preserve">      gw=i%10;</w:t>
      </w:r>
    </w:p>
    <w:p w14:paraId="0B631F8B" w14:textId="77777777" w:rsidR="0093366D" w:rsidRDefault="0093366D" w:rsidP="0093366D">
      <w:pPr>
        <w:ind w:firstLine="420"/>
      </w:pPr>
      <w:r>
        <w:tab/>
        <w:t xml:space="preserve">  sw=i/10%10;</w:t>
      </w:r>
    </w:p>
    <w:p w14:paraId="74BDC07B" w14:textId="77777777" w:rsidR="0093366D" w:rsidRDefault="0093366D" w:rsidP="0093366D">
      <w:pPr>
        <w:ind w:firstLine="420"/>
      </w:pPr>
      <w:r>
        <w:tab/>
        <w:t xml:space="preserve">  bw=i/100;</w:t>
      </w:r>
    </w:p>
    <w:p w14:paraId="2E8E163C" w14:textId="77777777" w:rsidR="0093366D" w:rsidRDefault="0093366D" w:rsidP="0093366D">
      <w:pPr>
        <w:ind w:firstLine="420"/>
      </w:pPr>
      <w:r>
        <w:tab/>
        <w:t xml:space="preserve">  if ( i==gw*gw*gw+sw*sw*sw+bw*bw*bw ) printf("%d \n",i);</w:t>
      </w:r>
    </w:p>
    <w:p w14:paraId="1BF7D6D6" w14:textId="77777777" w:rsidR="0093366D" w:rsidRDefault="0093366D" w:rsidP="0093366D">
      <w:pPr>
        <w:ind w:firstLine="420"/>
      </w:pPr>
      <w:r>
        <w:t xml:space="preserve">   }</w:t>
      </w:r>
    </w:p>
    <w:p w14:paraId="0DF99DD2" w14:textId="77777777" w:rsidR="00F31F0F" w:rsidRDefault="0093366D" w:rsidP="0093366D">
      <w:pPr>
        <w:ind w:firstLine="420"/>
        <w:rPr>
          <w:rFonts w:hint="eastAsia"/>
        </w:rPr>
      </w:pPr>
      <w:r>
        <w:t>}</w:t>
      </w:r>
    </w:p>
    <w:p w14:paraId="3C283F1B" w14:textId="77777777" w:rsidR="00E87435" w:rsidRDefault="00E87435" w:rsidP="0093366D">
      <w:pPr>
        <w:ind w:firstLine="420"/>
        <w:rPr>
          <w:rFonts w:hint="eastAsia"/>
        </w:rPr>
      </w:pPr>
    </w:p>
    <w:p w14:paraId="6F09C307" w14:textId="77777777" w:rsidR="00E87435" w:rsidRDefault="00A50008" w:rsidP="00E87435">
      <w:pPr>
        <w:ind w:firstLineChars="94" w:firstLine="198"/>
        <w:rPr>
          <w:rFonts w:hint="eastAsia"/>
          <w:b/>
          <w:color w:val="FF0000"/>
          <w:szCs w:val="21"/>
        </w:rPr>
      </w:pPr>
      <w:r w:rsidRPr="00A50008">
        <w:rPr>
          <w:b/>
          <w:color w:val="FF0000"/>
          <w:szCs w:val="21"/>
        </w:rPr>
        <w:t>第五章</w:t>
      </w:r>
    </w:p>
    <w:p w14:paraId="648BC3AD" w14:textId="77777777" w:rsidR="004203EB" w:rsidRPr="00A50008" w:rsidRDefault="00A50008" w:rsidP="00E87435">
      <w:pPr>
        <w:ind w:firstLineChars="94" w:firstLine="198"/>
        <w:rPr>
          <w:rFonts w:hint="eastAsia"/>
        </w:rPr>
      </w:pPr>
      <w:r w:rsidRPr="00A50008">
        <w:rPr>
          <w:b/>
          <w:color w:val="FF0000"/>
          <w:szCs w:val="21"/>
        </w:rPr>
        <w:t xml:space="preserve">P9 </w:t>
      </w:r>
      <w:r w:rsidRPr="00A50008">
        <w:rPr>
          <w:rFonts w:hint="eastAsia"/>
          <w:b/>
          <w:color w:val="FF0000"/>
          <w:szCs w:val="21"/>
        </w:rPr>
        <w:t xml:space="preserve"> </w:t>
      </w:r>
      <w:r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2</w:t>
      </w:r>
      <w:r>
        <w:rPr>
          <w:rFonts w:hint="eastAsia"/>
          <w:b/>
          <w:color w:val="FF0000"/>
          <w:szCs w:val="21"/>
        </w:rPr>
        <w:t>题</w:t>
      </w:r>
      <w:r w:rsidR="004203EB">
        <w:rPr>
          <w:rFonts w:hint="eastAsia"/>
          <w:b/>
          <w:color w:val="FF0000"/>
          <w:szCs w:val="21"/>
        </w:rPr>
        <w:t xml:space="preserve">  </w:t>
      </w:r>
      <w:r w:rsidR="004203EB">
        <w:rPr>
          <w:rFonts w:hint="eastAsia"/>
        </w:rPr>
        <w:t>编写一个程序，统计</w:t>
      </w:r>
      <w:r w:rsidR="004203EB">
        <w:rPr>
          <w:rFonts w:hint="eastAsia"/>
        </w:rPr>
        <w:t>500~1000</w:t>
      </w:r>
      <w:r w:rsidR="004203EB">
        <w:rPr>
          <w:rFonts w:hint="eastAsia"/>
        </w:rPr>
        <w:t>之间</w:t>
      </w:r>
      <w:r w:rsidR="004203EB" w:rsidRPr="00F9395E">
        <w:rPr>
          <w:rFonts w:hint="eastAsia"/>
          <w:b/>
          <w:color w:val="0000FF"/>
          <w:szCs w:val="21"/>
        </w:rPr>
        <w:t>素数</w:t>
      </w:r>
      <w:r w:rsidR="004203EB">
        <w:rPr>
          <w:rFonts w:hint="eastAsia"/>
        </w:rPr>
        <w:t>的个数。</w:t>
      </w:r>
    </w:p>
    <w:p w14:paraId="60DE9F7C" w14:textId="77777777" w:rsidR="004203EB" w:rsidRDefault="004203EB" w:rsidP="004203EB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57993781" w14:textId="77777777" w:rsidR="004203EB" w:rsidRDefault="004203EB" w:rsidP="004203EB">
      <w:pPr>
        <w:ind w:firstLine="420"/>
      </w:pPr>
      <w:r>
        <w:t># include &lt;math.h&gt;</w:t>
      </w:r>
    </w:p>
    <w:p w14:paraId="2BF33970" w14:textId="77777777" w:rsidR="004203EB" w:rsidRDefault="004203EB" w:rsidP="004203EB">
      <w:pPr>
        <w:ind w:firstLine="420"/>
      </w:pPr>
      <w:r>
        <w:t xml:space="preserve">void main( ) </w:t>
      </w:r>
    </w:p>
    <w:p w14:paraId="2CEF54E8" w14:textId="77777777" w:rsidR="004203EB" w:rsidRDefault="004203EB" w:rsidP="004203EB">
      <w:pPr>
        <w:ind w:firstLine="420"/>
      </w:pPr>
      <w:r>
        <w:t>{</w:t>
      </w:r>
    </w:p>
    <w:p w14:paraId="74990C3D" w14:textId="77777777" w:rsidR="004203EB" w:rsidRDefault="004203EB" w:rsidP="004203EB">
      <w:pPr>
        <w:ind w:firstLine="420"/>
      </w:pPr>
      <w:r>
        <w:t xml:space="preserve">   int m,k,i,count=0;</w:t>
      </w:r>
    </w:p>
    <w:p w14:paraId="2E7776B3" w14:textId="77777777" w:rsidR="004203EB" w:rsidRDefault="004203EB" w:rsidP="004203EB">
      <w:pPr>
        <w:ind w:firstLine="420"/>
      </w:pPr>
      <w:r>
        <w:t xml:space="preserve">   for ( m=501 ; m&lt;1000 ; m=m+2 )</w:t>
      </w:r>
    </w:p>
    <w:p w14:paraId="3811724A" w14:textId="77777777" w:rsidR="004203EB" w:rsidRDefault="004203EB" w:rsidP="004203EB">
      <w:pPr>
        <w:ind w:firstLine="420"/>
      </w:pPr>
      <w:r>
        <w:t xml:space="preserve">   {</w:t>
      </w:r>
    </w:p>
    <w:p w14:paraId="105A62BE" w14:textId="77777777" w:rsidR="004203EB" w:rsidRDefault="004203EB" w:rsidP="004203EB">
      <w:pPr>
        <w:ind w:firstLine="420"/>
      </w:pPr>
      <w:r>
        <w:t xml:space="preserve">      k=sqrt(m);</w:t>
      </w:r>
    </w:p>
    <w:p w14:paraId="768ACF0A" w14:textId="77777777" w:rsidR="004203EB" w:rsidRDefault="004203EB" w:rsidP="004203EB">
      <w:pPr>
        <w:ind w:firstLine="420"/>
      </w:pPr>
      <w:r>
        <w:tab/>
        <w:t xml:space="preserve">  for ( i=2 ; i&lt;=k ; i++ )</w:t>
      </w:r>
    </w:p>
    <w:p w14:paraId="46359F6E" w14:textId="77777777" w:rsidR="004203EB" w:rsidRDefault="004203EB" w:rsidP="004203EB">
      <w:pPr>
        <w:ind w:firstLine="420"/>
      </w:pPr>
      <w:r>
        <w:tab/>
      </w:r>
      <w:r>
        <w:tab/>
        <w:t xml:space="preserve">  if ( m%i==0 ) break;</w:t>
      </w:r>
    </w:p>
    <w:p w14:paraId="12320EEA" w14:textId="77777777" w:rsidR="004203EB" w:rsidRDefault="004203EB" w:rsidP="004203EB">
      <w:pPr>
        <w:ind w:firstLine="420"/>
      </w:pPr>
      <w:r>
        <w:tab/>
        <w:t xml:space="preserve">  </w:t>
      </w:r>
    </w:p>
    <w:p w14:paraId="2572D338" w14:textId="77777777" w:rsidR="004203EB" w:rsidRDefault="004203EB" w:rsidP="004203EB">
      <w:pPr>
        <w:ind w:firstLine="420"/>
      </w:pPr>
      <w:r>
        <w:tab/>
        <w:t xml:space="preserve">  if ( i&gt;k ) count++; </w:t>
      </w:r>
    </w:p>
    <w:p w14:paraId="411DC543" w14:textId="77777777" w:rsidR="004203EB" w:rsidRDefault="004203EB" w:rsidP="004203EB">
      <w:pPr>
        <w:ind w:firstLine="420"/>
      </w:pPr>
      <w:r>
        <w:t xml:space="preserve">   }</w:t>
      </w:r>
    </w:p>
    <w:p w14:paraId="2E2584D7" w14:textId="77777777" w:rsidR="004203EB" w:rsidRDefault="004203EB" w:rsidP="004203EB">
      <w:pPr>
        <w:ind w:firstLine="420"/>
        <w:rPr>
          <w:rFonts w:hint="eastAsia"/>
        </w:rPr>
      </w:pPr>
      <w:r>
        <w:rPr>
          <w:rFonts w:hint="eastAsia"/>
        </w:rPr>
        <w:t xml:space="preserve">   printf("500~100</w:t>
      </w:r>
      <w:r>
        <w:rPr>
          <w:rFonts w:hint="eastAsia"/>
        </w:rPr>
        <w:t>之间素数的个数是</w:t>
      </w:r>
      <w:r>
        <w:rPr>
          <w:rFonts w:hint="eastAsia"/>
        </w:rPr>
        <w:t>: %d \n" , count );</w:t>
      </w:r>
    </w:p>
    <w:p w14:paraId="7065FC5A" w14:textId="77777777" w:rsidR="00A50008" w:rsidRDefault="004203EB" w:rsidP="004203EB">
      <w:pPr>
        <w:ind w:firstLine="420"/>
        <w:rPr>
          <w:rFonts w:hint="eastAsia"/>
        </w:rPr>
      </w:pPr>
      <w:r>
        <w:t>}</w:t>
      </w:r>
    </w:p>
    <w:p w14:paraId="138EF725" w14:textId="77777777" w:rsidR="0007141E" w:rsidRDefault="000E137F" w:rsidP="00A50008">
      <w:pPr>
        <w:ind w:firstLine="422"/>
        <w:rPr>
          <w:rFonts w:hint="eastAsia"/>
          <w:b/>
          <w:color w:val="FF0000"/>
          <w:szCs w:val="21"/>
        </w:rPr>
      </w:pPr>
      <w:r>
        <w:rPr>
          <w:b/>
          <w:color w:val="FF0000"/>
          <w:szCs w:val="21"/>
        </w:rPr>
        <w:br w:type="page"/>
      </w:r>
      <w:r w:rsidR="00A50008" w:rsidRPr="00A50008">
        <w:rPr>
          <w:b/>
          <w:color w:val="FF0000"/>
          <w:szCs w:val="21"/>
        </w:rPr>
        <w:lastRenderedPageBreak/>
        <w:t>第五章</w:t>
      </w:r>
      <w:r w:rsidR="00A50008" w:rsidRPr="00A50008">
        <w:rPr>
          <w:b/>
          <w:color w:val="FF0000"/>
          <w:szCs w:val="21"/>
        </w:rPr>
        <w:t xml:space="preserve">P9 </w:t>
      </w:r>
      <w:r w:rsidR="00A50008" w:rsidRPr="00A50008">
        <w:rPr>
          <w:rFonts w:hint="eastAsia"/>
          <w:b/>
          <w:color w:val="FF0000"/>
          <w:szCs w:val="21"/>
        </w:rPr>
        <w:t xml:space="preserve"> </w:t>
      </w:r>
    </w:p>
    <w:p w14:paraId="6EABF006" w14:textId="77777777" w:rsidR="00A50008" w:rsidRPr="00F9395E" w:rsidRDefault="00A50008" w:rsidP="00A50008">
      <w:pPr>
        <w:ind w:firstLine="422"/>
        <w:rPr>
          <w:rFonts w:hint="eastAsia"/>
          <w:b/>
          <w:color w:val="0000FF"/>
          <w:szCs w:val="21"/>
        </w:rPr>
      </w:pPr>
      <w:r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5</w:t>
      </w:r>
      <w:r>
        <w:rPr>
          <w:rFonts w:hint="eastAsia"/>
          <w:b/>
          <w:color w:val="FF0000"/>
          <w:szCs w:val="21"/>
        </w:rPr>
        <w:t>题</w:t>
      </w:r>
      <w:r w:rsidR="00694403">
        <w:rPr>
          <w:rFonts w:hint="eastAsia"/>
          <w:b/>
          <w:color w:val="FF0000"/>
          <w:szCs w:val="21"/>
        </w:rPr>
        <w:t xml:space="preserve">  </w:t>
      </w:r>
      <w:r w:rsidR="0033140F" w:rsidRPr="0033140F">
        <w:rPr>
          <w:rFonts w:hint="eastAsia"/>
        </w:rPr>
        <w:t>编写一个程序</w:t>
      </w:r>
      <w:r w:rsidR="005B19BD">
        <w:rPr>
          <w:rFonts w:hint="eastAsia"/>
        </w:rPr>
        <w:t>，计算</w:t>
      </w:r>
      <w:r w:rsidR="005B19BD">
        <w:rPr>
          <w:rFonts w:hint="eastAsia"/>
        </w:rPr>
        <w:t xml:space="preserve">s=1 - 1/2 + 1/3 </w:t>
      </w:r>
      <w:r w:rsidR="005B19BD">
        <w:t>–</w:t>
      </w:r>
      <w:r w:rsidR="005B19BD">
        <w:rPr>
          <w:rFonts w:hint="eastAsia"/>
        </w:rPr>
        <w:t xml:space="preserve"> 1/4 + 1/5 + </w:t>
      </w:r>
      <w:r w:rsidR="005B19BD">
        <w:t>…</w:t>
      </w:r>
      <w:r w:rsidR="005B19BD">
        <w:rPr>
          <w:rFonts w:hint="eastAsia"/>
        </w:rPr>
        <w:t xml:space="preserve"> + 1/m</w:t>
      </w:r>
      <w:r w:rsidR="005B19BD">
        <w:rPr>
          <w:rFonts w:hint="eastAsia"/>
        </w:rPr>
        <w:t>，其中</w:t>
      </w:r>
      <w:r w:rsidR="005B19BD">
        <w:rPr>
          <w:rFonts w:hint="eastAsia"/>
        </w:rPr>
        <w:t>m</w:t>
      </w:r>
      <w:r w:rsidR="005B19BD">
        <w:rPr>
          <w:rFonts w:hint="eastAsia"/>
        </w:rPr>
        <w:t>由输入决定。</w:t>
      </w:r>
      <w:r w:rsidR="00F9395E" w:rsidRPr="00F9395E">
        <w:rPr>
          <w:rFonts w:hint="eastAsia"/>
          <w:b/>
          <w:color w:val="0000FF"/>
          <w:szCs w:val="21"/>
        </w:rPr>
        <w:t>（多项式求和）</w:t>
      </w:r>
    </w:p>
    <w:p w14:paraId="55240F1D" w14:textId="77777777" w:rsidR="00F84FF4" w:rsidRDefault="00F84FF4" w:rsidP="00F84FF4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6364ABF7" w14:textId="77777777" w:rsidR="00F84FF4" w:rsidRDefault="00F84FF4" w:rsidP="00F84FF4">
      <w:pPr>
        <w:ind w:firstLine="420"/>
      </w:pPr>
      <w:r>
        <w:t xml:space="preserve">void main( ) </w:t>
      </w:r>
    </w:p>
    <w:p w14:paraId="28261A2B" w14:textId="77777777" w:rsidR="00F84FF4" w:rsidRDefault="00F84FF4" w:rsidP="00F84FF4">
      <w:pPr>
        <w:ind w:firstLine="420"/>
      </w:pPr>
      <w:r>
        <w:t>{</w:t>
      </w:r>
    </w:p>
    <w:p w14:paraId="58C6ABA0" w14:textId="77777777" w:rsidR="00F84FF4" w:rsidRDefault="00F84FF4" w:rsidP="00F84FF4">
      <w:pPr>
        <w:ind w:firstLine="420"/>
      </w:pPr>
      <w:r>
        <w:t xml:space="preserve">   int i,m,f=1;</w:t>
      </w:r>
    </w:p>
    <w:p w14:paraId="58B30851" w14:textId="77777777" w:rsidR="00F84FF4" w:rsidRDefault="00F84FF4" w:rsidP="00F84FF4">
      <w:pPr>
        <w:ind w:firstLine="420"/>
      </w:pPr>
      <w:r>
        <w:t xml:space="preserve">   float s=0;</w:t>
      </w:r>
    </w:p>
    <w:p w14:paraId="6752FA8B" w14:textId="77777777" w:rsidR="00F84FF4" w:rsidRDefault="00F84FF4" w:rsidP="00F84FF4">
      <w:pPr>
        <w:ind w:firstLine="420"/>
        <w:rPr>
          <w:rFonts w:hint="eastAsia"/>
        </w:rPr>
      </w:pPr>
      <w:r>
        <w:rPr>
          <w:rFonts w:hint="eastAsia"/>
        </w:rPr>
        <w:t xml:space="preserve">   printf("</w:t>
      </w:r>
      <w:r>
        <w:rPr>
          <w:rFonts w:hint="eastAsia"/>
        </w:rPr>
        <w:t>输入</w:t>
      </w:r>
      <w:r>
        <w:rPr>
          <w:rFonts w:hint="eastAsia"/>
        </w:rPr>
        <w:t xml:space="preserve"> m : ");</w:t>
      </w:r>
    </w:p>
    <w:p w14:paraId="75628EA5" w14:textId="77777777" w:rsidR="00F84FF4" w:rsidRDefault="00F84FF4" w:rsidP="00F84FF4">
      <w:pPr>
        <w:ind w:firstLine="420"/>
      </w:pPr>
      <w:r>
        <w:t xml:space="preserve">   scanf("%d", &amp;m);</w:t>
      </w:r>
    </w:p>
    <w:p w14:paraId="61073C36" w14:textId="77777777" w:rsidR="00F84FF4" w:rsidRDefault="00F84FF4" w:rsidP="00F84FF4">
      <w:pPr>
        <w:ind w:firstLine="420"/>
      </w:pPr>
      <w:r>
        <w:t xml:space="preserve">   for ( i=1 ; i&lt;=m ; i++ )</w:t>
      </w:r>
    </w:p>
    <w:p w14:paraId="6D9DCF96" w14:textId="77777777" w:rsidR="00F84FF4" w:rsidRDefault="00F84FF4" w:rsidP="00F84FF4">
      <w:pPr>
        <w:ind w:firstLine="420"/>
      </w:pPr>
      <w:r>
        <w:t xml:space="preserve">   {</w:t>
      </w:r>
    </w:p>
    <w:p w14:paraId="5A31A3E1" w14:textId="77777777" w:rsidR="00F84FF4" w:rsidRDefault="00F84FF4" w:rsidP="00F84FF4">
      <w:pPr>
        <w:ind w:firstLine="420"/>
      </w:pPr>
      <w:r>
        <w:t xml:space="preserve">      s = s + f*1.0/i;</w:t>
      </w:r>
    </w:p>
    <w:p w14:paraId="3D68C847" w14:textId="77777777" w:rsidR="00F84FF4" w:rsidRDefault="00F84FF4" w:rsidP="00F84FF4">
      <w:pPr>
        <w:ind w:firstLine="420"/>
      </w:pPr>
      <w:r>
        <w:tab/>
        <w:t xml:space="preserve">  f = -f;   </w:t>
      </w:r>
    </w:p>
    <w:p w14:paraId="77D827F4" w14:textId="77777777" w:rsidR="00F84FF4" w:rsidRDefault="00F84FF4" w:rsidP="00F84FF4">
      <w:pPr>
        <w:ind w:firstLine="420"/>
      </w:pPr>
      <w:r>
        <w:t xml:space="preserve">   }</w:t>
      </w:r>
    </w:p>
    <w:p w14:paraId="3A81A584" w14:textId="77777777" w:rsidR="00F84FF4" w:rsidRDefault="00F84FF4" w:rsidP="00F84FF4">
      <w:pPr>
        <w:ind w:firstLine="420"/>
      </w:pPr>
      <w:r>
        <w:t xml:space="preserve">   printf("s=%f \n", s);</w:t>
      </w:r>
    </w:p>
    <w:p w14:paraId="1AB785C2" w14:textId="77777777" w:rsidR="00FD0C4A" w:rsidRDefault="00F84FF4" w:rsidP="00F84FF4">
      <w:pPr>
        <w:ind w:firstLine="420"/>
        <w:rPr>
          <w:rFonts w:hint="eastAsia"/>
        </w:rPr>
      </w:pPr>
      <w:r>
        <w:t>}</w:t>
      </w:r>
    </w:p>
    <w:p w14:paraId="0D931DED" w14:textId="77777777" w:rsidR="0044495E" w:rsidRPr="00F84FF4" w:rsidRDefault="0044495E" w:rsidP="00F84FF4">
      <w:pPr>
        <w:ind w:firstLine="420"/>
        <w:rPr>
          <w:rFonts w:hint="eastAsia"/>
        </w:rPr>
      </w:pPr>
    </w:p>
    <w:p w14:paraId="5FEFB449" w14:textId="77777777" w:rsidR="00AC1724" w:rsidRDefault="00A50008" w:rsidP="00AB001D">
      <w:pPr>
        <w:ind w:firstLineChars="192" w:firstLine="405"/>
        <w:rPr>
          <w:rFonts w:hint="eastAsia"/>
          <w:b/>
          <w:color w:val="FF0000"/>
          <w:szCs w:val="21"/>
        </w:rPr>
      </w:pPr>
      <w:r w:rsidRPr="00A50008">
        <w:rPr>
          <w:b/>
          <w:color w:val="FF0000"/>
          <w:szCs w:val="21"/>
        </w:rPr>
        <w:t>第五章</w:t>
      </w:r>
      <w:r w:rsidRPr="00A50008">
        <w:rPr>
          <w:b/>
          <w:color w:val="FF0000"/>
          <w:szCs w:val="21"/>
        </w:rPr>
        <w:t xml:space="preserve">P9 </w:t>
      </w:r>
      <w:r w:rsidRPr="00A50008">
        <w:rPr>
          <w:rFonts w:hint="eastAsia"/>
          <w:b/>
          <w:color w:val="FF0000"/>
          <w:szCs w:val="21"/>
        </w:rPr>
        <w:t xml:space="preserve"> </w:t>
      </w:r>
    </w:p>
    <w:p w14:paraId="09E42E4A" w14:textId="77777777" w:rsidR="00376A67" w:rsidRDefault="00A50008" w:rsidP="00AB001D">
      <w:pPr>
        <w:ind w:firstLineChars="192" w:firstLine="405"/>
        <w:rPr>
          <w:rFonts w:hint="eastAsia"/>
        </w:rPr>
      </w:pPr>
      <w:r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7</w:t>
      </w:r>
      <w:r>
        <w:rPr>
          <w:rFonts w:hint="eastAsia"/>
          <w:b/>
          <w:color w:val="FF0000"/>
          <w:szCs w:val="21"/>
        </w:rPr>
        <w:t>题</w:t>
      </w:r>
      <w:r w:rsidR="00AB001D">
        <w:rPr>
          <w:rFonts w:hint="eastAsia"/>
          <w:b/>
          <w:color w:val="FF0000"/>
          <w:szCs w:val="21"/>
        </w:rPr>
        <w:t xml:space="preserve">  </w:t>
      </w:r>
      <w:r w:rsidR="00376A67">
        <w:rPr>
          <w:rFonts w:hint="eastAsia"/>
        </w:rPr>
        <w:t>编写一个程序，输出</w:t>
      </w:r>
      <w:r w:rsidR="00376A67">
        <w:rPr>
          <w:rFonts w:hint="eastAsia"/>
        </w:rPr>
        <w:t>1000</w:t>
      </w:r>
      <w:r w:rsidR="00376A67">
        <w:rPr>
          <w:rFonts w:hint="eastAsia"/>
        </w:rPr>
        <w:t>以内的所有</w:t>
      </w:r>
      <w:r w:rsidR="00376A67" w:rsidRPr="00F9395E">
        <w:rPr>
          <w:rFonts w:hint="eastAsia"/>
          <w:b/>
          <w:color w:val="0000FF"/>
          <w:szCs w:val="21"/>
        </w:rPr>
        <w:t>“完数”</w:t>
      </w:r>
      <w:r w:rsidR="00376A67">
        <w:rPr>
          <w:rFonts w:hint="eastAsia"/>
        </w:rPr>
        <w:t>。一个数和如果恰好等于它的因子之和，这个数就是“完数”。例如，</w:t>
      </w:r>
      <w:r w:rsidR="00376A67">
        <w:rPr>
          <w:rFonts w:hint="eastAsia"/>
        </w:rPr>
        <w:t>6</w:t>
      </w:r>
      <w:r w:rsidR="00376A67">
        <w:rPr>
          <w:rFonts w:hint="eastAsia"/>
        </w:rPr>
        <w:t>的因子为</w:t>
      </w:r>
      <w:r w:rsidR="00376A67">
        <w:rPr>
          <w:rFonts w:hint="eastAsia"/>
        </w:rPr>
        <w:t>1</w:t>
      </w:r>
      <w:r w:rsidR="00376A67">
        <w:rPr>
          <w:rFonts w:hint="eastAsia"/>
        </w:rPr>
        <w:t>、</w:t>
      </w:r>
      <w:r w:rsidR="00376A67">
        <w:rPr>
          <w:rFonts w:hint="eastAsia"/>
        </w:rPr>
        <w:t>2</w:t>
      </w:r>
      <w:r w:rsidR="00376A67">
        <w:rPr>
          <w:rFonts w:hint="eastAsia"/>
        </w:rPr>
        <w:t>、</w:t>
      </w:r>
      <w:r w:rsidR="00376A67">
        <w:rPr>
          <w:rFonts w:hint="eastAsia"/>
        </w:rPr>
        <w:t>3</w:t>
      </w:r>
      <w:r w:rsidR="00376A67">
        <w:rPr>
          <w:rFonts w:hint="eastAsia"/>
        </w:rPr>
        <w:t>，而</w:t>
      </w:r>
      <w:r w:rsidR="00376A67">
        <w:rPr>
          <w:rFonts w:hint="eastAsia"/>
        </w:rPr>
        <w:t>6=1+2+3</w:t>
      </w:r>
      <w:r w:rsidR="00376A67">
        <w:rPr>
          <w:rFonts w:hint="eastAsia"/>
        </w:rPr>
        <w:t>，因此</w:t>
      </w:r>
      <w:r w:rsidR="00376A67">
        <w:rPr>
          <w:rFonts w:hint="eastAsia"/>
        </w:rPr>
        <w:t>6</w:t>
      </w:r>
      <w:r w:rsidR="00376A67">
        <w:rPr>
          <w:rFonts w:hint="eastAsia"/>
        </w:rPr>
        <w:t>是“完数”。</w:t>
      </w:r>
    </w:p>
    <w:p w14:paraId="11D0713A" w14:textId="77777777" w:rsidR="00AB001D" w:rsidRDefault="00AB001D" w:rsidP="00AB001D">
      <w:pPr>
        <w:ind w:firstLine="420"/>
      </w:pPr>
      <w:r>
        <w:t># include</w:t>
      </w:r>
      <w:r w:rsidR="00250896">
        <w:rPr>
          <w:rFonts w:hint="eastAsia"/>
        </w:rPr>
        <w:t xml:space="preserve"> </w:t>
      </w:r>
      <w:r>
        <w:t>&lt;stdio.h&gt;</w:t>
      </w:r>
    </w:p>
    <w:p w14:paraId="04947539" w14:textId="77777777" w:rsidR="00AB001D" w:rsidRDefault="00AB001D" w:rsidP="00AB001D">
      <w:pPr>
        <w:ind w:firstLine="420"/>
      </w:pPr>
      <w:r>
        <w:t xml:space="preserve">void main( ) </w:t>
      </w:r>
    </w:p>
    <w:p w14:paraId="4E61B332" w14:textId="77777777" w:rsidR="00AB001D" w:rsidRDefault="00AB001D" w:rsidP="00AB001D">
      <w:pPr>
        <w:ind w:firstLine="420"/>
      </w:pPr>
      <w:r>
        <w:t>{</w:t>
      </w:r>
    </w:p>
    <w:p w14:paraId="15245471" w14:textId="77777777" w:rsidR="00AB001D" w:rsidRDefault="00AB001D" w:rsidP="00AB001D">
      <w:pPr>
        <w:ind w:firstLine="420"/>
        <w:rPr>
          <w:rFonts w:hint="eastAsia"/>
        </w:rPr>
      </w:pPr>
      <w:r>
        <w:rPr>
          <w:rFonts w:hint="eastAsia"/>
        </w:rPr>
        <w:t xml:space="preserve">    int i,j,s;  //s</w:t>
      </w:r>
      <w:r>
        <w:rPr>
          <w:rFonts w:hint="eastAsia"/>
        </w:rPr>
        <w:t>用于统计每个数的因子和</w:t>
      </w:r>
    </w:p>
    <w:p w14:paraId="2DC82D46" w14:textId="77777777" w:rsidR="00AB001D" w:rsidRDefault="00AB001D" w:rsidP="00AB001D">
      <w:pPr>
        <w:ind w:firstLine="420"/>
      </w:pPr>
      <w:r>
        <w:tab/>
        <w:t>for ( i=2 ; i&lt;=1000 ; i++ )</w:t>
      </w:r>
    </w:p>
    <w:p w14:paraId="737D8F13" w14:textId="77777777" w:rsidR="00AB001D" w:rsidRDefault="00AB001D" w:rsidP="00AB001D">
      <w:pPr>
        <w:ind w:firstLine="420"/>
      </w:pPr>
      <w:r>
        <w:tab/>
        <w:t>{</w:t>
      </w:r>
    </w:p>
    <w:p w14:paraId="32E6B208" w14:textId="77777777" w:rsidR="00AB001D" w:rsidRDefault="00AB001D" w:rsidP="00AB001D">
      <w:pPr>
        <w:ind w:firstLine="420"/>
        <w:rPr>
          <w:rFonts w:hint="eastAsia"/>
        </w:rPr>
      </w:pPr>
      <w:r>
        <w:rPr>
          <w:rFonts w:hint="eastAsia"/>
        </w:rPr>
        <w:tab/>
        <w:t xml:space="preserve">   s=0; //</w:t>
      </w:r>
      <w:r>
        <w:rPr>
          <w:rFonts w:hint="eastAsia"/>
        </w:rPr>
        <w:t>每个数的因子和都要初始化</w:t>
      </w:r>
    </w:p>
    <w:p w14:paraId="5748A68F" w14:textId="77777777" w:rsidR="00AB001D" w:rsidRDefault="00AB001D" w:rsidP="00AB001D">
      <w:pPr>
        <w:ind w:firstLine="420"/>
      </w:pPr>
      <w:r>
        <w:tab/>
        <w:t xml:space="preserve">   for ( j=1 ; j&lt;i ; j++ )</w:t>
      </w:r>
    </w:p>
    <w:p w14:paraId="192AAAFF" w14:textId="77777777" w:rsidR="00AB001D" w:rsidRDefault="00AB001D" w:rsidP="00AB001D">
      <w:pPr>
        <w:ind w:firstLine="420"/>
      </w:pPr>
      <w:r>
        <w:tab/>
      </w:r>
      <w:r>
        <w:tab/>
        <w:t xml:space="preserve">   if ( i%j==0 ) s=s+j;</w:t>
      </w:r>
    </w:p>
    <w:p w14:paraId="14EEB375" w14:textId="77777777" w:rsidR="00AB001D" w:rsidRDefault="00AB001D" w:rsidP="00AB001D">
      <w:pPr>
        <w:ind w:firstLine="420"/>
      </w:pPr>
      <w:r>
        <w:tab/>
      </w:r>
    </w:p>
    <w:p w14:paraId="24675989" w14:textId="77777777" w:rsidR="00AB001D" w:rsidRDefault="00AB001D" w:rsidP="00AB001D">
      <w:pPr>
        <w:ind w:firstLine="420"/>
        <w:rPr>
          <w:rFonts w:hint="eastAsia"/>
        </w:rPr>
      </w:pPr>
      <w:r>
        <w:rPr>
          <w:rFonts w:hint="eastAsia"/>
        </w:rPr>
        <w:tab/>
        <w:t xml:space="preserve">   if ( i==s ) printf( "%4d </w:t>
      </w:r>
      <w:r>
        <w:rPr>
          <w:rFonts w:hint="eastAsia"/>
        </w:rPr>
        <w:t>是完数</w:t>
      </w:r>
      <w:r>
        <w:rPr>
          <w:rFonts w:hint="eastAsia"/>
        </w:rPr>
        <w:t xml:space="preserve"> \n" , i );</w:t>
      </w:r>
    </w:p>
    <w:p w14:paraId="2BE2A1EE" w14:textId="77777777" w:rsidR="00AB001D" w:rsidRDefault="00AB001D" w:rsidP="00AB001D">
      <w:pPr>
        <w:ind w:firstLine="420"/>
      </w:pPr>
      <w:r>
        <w:tab/>
        <w:t>}</w:t>
      </w:r>
    </w:p>
    <w:p w14:paraId="306AF40A" w14:textId="77777777" w:rsidR="00D11A48" w:rsidRDefault="00AB001D" w:rsidP="00D11A48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0E137F">
        <w:br w:type="page"/>
      </w:r>
      <w:r w:rsidR="00182704" w:rsidRPr="00182704">
        <w:rPr>
          <w:b/>
          <w:color w:val="FF0000"/>
          <w:szCs w:val="21"/>
        </w:rPr>
        <w:lastRenderedPageBreak/>
        <w:t>第六章</w:t>
      </w:r>
      <w:r w:rsidR="00182704" w:rsidRPr="00182704">
        <w:rPr>
          <w:b/>
          <w:color w:val="FF0000"/>
          <w:szCs w:val="21"/>
        </w:rPr>
        <w:t>P11</w:t>
      </w:r>
      <w:r w:rsidR="000F0BC2">
        <w:rPr>
          <w:rFonts w:hint="eastAsia"/>
          <w:b/>
          <w:color w:val="FF0000"/>
          <w:szCs w:val="21"/>
        </w:rPr>
        <w:t xml:space="preserve">  </w:t>
      </w:r>
    </w:p>
    <w:p w14:paraId="1220EF8A" w14:textId="77777777" w:rsidR="00820361" w:rsidRPr="00D11A48" w:rsidRDefault="00182704" w:rsidP="00D11A48">
      <w:pPr>
        <w:ind w:firstLineChars="0" w:firstLine="0"/>
        <w:rPr>
          <w:rFonts w:hint="eastAsia"/>
          <w:b/>
          <w:color w:val="FF0000"/>
          <w:szCs w:val="21"/>
        </w:rPr>
      </w:pPr>
      <w:r w:rsidRPr="00182704">
        <w:rPr>
          <w:rFonts w:hint="eastAsia"/>
          <w:b/>
          <w:color w:val="FF0000"/>
          <w:szCs w:val="21"/>
        </w:rPr>
        <w:t>第</w:t>
      </w:r>
      <w:r w:rsidRPr="00182704">
        <w:rPr>
          <w:b/>
          <w:color w:val="FF0000"/>
          <w:szCs w:val="21"/>
        </w:rPr>
        <w:t>1</w:t>
      </w:r>
      <w:r w:rsidRPr="00182704">
        <w:rPr>
          <w:rFonts w:hint="eastAsia"/>
          <w:b/>
          <w:color w:val="FF0000"/>
          <w:szCs w:val="21"/>
        </w:rPr>
        <w:t>题</w:t>
      </w:r>
      <w:r w:rsidR="00B42E86">
        <w:rPr>
          <w:rFonts w:hint="eastAsia"/>
          <w:b/>
          <w:color w:val="FF0000"/>
          <w:szCs w:val="21"/>
        </w:rPr>
        <w:t xml:space="preserve">  </w:t>
      </w:r>
      <w:r w:rsidR="000F0BC2">
        <w:rPr>
          <w:rFonts w:hint="eastAsia"/>
        </w:rPr>
        <w:t>从键盘输入</w:t>
      </w:r>
      <w:r w:rsidR="000F0BC2">
        <w:rPr>
          <w:rFonts w:hint="eastAsia"/>
        </w:rPr>
        <w:t>5</w:t>
      </w:r>
      <w:r w:rsidR="000F0BC2">
        <w:rPr>
          <w:rFonts w:hint="eastAsia"/>
        </w:rPr>
        <w:t>个整数到数组中，编写一个程序，用</w:t>
      </w:r>
      <w:r w:rsidR="000F0BC2" w:rsidRPr="00DB20EC">
        <w:rPr>
          <w:rFonts w:hint="eastAsia"/>
          <w:b/>
          <w:color w:val="0000FF"/>
          <w:szCs w:val="21"/>
        </w:rPr>
        <w:t>冒泡排序算法</w:t>
      </w:r>
      <w:r w:rsidR="000F0BC2">
        <w:rPr>
          <w:rFonts w:hint="eastAsia"/>
        </w:rPr>
        <w:t>对该数组升序排列。</w:t>
      </w:r>
    </w:p>
    <w:p w14:paraId="149234B0" w14:textId="77777777" w:rsidR="000F0BC2" w:rsidRDefault="000F0BC2" w:rsidP="000F0BC2">
      <w:pPr>
        <w:ind w:firstLine="420"/>
      </w:pPr>
      <w:r>
        <w:t># include &lt;stdio.h&gt;</w:t>
      </w:r>
    </w:p>
    <w:p w14:paraId="47FBF637" w14:textId="77777777" w:rsidR="000F0BC2" w:rsidRDefault="000F0BC2" w:rsidP="000F0BC2">
      <w:pPr>
        <w:ind w:firstLine="420"/>
      </w:pPr>
      <w:r>
        <w:t># define N 5</w:t>
      </w:r>
    </w:p>
    <w:p w14:paraId="28217140" w14:textId="77777777" w:rsidR="000F0BC2" w:rsidRPr="000F0BC2" w:rsidRDefault="000F0BC2" w:rsidP="000F0BC2">
      <w:pPr>
        <w:ind w:firstLine="420"/>
        <w:rPr>
          <w:lang w:val="fr-FR"/>
        </w:rPr>
      </w:pPr>
      <w:r w:rsidRPr="000F0BC2">
        <w:rPr>
          <w:lang w:val="fr-FR"/>
        </w:rPr>
        <w:t xml:space="preserve">void main( ) </w:t>
      </w:r>
    </w:p>
    <w:p w14:paraId="260272DA" w14:textId="77777777" w:rsidR="000F0BC2" w:rsidRPr="000F0BC2" w:rsidRDefault="000F0BC2" w:rsidP="000F0BC2">
      <w:pPr>
        <w:ind w:firstLine="420"/>
        <w:rPr>
          <w:lang w:val="fr-FR"/>
        </w:rPr>
      </w:pPr>
      <w:r w:rsidRPr="000F0BC2">
        <w:rPr>
          <w:lang w:val="fr-FR"/>
        </w:rPr>
        <w:t>{</w:t>
      </w:r>
    </w:p>
    <w:p w14:paraId="46FCDD6D" w14:textId="77777777" w:rsidR="000F0BC2" w:rsidRPr="000F0BC2" w:rsidRDefault="000F0BC2" w:rsidP="000F0BC2">
      <w:pPr>
        <w:ind w:firstLine="420"/>
        <w:rPr>
          <w:lang w:val="fr-FR"/>
        </w:rPr>
      </w:pPr>
      <w:r w:rsidRPr="000F0BC2">
        <w:rPr>
          <w:lang w:val="fr-FR"/>
        </w:rPr>
        <w:t xml:space="preserve">    int a[N],i,j,t;</w:t>
      </w:r>
    </w:p>
    <w:p w14:paraId="6DC77C55" w14:textId="77777777" w:rsidR="000F0BC2" w:rsidRDefault="000F0BC2" w:rsidP="000F0BC2">
      <w:pPr>
        <w:ind w:firstLine="420"/>
        <w:rPr>
          <w:rFonts w:hint="eastAsia"/>
        </w:rPr>
      </w:pPr>
      <w:r w:rsidRPr="000F0BC2">
        <w:rPr>
          <w:rFonts w:hint="eastAsia"/>
          <w:lang w:val="fr-FR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</w:t>
      </w:r>
      <w:r>
        <w:rPr>
          <w:rFonts w:hint="eastAsia"/>
        </w:rPr>
        <w:t>5</w:t>
      </w:r>
      <w:r>
        <w:rPr>
          <w:rFonts w:hint="eastAsia"/>
        </w:rPr>
        <w:t>个整数</w:t>
      </w:r>
      <w:r>
        <w:rPr>
          <w:rFonts w:hint="eastAsia"/>
        </w:rPr>
        <w:t xml:space="preserve"> : ");</w:t>
      </w:r>
    </w:p>
    <w:p w14:paraId="18F9ABA3" w14:textId="77777777" w:rsidR="000F0BC2" w:rsidRDefault="000F0BC2" w:rsidP="000F0BC2">
      <w:pPr>
        <w:ind w:firstLine="420"/>
      </w:pPr>
      <w:r>
        <w:tab/>
        <w:t>for ( i=0 ; i&lt;N ; i++ )</w:t>
      </w:r>
    </w:p>
    <w:p w14:paraId="3D3A4F47" w14:textId="77777777" w:rsidR="000F0BC2" w:rsidRDefault="000F0BC2" w:rsidP="000F0BC2">
      <w:pPr>
        <w:ind w:firstLine="420"/>
      </w:pPr>
      <w:r>
        <w:tab/>
      </w:r>
      <w:r>
        <w:tab/>
        <w:t>scanf("%d",&amp;a[i]);</w:t>
      </w:r>
    </w:p>
    <w:p w14:paraId="01002014" w14:textId="77777777" w:rsidR="000F0BC2" w:rsidRDefault="000F0BC2" w:rsidP="000F0BC2">
      <w:pPr>
        <w:ind w:firstLine="420"/>
      </w:pPr>
    </w:p>
    <w:p w14:paraId="7CDB451A" w14:textId="77777777" w:rsidR="000F0BC2" w:rsidRDefault="000F0BC2" w:rsidP="000F0BC2">
      <w:pPr>
        <w:ind w:firstLine="420"/>
      </w:pPr>
      <w:r>
        <w:tab/>
        <w:t>for ( i=0 ; i&lt;=N-2 ; i++ )</w:t>
      </w:r>
    </w:p>
    <w:p w14:paraId="02F6EC3D" w14:textId="77777777" w:rsidR="000F0BC2" w:rsidRDefault="000F0BC2" w:rsidP="000F0BC2">
      <w:pPr>
        <w:ind w:firstLine="420"/>
      </w:pPr>
      <w:r>
        <w:tab/>
      </w:r>
      <w:r>
        <w:tab/>
        <w:t>for ( j=0 ; j&lt;=N-i-2 ; j++ )</w:t>
      </w:r>
    </w:p>
    <w:p w14:paraId="55D18D7E" w14:textId="77777777" w:rsidR="000F0BC2" w:rsidRDefault="000F0BC2" w:rsidP="000F0BC2">
      <w:pPr>
        <w:ind w:firstLine="420"/>
      </w:pPr>
      <w:r>
        <w:tab/>
      </w:r>
      <w:r>
        <w:tab/>
      </w:r>
      <w:r>
        <w:tab/>
        <w:t>if ( a[j]&gt;a[j+1] ) { t=a[j];  a[j]=a[j+1];  a[j+1]=t; }</w:t>
      </w:r>
    </w:p>
    <w:p w14:paraId="632DF07E" w14:textId="77777777" w:rsidR="000F0BC2" w:rsidRDefault="000F0BC2" w:rsidP="000F0BC2">
      <w:pPr>
        <w:ind w:firstLine="420"/>
      </w:pPr>
    </w:p>
    <w:p w14:paraId="746FFAD2" w14:textId="77777777" w:rsidR="000F0BC2" w:rsidRDefault="000F0BC2" w:rsidP="000F0BC2">
      <w:pPr>
        <w:ind w:firstLine="420"/>
        <w:rPr>
          <w:rFonts w:hint="eastAsia"/>
        </w:rPr>
      </w:pPr>
      <w:r>
        <w:rPr>
          <w:rFonts w:hint="eastAsia"/>
        </w:rPr>
        <w:t xml:space="preserve">    printf("</w:t>
      </w:r>
      <w:r>
        <w:rPr>
          <w:rFonts w:hint="eastAsia"/>
        </w:rPr>
        <w:t>升序排序后的数组为</w:t>
      </w:r>
      <w:r>
        <w:rPr>
          <w:rFonts w:hint="eastAsia"/>
        </w:rPr>
        <w:t xml:space="preserve"> : ");</w:t>
      </w:r>
    </w:p>
    <w:p w14:paraId="06F63D75" w14:textId="77777777" w:rsidR="000F0BC2" w:rsidRDefault="000F0BC2" w:rsidP="000F0BC2">
      <w:pPr>
        <w:ind w:firstLine="420"/>
      </w:pPr>
      <w:r>
        <w:tab/>
        <w:t>for ( i=0 ; i&lt;N ; i++ )</w:t>
      </w:r>
    </w:p>
    <w:p w14:paraId="2FA06C06" w14:textId="77777777" w:rsidR="000F0BC2" w:rsidRPr="000F0BC2" w:rsidRDefault="000F0BC2" w:rsidP="000F0BC2">
      <w:pPr>
        <w:ind w:firstLine="420"/>
        <w:rPr>
          <w:lang w:val="pt-BR"/>
        </w:rPr>
      </w:pPr>
      <w:r>
        <w:tab/>
      </w:r>
      <w:r>
        <w:tab/>
      </w:r>
      <w:r w:rsidRPr="000F0BC2">
        <w:rPr>
          <w:lang w:val="pt-BR"/>
        </w:rPr>
        <w:t>printf("%4d",a[i]);</w:t>
      </w:r>
    </w:p>
    <w:p w14:paraId="385CF6B3" w14:textId="77777777" w:rsidR="000F0BC2" w:rsidRPr="000F0BC2" w:rsidRDefault="000F0BC2" w:rsidP="000F0BC2">
      <w:pPr>
        <w:ind w:firstLine="420"/>
        <w:rPr>
          <w:lang w:val="pt-BR"/>
        </w:rPr>
      </w:pPr>
      <w:r w:rsidRPr="000F0BC2">
        <w:rPr>
          <w:lang w:val="pt-BR"/>
        </w:rPr>
        <w:tab/>
        <w:t>printf("\n");</w:t>
      </w:r>
    </w:p>
    <w:p w14:paraId="617106AB" w14:textId="77777777" w:rsidR="00820361" w:rsidRPr="000F0BC2" w:rsidRDefault="000F0BC2" w:rsidP="000F0BC2">
      <w:pPr>
        <w:ind w:firstLine="420"/>
        <w:rPr>
          <w:rFonts w:hint="eastAsia"/>
        </w:rPr>
      </w:pPr>
      <w:r>
        <w:t>}</w:t>
      </w:r>
    </w:p>
    <w:p w14:paraId="4819BF90" w14:textId="77777777" w:rsidR="006175C3" w:rsidRPr="00877D2F" w:rsidRDefault="00182704" w:rsidP="006175C3">
      <w:pPr>
        <w:ind w:firstLineChars="0" w:firstLine="0"/>
        <w:rPr>
          <w:rFonts w:hint="eastAsia"/>
          <w:b/>
          <w:color w:val="FF0000"/>
          <w:szCs w:val="21"/>
        </w:rPr>
      </w:pPr>
      <w:r w:rsidRPr="00877D2F">
        <w:rPr>
          <w:b/>
          <w:color w:val="FF0000"/>
          <w:szCs w:val="21"/>
        </w:rPr>
        <w:t>第六章</w:t>
      </w:r>
      <w:r w:rsidRPr="00877D2F">
        <w:rPr>
          <w:b/>
          <w:color w:val="FF0000"/>
          <w:szCs w:val="21"/>
        </w:rPr>
        <w:t>P11</w:t>
      </w:r>
      <w:r w:rsidR="00B42E86" w:rsidRPr="00877D2F">
        <w:rPr>
          <w:rFonts w:hint="eastAsia"/>
          <w:b/>
          <w:color w:val="FF0000"/>
          <w:szCs w:val="21"/>
        </w:rPr>
        <w:t xml:space="preserve">  </w:t>
      </w:r>
    </w:p>
    <w:p w14:paraId="1ED6D14E" w14:textId="77777777" w:rsidR="00182704" w:rsidRPr="00877D2F" w:rsidRDefault="00182704" w:rsidP="006175C3">
      <w:pPr>
        <w:ind w:firstLineChars="0" w:firstLine="0"/>
        <w:rPr>
          <w:rFonts w:hint="eastAsia"/>
          <w:color w:val="FF0000"/>
          <w:szCs w:val="21"/>
        </w:rPr>
      </w:pPr>
      <w:r w:rsidRPr="00877D2F">
        <w:rPr>
          <w:rFonts w:hint="eastAsia"/>
          <w:color w:val="FF0000"/>
          <w:szCs w:val="21"/>
        </w:rPr>
        <w:t>第</w:t>
      </w:r>
      <w:r w:rsidRPr="00877D2F">
        <w:rPr>
          <w:rFonts w:hint="eastAsia"/>
          <w:color w:val="FF0000"/>
          <w:szCs w:val="21"/>
        </w:rPr>
        <w:t>2</w:t>
      </w:r>
      <w:r w:rsidRPr="00877D2F">
        <w:rPr>
          <w:rFonts w:hint="eastAsia"/>
          <w:color w:val="FF0000"/>
          <w:szCs w:val="21"/>
        </w:rPr>
        <w:t>题</w:t>
      </w:r>
      <w:r w:rsidR="00B42E86" w:rsidRPr="00877D2F">
        <w:rPr>
          <w:rFonts w:hint="eastAsia"/>
          <w:color w:val="FF0000"/>
          <w:szCs w:val="21"/>
        </w:rPr>
        <w:t xml:space="preserve">  </w:t>
      </w:r>
      <w:r w:rsidR="00B42E86" w:rsidRPr="00877D2F">
        <w:rPr>
          <w:rFonts w:hint="eastAsia"/>
        </w:rPr>
        <w:t>从键盘输入</w:t>
      </w:r>
      <w:r w:rsidR="00B42E86" w:rsidRPr="00877D2F">
        <w:rPr>
          <w:rFonts w:hint="eastAsia"/>
        </w:rPr>
        <w:t>5</w:t>
      </w:r>
      <w:r w:rsidR="00B42E86" w:rsidRPr="00877D2F">
        <w:rPr>
          <w:rFonts w:hint="eastAsia"/>
        </w:rPr>
        <w:t>个整数到数组中，编写一个程序，用</w:t>
      </w:r>
      <w:r w:rsidR="00B42E86" w:rsidRPr="00877D2F">
        <w:rPr>
          <w:rFonts w:hint="eastAsia"/>
          <w:color w:val="0000FF"/>
          <w:szCs w:val="21"/>
        </w:rPr>
        <w:t>选择排序算法</w:t>
      </w:r>
      <w:r w:rsidR="00B42E86" w:rsidRPr="00877D2F">
        <w:rPr>
          <w:rFonts w:hint="eastAsia"/>
        </w:rPr>
        <w:t>对该数组升序排列。</w:t>
      </w:r>
    </w:p>
    <w:p w14:paraId="32285695" w14:textId="77777777" w:rsidR="009740BD" w:rsidRDefault="009740BD" w:rsidP="009740BD">
      <w:pPr>
        <w:ind w:firstLine="420"/>
      </w:pPr>
      <w:r>
        <w:t># include &lt;stdio.h&gt;</w:t>
      </w:r>
    </w:p>
    <w:p w14:paraId="508E6347" w14:textId="77777777" w:rsidR="009740BD" w:rsidRDefault="009740BD" w:rsidP="009740BD">
      <w:pPr>
        <w:ind w:firstLine="420"/>
      </w:pPr>
      <w:r>
        <w:t># define N 5</w:t>
      </w:r>
    </w:p>
    <w:p w14:paraId="018369C6" w14:textId="77777777" w:rsidR="009740BD" w:rsidRPr="009740BD" w:rsidRDefault="009740BD" w:rsidP="009740BD">
      <w:pPr>
        <w:ind w:firstLine="420"/>
        <w:rPr>
          <w:lang w:val="fr-FR"/>
        </w:rPr>
      </w:pPr>
      <w:r w:rsidRPr="009740BD">
        <w:rPr>
          <w:lang w:val="fr-FR"/>
        </w:rPr>
        <w:t xml:space="preserve">void main( ) </w:t>
      </w:r>
    </w:p>
    <w:p w14:paraId="297D6F47" w14:textId="77777777" w:rsidR="009740BD" w:rsidRPr="009740BD" w:rsidRDefault="009740BD" w:rsidP="009740BD">
      <w:pPr>
        <w:ind w:firstLine="420"/>
        <w:rPr>
          <w:lang w:val="fr-FR"/>
        </w:rPr>
      </w:pPr>
      <w:r w:rsidRPr="009740BD">
        <w:rPr>
          <w:lang w:val="fr-FR"/>
        </w:rPr>
        <w:t>{</w:t>
      </w:r>
    </w:p>
    <w:p w14:paraId="4C22BFEC" w14:textId="77777777" w:rsidR="009740BD" w:rsidRPr="009740BD" w:rsidRDefault="009740BD" w:rsidP="009740BD">
      <w:pPr>
        <w:ind w:firstLine="420"/>
        <w:rPr>
          <w:lang w:val="fr-FR"/>
        </w:rPr>
      </w:pPr>
      <w:r w:rsidRPr="009740BD">
        <w:rPr>
          <w:lang w:val="fr-FR"/>
        </w:rPr>
        <w:t xml:space="preserve">    int a[N],i,j,t,k;</w:t>
      </w:r>
    </w:p>
    <w:p w14:paraId="6C29B0DD" w14:textId="77777777" w:rsidR="009740BD" w:rsidRDefault="009740BD" w:rsidP="009740BD">
      <w:pPr>
        <w:ind w:firstLine="420"/>
        <w:rPr>
          <w:rFonts w:hint="eastAsia"/>
        </w:rPr>
      </w:pPr>
      <w:r w:rsidRPr="009740BD">
        <w:rPr>
          <w:rFonts w:hint="eastAsia"/>
          <w:lang w:val="fr-FR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</w:t>
      </w:r>
      <w:r>
        <w:rPr>
          <w:rFonts w:hint="eastAsia"/>
        </w:rPr>
        <w:t>5</w:t>
      </w:r>
      <w:r>
        <w:rPr>
          <w:rFonts w:hint="eastAsia"/>
        </w:rPr>
        <w:t>个整数</w:t>
      </w:r>
      <w:r>
        <w:rPr>
          <w:rFonts w:hint="eastAsia"/>
        </w:rPr>
        <w:t xml:space="preserve"> : ");</w:t>
      </w:r>
    </w:p>
    <w:p w14:paraId="1672F4A4" w14:textId="77777777" w:rsidR="009740BD" w:rsidRDefault="009740BD" w:rsidP="009740BD">
      <w:pPr>
        <w:ind w:firstLine="420"/>
      </w:pPr>
      <w:r>
        <w:tab/>
        <w:t>for ( i=0 ; i&lt;N ; i++ )</w:t>
      </w:r>
    </w:p>
    <w:p w14:paraId="531FEFD9" w14:textId="77777777" w:rsidR="009740BD" w:rsidRDefault="009740BD" w:rsidP="009740BD">
      <w:pPr>
        <w:ind w:firstLine="420"/>
      </w:pPr>
      <w:r>
        <w:tab/>
      </w:r>
      <w:r>
        <w:tab/>
        <w:t>scanf("%d",&amp;a[i]);</w:t>
      </w:r>
    </w:p>
    <w:p w14:paraId="0B41417C" w14:textId="77777777" w:rsidR="009740BD" w:rsidRDefault="009740BD" w:rsidP="009740BD">
      <w:pPr>
        <w:ind w:firstLine="420"/>
      </w:pPr>
    </w:p>
    <w:p w14:paraId="6179E9DE" w14:textId="77777777" w:rsidR="009740BD" w:rsidRDefault="009740BD" w:rsidP="009740BD">
      <w:pPr>
        <w:ind w:firstLine="420"/>
      </w:pPr>
      <w:r>
        <w:tab/>
        <w:t>for ( i=0 ; i&lt;=N-2 ; i++ )</w:t>
      </w:r>
    </w:p>
    <w:p w14:paraId="1D0DCFDA" w14:textId="77777777" w:rsidR="009740BD" w:rsidRDefault="009740BD" w:rsidP="009740BD">
      <w:pPr>
        <w:ind w:firstLine="420"/>
      </w:pPr>
      <w:r>
        <w:tab/>
        <w:t>{</w:t>
      </w:r>
    </w:p>
    <w:p w14:paraId="35EBAEBF" w14:textId="77777777" w:rsidR="009740BD" w:rsidRDefault="009740BD" w:rsidP="009740BD">
      <w:pPr>
        <w:ind w:firstLine="420"/>
      </w:pPr>
      <w:r>
        <w:t xml:space="preserve">        k=i;</w:t>
      </w:r>
    </w:p>
    <w:p w14:paraId="2D9B92FB" w14:textId="77777777" w:rsidR="009740BD" w:rsidRDefault="009740BD" w:rsidP="009740BD">
      <w:pPr>
        <w:ind w:firstLine="420"/>
      </w:pPr>
      <w:r>
        <w:tab/>
      </w:r>
      <w:r>
        <w:tab/>
        <w:t>for ( j=i+1 ; j&lt;=N-1 ; j++ )</w:t>
      </w:r>
    </w:p>
    <w:p w14:paraId="44626680" w14:textId="77777777" w:rsidR="009740BD" w:rsidRDefault="009740BD" w:rsidP="009740BD">
      <w:pPr>
        <w:ind w:firstLine="420"/>
      </w:pPr>
      <w:r>
        <w:tab/>
      </w:r>
      <w:r>
        <w:tab/>
      </w:r>
      <w:r>
        <w:tab/>
        <w:t>if ( a[k]&gt;a[j] ) k=j;</w:t>
      </w:r>
    </w:p>
    <w:p w14:paraId="0E0302A3" w14:textId="77777777" w:rsidR="009740BD" w:rsidRDefault="009740BD" w:rsidP="009740BD">
      <w:pPr>
        <w:ind w:firstLine="420"/>
      </w:pPr>
      <w:r>
        <w:tab/>
      </w:r>
      <w:r>
        <w:tab/>
        <w:t>if ( i!=k ) { t=a[i];  a[i]=a[k];  a[k]=t; }</w:t>
      </w:r>
    </w:p>
    <w:p w14:paraId="2488DB4B" w14:textId="77777777" w:rsidR="009740BD" w:rsidRDefault="009740BD" w:rsidP="009740BD">
      <w:pPr>
        <w:ind w:firstLine="420"/>
        <w:rPr>
          <w:rFonts w:hint="eastAsia"/>
        </w:rPr>
      </w:pPr>
      <w:r>
        <w:tab/>
        <w:t>}</w:t>
      </w:r>
    </w:p>
    <w:p w14:paraId="315188F0" w14:textId="77777777" w:rsidR="006175C3" w:rsidRDefault="006175C3" w:rsidP="009740BD">
      <w:pPr>
        <w:ind w:firstLine="420"/>
      </w:pPr>
    </w:p>
    <w:p w14:paraId="1FFF3DF9" w14:textId="77777777" w:rsidR="009740BD" w:rsidRDefault="009740BD" w:rsidP="009740BD">
      <w:pPr>
        <w:ind w:firstLine="420"/>
        <w:rPr>
          <w:rFonts w:hint="eastAsia"/>
        </w:rPr>
      </w:pPr>
      <w:r>
        <w:rPr>
          <w:rFonts w:hint="eastAsia"/>
        </w:rPr>
        <w:t xml:space="preserve">    printf("</w:t>
      </w:r>
      <w:r>
        <w:rPr>
          <w:rFonts w:hint="eastAsia"/>
        </w:rPr>
        <w:t>升序排序后的数组为</w:t>
      </w:r>
      <w:r>
        <w:rPr>
          <w:rFonts w:hint="eastAsia"/>
        </w:rPr>
        <w:t xml:space="preserve"> : ");</w:t>
      </w:r>
    </w:p>
    <w:p w14:paraId="1DF94AAF" w14:textId="77777777" w:rsidR="009740BD" w:rsidRPr="009740BD" w:rsidRDefault="009740BD" w:rsidP="009740BD">
      <w:pPr>
        <w:ind w:firstLine="420"/>
        <w:rPr>
          <w:lang w:val="nb-NO"/>
        </w:rPr>
      </w:pPr>
      <w:r>
        <w:tab/>
      </w:r>
      <w:r w:rsidRPr="009740BD">
        <w:rPr>
          <w:lang w:val="nb-NO"/>
        </w:rPr>
        <w:t>for ( i=0 ; i&lt;N ; i++ )</w:t>
      </w:r>
    </w:p>
    <w:p w14:paraId="7FB2CB26" w14:textId="77777777" w:rsidR="009740BD" w:rsidRPr="009740BD" w:rsidRDefault="009740BD" w:rsidP="009740BD">
      <w:pPr>
        <w:ind w:firstLine="420"/>
        <w:rPr>
          <w:lang w:val="nb-NO"/>
        </w:rPr>
      </w:pPr>
      <w:r w:rsidRPr="009740BD">
        <w:rPr>
          <w:lang w:val="nb-NO"/>
        </w:rPr>
        <w:tab/>
      </w:r>
      <w:r w:rsidRPr="009740BD">
        <w:rPr>
          <w:lang w:val="nb-NO"/>
        </w:rPr>
        <w:tab/>
        <w:t>printf("%4d",a[i]);</w:t>
      </w:r>
    </w:p>
    <w:p w14:paraId="09287E20" w14:textId="77777777" w:rsidR="009740BD" w:rsidRPr="009740BD" w:rsidRDefault="009740BD" w:rsidP="009740BD">
      <w:pPr>
        <w:ind w:firstLine="420"/>
        <w:rPr>
          <w:lang w:val="nb-NO"/>
        </w:rPr>
      </w:pPr>
      <w:r w:rsidRPr="009740BD">
        <w:rPr>
          <w:lang w:val="nb-NO"/>
        </w:rPr>
        <w:tab/>
        <w:t>printf("\n");</w:t>
      </w:r>
    </w:p>
    <w:p w14:paraId="717B34EA" w14:textId="77777777" w:rsidR="00182704" w:rsidRDefault="009740BD" w:rsidP="00FB3B1C">
      <w:pPr>
        <w:ind w:firstLine="420"/>
        <w:rPr>
          <w:rFonts w:hint="eastAsia"/>
        </w:rPr>
      </w:pPr>
      <w:r>
        <w:t>}</w:t>
      </w:r>
    </w:p>
    <w:p w14:paraId="1EA9E40E" w14:textId="77777777" w:rsidR="00D92A6E" w:rsidRPr="00F659B4" w:rsidRDefault="00182704" w:rsidP="00F659B4">
      <w:pPr>
        <w:ind w:firstLine="422"/>
        <w:rPr>
          <w:rFonts w:hint="eastAsia"/>
          <w:b/>
          <w:color w:val="FF0000"/>
          <w:szCs w:val="21"/>
        </w:rPr>
      </w:pPr>
      <w:r w:rsidRPr="00F659B4">
        <w:rPr>
          <w:b/>
          <w:color w:val="FF0000"/>
          <w:szCs w:val="21"/>
        </w:rPr>
        <w:lastRenderedPageBreak/>
        <w:t>第六章</w:t>
      </w:r>
      <w:r w:rsidRPr="00F659B4">
        <w:rPr>
          <w:b/>
          <w:color w:val="FF0000"/>
          <w:szCs w:val="21"/>
        </w:rPr>
        <w:t>P11</w:t>
      </w:r>
      <w:r w:rsidR="00B42E86" w:rsidRPr="00F659B4">
        <w:rPr>
          <w:rFonts w:hint="eastAsia"/>
          <w:b/>
          <w:color w:val="FF0000"/>
          <w:szCs w:val="21"/>
        </w:rPr>
        <w:t xml:space="preserve">  </w:t>
      </w:r>
    </w:p>
    <w:p w14:paraId="769EA80D" w14:textId="77777777" w:rsidR="00182704" w:rsidRPr="00F659B4" w:rsidRDefault="00182704" w:rsidP="00F659B4">
      <w:pPr>
        <w:ind w:firstLine="422"/>
        <w:rPr>
          <w:rFonts w:hint="eastAsia"/>
          <w:b/>
        </w:rPr>
      </w:pPr>
      <w:r w:rsidRPr="00F659B4">
        <w:rPr>
          <w:rFonts w:hint="eastAsia"/>
          <w:b/>
          <w:color w:val="FF0000"/>
          <w:szCs w:val="21"/>
        </w:rPr>
        <w:t>第</w:t>
      </w:r>
      <w:r w:rsidRPr="00F659B4">
        <w:rPr>
          <w:rFonts w:hint="eastAsia"/>
          <w:b/>
          <w:color w:val="FF0000"/>
          <w:szCs w:val="21"/>
        </w:rPr>
        <w:t>1</w:t>
      </w:r>
      <w:r w:rsidRPr="00F659B4">
        <w:rPr>
          <w:b/>
          <w:color w:val="FF0000"/>
          <w:szCs w:val="21"/>
        </w:rPr>
        <w:t>1</w:t>
      </w:r>
      <w:r w:rsidRPr="00F659B4">
        <w:rPr>
          <w:rFonts w:hint="eastAsia"/>
          <w:b/>
          <w:color w:val="FF0000"/>
          <w:szCs w:val="21"/>
        </w:rPr>
        <w:t>题</w:t>
      </w:r>
      <w:r w:rsidR="00EA6267" w:rsidRPr="00F659B4">
        <w:rPr>
          <w:rFonts w:hint="eastAsia"/>
          <w:b/>
          <w:color w:val="FF0000"/>
          <w:szCs w:val="21"/>
        </w:rPr>
        <w:t xml:space="preserve">  </w:t>
      </w:r>
      <w:r w:rsidR="00EA6267" w:rsidRPr="00F659B4">
        <w:rPr>
          <w:rFonts w:hint="eastAsia"/>
          <w:b/>
        </w:rPr>
        <w:t>编写一个程序，将</w:t>
      </w:r>
      <w:r w:rsidR="00EA6267" w:rsidRPr="00F659B4">
        <w:rPr>
          <w:rFonts w:hint="eastAsia"/>
          <w:b/>
          <w:color w:val="0000FF"/>
          <w:szCs w:val="21"/>
        </w:rPr>
        <w:t>两个字符串拼接</w:t>
      </w:r>
      <w:r w:rsidR="00EA6267" w:rsidRPr="00F659B4">
        <w:rPr>
          <w:rFonts w:hint="eastAsia"/>
          <w:b/>
        </w:rPr>
        <w:t>起来。不能使用</w:t>
      </w:r>
      <w:r w:rsidR="00EA6267" w:rsidRPr="00F659B4">
        <w:rPr>
          <w:rFonts w:hint="eastAsia"/>
          <w:b/>
        </w:rPr>
        <w:t>strcat</w:t>
      </w:r>
      <w:r w:rsidR="00EA6267" w:rsidRPr="00F659B4">
        <w:rPr>
          <w:rFonts w:hint="eastAsia"/>
          <w:b/>
        </w:rPr>
        <w:t>函数。</w:t>
      </w:r>
    </w:p>
    <w:p w14:paraId="3FA1F90D" w14:textId="77777777" w:rsidR="00422F3A" w:rsidRDefault="00422F3A" w:rsidP="00422F3A">
      <w:pPr>
        <w:ind w:firstLine="420"/>
      </w:pPr>
      <w:r>
        <w:t># include &lt;stdio.h&gt;</w:t>
      </w:r>
    </w:p>
    <w:p w14:paraId="43DC4B27" w14:textId="77777777" w:rsidR="00422F3A" w:rsidRDefault="00422F3A" w:rsidP="00422F3A">
      <w:pPr>
        <w:ind w:firstLine="420"/>
      </w:pPr>
      <w:r>
        <w:t xml:space="preserve">void main( ) </w:t>
      </w:r>
    </w:p>
    <w:p w14:paraId="753BF26D" w14:textId="77777777" w:rsidR="00422F3A" w:rsidRPr="00422F3A" w:rsidRDefault="00422F3A" w:rsidP="00422F3A">
      <w:pPr>
        <w:ind w:firstLine="420"/>
        <w:rPr>
          <w:lang w:val="sv-SE"/>
        </w:rPr>
      </w:pPr>
      <w:r w:rsidRPr="00422F3A">
        <w:rPr>
          <w:lang w:val="sv-SE"/>
        </w:rPr>
        <w:t>{</w:t>
      </w:r>
    </w:p>
    <w:p w14:paraId="17D048F2" w14:textId="77777777" w:rsidR="00422F3A" w:rsidRPr="00422F3A" w:rsidRDefault="00422F3A" w:rsidP="00422F3A">
      <w:pPr>
        <w:ind w:firstLine="420"/>
        <w:rPr>
          <w:lang w:val="sv-SE"/>
        </w:rPr>
      </w:pPr>
      <w:r w:rsidRPr="00422F3A">
        <w:rPr>
          <w:lang w:val="sv-SE"/>
        </w:rPr>
        <w:t xml:space="preserve">    char str1[20],str2[20];</w:t>
      </w:r>
    </w:p>
    <w:p w14:paraId="2C8B1D71" w14:textId="77777777" w:rsidR="00422F3A" w:rsidRPr="00422F3A" w:rsidRDefault="00422F3A" w:rsidP="00422F3A">
      <w:pPr>
        <w:ind w:firstLine="420"/>
        <w:rPr>
          <w:lang w:val="sv-SE"/>
        </w:rPr>
      </w:pPr>
      <w:r w:rsidRPr="00422F3A">
        <w:rPr>
          <w:lang w:val="sv-SE"/>
        </w:rPr>
        <w:tab/>
        <w:t>int i,j;</w:t>
      </w:r>
    </w:p>
    <w:p w14:paraId="6FF5545C" w14:textId="77777777" w:rsidR="00422F3A" w:rsidRDefault="00422F3A" w:rsidP="00422F3A">
      <w:pPr>
        <w:ind w:firstLine="420"/>
        <w:rPr>
          <w:rFonts w:hint="eastAsia"/>
        </w:rPr>
      </w:pPr>
      <w:r w:rsidRPr="00422F3A">
        <w:rPr>
          <w:rFonts w:hint="eastAsia"/>
          <w:lang w:val="sv-SE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两个字符串</w:t>
      </w:r>
      <w:r>
        <w:rPr>
          <w:rFonts w:hint="eastAsia"/>
        </w:rPr>
        <w:t xml:space="preserve"> : \n");</w:t>
      </w:r>
    </w:p>
    <w:p w14:paraId="31B2453C" w14:textId="77777777" w:rsidR="00422F3A" w:rsidRDefault="00422F3A" w:rsidP="00422F3A">
      <w:pPr>
        <w:ind w:firstLine="420"/>
      </w:pPr>
      <w:r>
        <w:tab/>
        <w:t>gets(str1);</w:t>
      </w:r>
    </w:p>
    <w:p w14:paraId="1F16D35C" w14:textId="77777777" w:rsidR="00422F3A" w:rsidRDefault="00422F3A" w:rsidP="00422F3A">
      <w:pPr>
        <w:ind w:firstLine="420"/>
      </w:pPr>
      <w:r>
        <w:tab/>
        <w:t>gets(str2);</w:t>
      </w:r>
    </w:p>
    <w:p w14:paraId="49B72B9D" w14:textId="77777777" w:rsidR="00422F3A" w:rsidRDefault="00422F3A" w:rsidP="00422F3A">
      <w:pPr>
        <w:ind w:firstLine="420"/>
      </w:pPr>
      <w:r>
        <w:tab/>
      </w:r>
    </w:p>
    <w:p w14:paraId="131112E9" w14:textId="77777777" w:rsidR="00422F3A" w:rsidRDefault="00422F3A" w:rsidP="00422F3A">
      <w:pPr>
        <w:ind w:firstLine="420"/>
      </w:pPr>
      <w:r>
        <w:tab/>
        <w:t>i=0;</w:t>
      </w:r>
    </w:p>
    <w:p w14:paraId="110F2534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ab/>
        <w:t>while ( str1[i]!='\0' )  i++; //</w:t>
      </w:r>
      <w:r>
        <w:rPr>
          <w:rFonts w:hint="eastAsia"/>
        </w:rPr>
        <w:t>找到串</w:t>
      </w:r>
      <w:r>
        <w:rPr>
          <w:rFonts w:hint="eastAsia"/>
        </w:rPr>
        <w:t xml:space="preserve">1 '\0' </w:t>
      </w:r>
      <w:r>
        <w:rPr>
          <w:rFonts w:hint="eastAsia"/>
        </w:rPr>
        <w:t>位置</w:t>
      </w:r>
    </w:p>
    <w:p w14:paraId="0D12E3FB" w14:textId="77777777" w:rsidR="00422F3A" w:rsidRDefault="00422F3A" w:rsidP="00422F3A">
      <w:pPr>
        <w:ind w:firstLine="420"/>
      </w:pPr>
    </w:p>
    <w:p w14:paraId="28C0CE7B" w14:textId="77777777" w:rsidR="00422F3A" w:rsidRDefault="00422F3A" w:rsidP="00422F3A">
      <w:pPr>
        <w:ind w:firstLine="420"/>
      </w:pPr>
      <w:r>
        <w:tab/>
        <w:t>j=0;</w:t>
      </w:r>
    </w:p>
    <w:p w14:paraId="07BE044D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ab/>
        <w:t>while ( str2[j]!='\0' )  //</w:t>
      </w:r>
      <w:r>
        <w:rPr>
          <w:rFonts w:hint="eastAsia"/>
        </w:rPr>
        <w:t>串</w:t>
      </w:r>
      <w:r>
        <w:rPr>
          <w:rFonts w:hint="eastAsia"/>
        </w:rPr>
        <w:t xml:space="preserve">2 </w:t>
      </w:r>
      <w:r>
        <w:rPr>
          <w:rFonts w:hint="eastAsia"/>
        </w:rPr>
        <w:t>拼接到串</w:t>
      </w:r>
      <w:r>
        <w:rPr>
          <w:rFonts w:hint="eastAsia"/>
        </w:rPr>
        <w:t xml:space="preserve">1 </w:t>
      </w:r>
      <w:r>
        <w:rPr>
          <w:rFonts w:hint="eastAsia"/>
        </w:rPr>
        <w:t>后</w:t>
      </w:r>
    </w:p>
    <w:p w14:paraId="1FB7B99E" w14:textId="77777777" w:rsidR="00422F3A" w:rsidRPr="00422F3A" w:rsidRDefault="00422F3A" w:rsidP="00422F3A">
      <w:pPr>
        <w:ind w:firstLine="420"/>
        <w:rPr>
          <w:lang w:val="pl-PL"/>
        </w:rPr>
      </w:pPr>
      <w:r>
        <w:tab/>
      </w:r>
      <w:r w:rsidRPr="00422F3A">
        <w:rPr>
          <w:lang w:val="pl-PL"/>
        </w:rPr>
        <w:t>{</w:t>
      </w:r>
    </w:p>
    <w:p w14:paraId="6658AC5A" w14:textId="77777777" w:rsidR="00422F3A" w:rsidRPr="00422F3A" w:rsidRDefault="00422F3A" w:rsidP="00422F3A">
      <w:pPr>
        <w:ind w:firstLine="420"/>
        <w:rPr>
          <w:lang w:val="pl-PL"/>
        </w:rPr>
      </w:pPr>
      <w:r w:rsidRPr="00422F3A">
        <w:rPr>
          <w:lang w:val="pl-PL"/>
        </w:rPr>
        <w:tab/>
        <w:t xml:space="preserve">   str1[i]=str2[j];</w:t>
      </w:r>
    </w:p>
    <w:p w14:paraId="72D8DD3F" w14:textId="77777777" w:rsidR="00422F3A" w:rsidRPr="00422F3A" w:rsidRDefault="00422F3A" w:rsidP="00422F3A">
      <w:pPr>
        <w:ind w:firstLine="420"/>
        <w:rPr>
          <w:lang w:val="pl-PL"/>
        </w:rPr>
      </w:pPr>
      <w:r w:rsidRPr="00422F3A">
        <w:rPr>
          <w:lang w:val="pl-PL"/>
        </w:rPr>
        <w:tab/>
        <w:t xml:space="preserve">   i++;</w:t>
      </w:r>
    </w:p>
    <w:p w14:paraId="04ACB0F4" w14:textId="77777777" w:rsidR="00422F3A" w:rsidRPr="00422F3A" w:rsidRDefault="00422F3A" w:rsidP="00422F3A">
      <w:pPr>
        <w:ind w:firstLine="420"/>
        <w:rPr>
          <w:lang w:val="pl-PL"/>
        </w:rPr>
      </w:pPr>
      <w:r w:rsidRPr="00422F3A">
        <w:rPr>
          <w:lang w:val="pl-PL"/>
        </w:rPr>
        <w:tab/>
        <w:t xml:space="preserve">   j++;</w:t>
      </w:r>
    </w:p>
    <w:p w14:paraId="700D25E1" w14:textId="77777777" w:rsidR="00422F3A" w:rsidRDefault="00422F3A" w:rsidP="00422F3A">
      <w:pPr>
        <w:ind w:firstLine="420"/>
      </w:pPr>
      <w:r w:rsidRPr="00422F3A">
        <w:rPr>
          <w:lang w:val="pl-PL"/>
        </w:rPr>
        <w:tab/>
      </w:r>
      <w:r>
        <w:t>}</w:t>
      </w:r>
    </w:p>
    <w:p w14:paraId="43730D24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 xml:space="preserve">    str1[i]='\0';  //</w:t>
      </w:r>
      <w:r>
        <w:rPr>
          <w:rFonts w:hint="eastAsia"/>
        </w:rPr>
        <w:t>最后加上</w:t>
      </w:r>
      <w:r>
        <w:rPr>
          <w:rFonts w:hint="eastAsia"/>
        </w:rPr>
        <w:t xml:space="preserve"> '\0'</w:t>
      </w:r>
    </w:p>
    <w:p w14:paraId="2FCC0734" w14:textId="77777777" w:rsidR="00422F3A" w:rsidRDefault="00422F3A" w:rsidP="00422F3A">
      <w:pPr>
        <w:ind w:firstLine="420"/>
      </w:pPr>
    </w:p>
    <w:p w14:paraId="413D29A9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ab/>
        <w:t>printf("%s \n" , str1); //</w:t>
      </w:r>
      <w:r>
        <w:rPr>
          <w:rFonts w:hint="eastAsia"/>
        </w:rPr>
        <w:t>输出拼接后的串</w:t>
      </w:r>
    </w:p>
    <w:p w14:paraId="62741514" w14:textId="77777777" w:rsidR="00182704" w:rsidRDefault="00422F3A" w:rsidP="00422F3A">
      <w:pPr>
        <w:ind w:firstLine="420"/>
        <w:rPr>
          <w:rFonts w:hint="eastAsia"/>
        </w:rPr>
      </w:pPr>
      <w:r>
        <w:t>}</w:t>
      </w:r>
    </w:p>
    <w:p w14:paraId="1A59948F" w14:textId="77777777" w:rsidR="00F659B4" w:rsidRPr="001D1C70" w:rsidRDefault="00F659B4" w:rsidP="00422F3A">
      <w:pPr>
        <w:ind w:firstLine="420"/>
        <w:rPr>
          <w:rFonts w:hint="eastAsia"/>
        </w:rPr>
      </w:pPr>
    </w:p>
    <w:p w14:paraId="79A4E1D3" w14:textId="77777777" w:rsidR="00BC109E" w:rsidRDefault="00182704" w:rsidP="002C517E">
      <w:pPr>
        <w:ind w:firstLine="422"/>
        <w:rPr>
          <w:rFonts w:hint="eastAsia"/>
          <w:b/>
          <w:color w:val="FF0000"/>
          <w:szCs w:val="21"/>
        </w:rPr>
      </w:pPr>
      <w:r w:rsidRPr="00182704">
        <w:rPr>
          <w:b/>
          <w:color w:val="FF0000"/>
          <w:szCs w:val="21"/>
        </w:rPr>
        <w:t>第六章</w:t>
      </w:r>
      <w:r w:rsidRPr="00182704">
        <w:rPr>
          <w:b/>
          <w:color w:val="FF0000"/>
          <w:szCs w:val="21"/>
        </w:rPr>
        <w:t>P11</w:t>
      </w:r>
      <w:r w:rsidR="002C517E">
        <w:rPr>
          <w:rFonts w:hint="eastAsia"/>
          <w:b/>
          <w:color w:val="FF0000"/>
          <w:szCs w:val="21"/>
        </w:rPr>
        <w:t xml:space="preserve">  </w:t>
      </w:r>
    </w:p>
    <w:p w14:paraId="45785E7A" w14:textId="77777777" w:rsidR="00820361" w:rsidRDefault="00182704" w:rsidP="002C517E">
      <w:pPr>
        <w:ind w:firstLine="422"/>
        <w:rPr>
          <w:rFonts w:hint="eastAsia"/>
        </w:rPr>
      </w:pPr>
      <w:r w:rsidRPr="00182704">
        <w:rPr>
          <w:rFonts w:hint="eastAsia"/>
          <w:b/>
          <w:color w:val="FF0000"/>
          <w:szCs w:val="21"/>
        </w:rPr>
        <w:t>第</w:t>
      </w:r>
      <w:r w:rsidRPr="00182704">
        <w:rPr>
          <w:b/>
          <w:color w:val="FF0000"/>
          <w:szCs w:val="21"/>
        </w:rPr>
        <w:t>1</w:t>
      </w:r>
      <w:r>
        <w:rPr>
          <w:rFonts w:hint="eastAsia"/>
          <w:b/>
          <w:color w:val="FF0000"/>
          <w:szCs w:val="21"/>
        </w:rPr>
        <w:t>2</w:t>
      </w:r>
      <w:r w:rsidRPr="00182704">
        <w:rPr>
          <w:rFonts w:hint="eastAsia"/>
          <w:b/>
          <w:color w:val="FF0000"/>
          <w:szCs w:val="21"/>
        </w:rPr>
        <w:t>题</w:t>
      </w:r>
      <w:r w:rsidR="002C517E">
        <w:rPr>
          <w:rFonts w:hint="eastAsia"/>
          <w:b/>
          <w:color w:val="FF0000"/>
          <w:szCs w:val="21"/>
        </w:rPr>
        <w:t xml:space="preserve">  </w:t>
      </w:r>
      <w:r w:rsidR="00830A24">
        <w:rPr>
          <w:rFonts w:hint="eastAsia"/>
        </w:rPr>
        <w:t>编写一个程序，计算</w:t>
      </w:r>
      <w:r w:rsidR="00830A24" w:rsidRPr="00471DC3">
        <w:rPr>
          <w:rFonts w:hint="eastAsia"/>
          <w:b/>
          <w:color w:val="0000FF"/>
          <w:szCs w:val="21"/>
        </w:rPr>
        <w:t>字符串的长度</w:t>
      </w:r>
      <w:r w:rsidR="00830A24">
        <w:rPr>
          <w:rFonts w:hint="eastAsia"/>
        </w:rPr>
        <w:t>。不能使用</w:t>
      </w:r>
      <w:r w:rsidR="00830A24">
        <w:rPr>
          <w:rFonts w:hint="eastAsia"/>
        </w:rPr>
        <w:t>strlen</w:t>
      </w:r>
      <w:r w:rsidR="00830A24">
        <w:rPr>
          <w:rFonts w:hint="eastAsia"/>
        </w:rPr>
        <w:t>函数。</w:t>
      </w:r>
    </w:p>
    <w:p w14:paraId="35CD4DDB" w14:textId="77777777" w:rsidR="002C517E" w:rsidRDefault="002C517E" w:rsidP="002C517E">
      <w:pPr>
        <w:ind w:firstLine="420"/>
      </w:pPr>
      <w:r>
        <w:t># include &lt;stdio.h&gt;</w:t>
      </w:r>
    </w:p>
    <w:p w14:paraId="203094BD" w14:textId="77777777" w:rsidR="002C517E" w:rsidRDefault="002C517E" w:rsidP="002C517E">
      <w:pPr>
        <w:ind w:firstLine="420"/>
      </w:pPr>
      <w:r>
        <w:t xml:space="preserve">void main( ) </w:t>
      </w:r>
    </w:p>
    <w:p w14:paraId="02C6E9C2" w14:textId="77777777" w:rsidR="002C517E" w:rsidRDefault="002C517E" w:rsidP="002C517E">
      <w:pPr>
        <w:ind w:firstLine="420"/>
      </w:pPr>
      <w:r>
        <w:t>{</w:t>
      </w:r>
    </w:p>
    <w:p w14:paraId="24027BD0" w14:textId="77777777" w:rsidR="002C517E" w:rsidRDefault="002C517E" w:rsidP="002C517E">
      <w:pPr>
        <w:ind w:firstLine="420"/>
      </w:pPr>
      <w:r>
        <w:t xml:space="preserve">    char str[20];</w:t>
      </w:r>
    </w:p>
    <w:p w14:paraId="0E54A738" w14:textId="77777777" w:rsidR="002C517E" w:rsidRDefault="002C517E" w:rsidP="002C517E">
      <w:pPr>
        <w:ind w:firstLine="420"/>
      </w:pPr>
      <w:r>
        <w:tab/>
        <w:t>int i;</w:t>
      </w:r>
    </w:p>
    <w:p w14:paraId="609FD2DA" w14:textId="77777777" w:rsidR="002C517E" w:rsidRDefault="002C517E" w:rsidP="002C517E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输入一个字符串</w:t>
      </w:r>
      <w:r>
        <w:rPr>
          <w:rFonts w:hint="eastAsia"/>
        </w:rPr>
        <w:t xml:space="preserve"> : \n");</w:t>
      </w:r>
    </w:p>
    <w:p w14:paraId="6E68E848" w14:textId="77777777" w:rsidR="002C517E" w:rsidRDefault="002C517E" w:rsidP="002C517E">
      <w:pPr>
        <w:ind w:firstLine="420"/>
      </w:pPr>
      <w:r>
        <w:tab/>
        <w:t>gets(str);</w:t>
      </w:r>
    </w:p>
    <w:p w14:paraId="49A4125C" w14:textId="77777777" w:rsidR="002C517E" w:rsidRDefault="002C517E" w:rsidP="002C517E">
      <w:pPr>
        <w:ind w:firstLine="420"/>
      </w:pPr>
      <w:r>
        <w:tab/>
      </w:r>
    </w:p>
    <w:p w14:paraId="3661252B" w14:textId="77777777" w:rsidR="002C517E" w:rsidRDefault="002C517E" w:rsidP="002C517E">
      <w:pPr>
        <w:ind w:firstLine="420"/>
      </w:pPr>
      <w:r>
        <w:tab/>
        <w:t>i=0;</w:t>
      </w:r>
    </w:p>
    <w:p w14:paraId="47DBC2FB" w14:textId="77777777" w:rsidR="002C517E" w:rsidRDefault="002C517E" w:rsidP="002C517E">
      <w:pPr>
        <w:ind w:firstLine="420"/>
        <w:rPr>
          <w:rFonts w:hint="eastAsia"/>
        </w:rPr>
      </w:pPr>
      <w:r>
        <w:rPr>
          <w:rFonts w:hint="eastAsia"/>
        </w:rPr>
        <w:tab/>
        <w:t>while ( str[i]!='\0' )  i++; //</w:t>
      </w:r>
      <w:r>
        <w:rPr>
          <w:rFonts w:hint="eastAsia"/>
        </w:rPr>
        <w:t>找到串</w:t>
      </w:r>
      <w:r>
        <w:rPr>
          <w:rFonts w:hint="eastAsia"/>
        </w:rPr>
        <w:t xml:space="preserve">1 '\0' </w:t>
      </w:r>
      <w:r>
        <w:rPr>
          <w:rFonts w:hint="eastAsia"/>
        </w:rPr>
        <w:t>位置，串长及</w:t>
      </w:r>
      <w:r>
        <w:rPr>
          <w:rFonts w:hint="eastAsia"/>
        </w:rPr>
        <w:t>'\0'</w:t>
      </w:r>
      <w:r>
        <w:rPr>
          <w:rFonts w:hint="eastAsia"/>
        </w:rPr>
        <w:t>的下标</w:t>
      </w:r>
    </w:p>
    <w:p w14:paraId="54D3E149" w14:textId="77777777" w:rsidR="002C517E" w:rsidRDefault="002C517E" w:rsidP="002C517E">
      <w:pPr>
        <w:ind w:firstLine="420"/>
      </w:pPr>
    </w:p>
    <w:p w14:paraId="5F76A002" w14:textId="77777777" w:rsidR="002C517E" w:rsidRDefault="002C517E" w:rsidP="002C517E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串</w:t>
      </w:r>
      <w:r>
        <w:rPr>
          <w:rFonts w:hint="eastAsia"/>
        </w:rPr>
        <w:t xml:space="preserve"> %s </w:t>
      </w:r>
      <w:r>
        <w:rPr>
          <w:rFonts w:hint="eastAsia"/>
        </w:rPr>
        <w:t>的长度是</w:t>
      </w:r>
      <w:r>
        <w:rPr>
          <w:rFonts w:hint="eastAsia"/>
        </w:rPr>
        <w:t xml:space="preserve"> : %d  \n" , str, i ); </w:t>
      </w:r>
    </w:p>
    <w:p w14:paraId="64E55B8B" w14:textId="77777777" w:rsidR="001E6E52" w:rsidRPr="006A0927" w:rsidRDefault="002C517E" w:rsidP="00CC45AF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CC45AF">
        <w:br w:type="page"/>
      </w:r>
      <w:r w:rsidR="00182704" w:rsidRPr="006A0927">
        <w:rPr>
          <w:b/>
          <w:color w:val="FF0000"/>
          <w:szCs w:val="21"/>
        </w:rPr>
        <w:lastRenderedPageBreak/>
        <w:t>第七章</w:t>
      </w:r>
      <w:r w:rsidR="00182704" w:rsidRPr="006A0927">
        <w:rPr>
          <w:b/>
          <w:color w:val="FF0000"/>
          <w:szCs w:val="21"/>
        </w:rPr>
        <w:t xml:space="preserve">P14 </w:t>
      </w:r>
      <w:r w:rsidR="00182704" w:rsidRPr="006A0927">
        <w:rPr>
          <w:rFonts w:hint="eastAsia"/>
          <w:b/>
          <w:color w:val="FF0000"/>
          <w:szCs w:val="21"/>
        </w:rPr>
        <w:t xml:space="preserve"> </w:t>
      </w:r>
    </w:p>
    <w:p w14:paraId="4DF5D623" w14:textId="77777777" w:rsidR="00CA123D" w:rsidRPr="006A0927" w:rsidRDefault="00CA123D" w:rsidP="001E6E52">
      <w:pPr>
        <w:ind w:firstLineChars="0" w:firstLine="0"/>
        <w:rPr>
          <w:rFonts w:hint="eastAsia"/>
          <w:b/>
        </w:rPr>
      </w:pPr>
      <w:r w:rsidRPr="006A0927">
        <w:rPr>
          <w:rFonts w:hint="eastAsia"/>
          <w:b/>
          <w:color w:val="FF0000"/>
          <w:szCs w:val="21"/>
        </w:rPr>
        <w:t>第</w:t>
      </w:r>
      <w:r w:rsidR="00182704" w:rsidRPr="006A0927">
        <w:rPr>
          <w:b/>
          <w:color w:val="FF0000"/>
          <w:szCs w:val="21"/>
        </w:rPr>
        <w:t>3</w:t>
      </w:r>
      <w:r w:rsidRPr="006A0927">
        <w:rPr>
          <w:rFonts w:hint="eastAsia"/>
          <w:b/>
          <w:color w:val="FF0000"/>
          <w:szCs w:val="21"/>
        </w:rPr>
        <w:t>题</w:t>
      </w:r>
      <w:r w:rsidR="00616A35" w:rsidRPr="006A0927">
        <w:rPr>
          <w:rFonts w:hint="eastAsia"/>
          <w:b/>
          <w:color w:val="FF0000"/>
          <w:szCs w:val="21"/>
        </w:rPr>
        <w:t xml:space="preserve">  </w:t>
      </w:r>
      <w:r w:rsidR="003A22DE" w:rsidRPr="006A0927">
        <w:rPr>
          <w:rFonts w:hint="eastAsia"/>
          <w:b/>
        </w:rPr>
        <w:t>编写两个函数，分别计算两个自然数的</w:t>
      </w:r>
      <w:r w:rsidR="003A22DE" w:rsidRPr="006A0927">
        <w:rPr>
          <w:rFonts w:hint="eastAsia"/>
          <w:b/>
          <w:color w:val="0000FF"/>
          <w:szCs w:val="21"/>
        </w:rPr>
        <w:t>最大公约数和最小公倍数</w:t>
      </w:r>
      <w:r w:rsidR="003A22DE" w:rsidRPr="006A0927">
        <w:rPr>
          <w:rFonts w:hint="eastAsia"/>
          <w:b/>
        </w:rPr>
        <w:t>。在主函数中调用这两个函数并输出结果。两个自然数从键盘输入。</w:t>
      </w:r>
    </w:p>
    <w:p w14:paraId="6B24D31B" w14:textId="77777777" w:rsidR="00EA727B" w:rsidRDefault="00EA727B" w:rsidP="00EA727B">
      <w:pPr>
        <w:ind w:firstLine="420"/>
        <w:rPr>
          <w:rFonts w:hint="eastAsia"/>
          <w:lang w:val="sv-SE"/>
        </w:rPr>
      </w:pPr>
      <w:r w:rsidRPr="00EA727B">
        <w:rPr>
          <w:lang w:val="sv-SE"/>
        </w:rPr>
        <w:t># include &lt;stdio.h&gt;</w:t>
      </w:r>
    </w:p>
    <w:p w14:paraId="7EC39D34" w14:textId="77777777" w:rsidR="00017C5F" w:rsidRPr="00EA727B" w:rsidRDefault="00017C5F" w:rsidP="00EA727B">
      <w:pPr>
        <w:ind w:firstLine="420"/>
        <w:rPr>
          <w:lang w:val="sv-SE"/>
        </w:rPr>
      </w:pPr>
    </w:p>
    <w:p w14:paraId="3172D166" w14:textId="77777777" w:rsidR="00EA727B" w:rsidRPr="00EA727B" w:rsidRDefault="00EA727B" w:rsidP="00EA727B">
      <w:pPr>
        <w:ind w:firstLine="420"/>
        <w:rPr>
          <w:lang w:val="sv-SE"/>
        </w:rPr>
      </w:pPr>
      <w:r w:rsidRPr="00EA727B">
        <w:rPr>
          <w:lang w:val="sv-SE"/>
        </w:rPr>
        <w:t>int gys(int x,int y)</w:t>
      </w:r>
    </w:p>
    <w:p w14:paraId="1CD7F320" w14:textId="77777777" w:rsidR="000C3612" w:rsidRDefault="00EA727B" w:rsidP="00EA727B">
      <w:pPr>
        <w:ind w:firstLine="420"/>
        <w:rPr>
          <w:rFonts w:hint="eastAsia"/>
          <w:lang w:val="sv-SE"/>
        </w:rPr>
      </w:pPr>
      <w:r w:rsidRPr="00EA727B">
        <w:rPr>
          <w:lang w:val="sv-SE"/>
        </w:rPr>
        <w:t xml:space="preserve">{  </w:t>
      </w:r>
    </w:p>
    <w:p w14:paraId="2396C787" w14:textId="77777777" w:rsidR="00EA727B" w:rsidRPr="00EA727B" w:rsidRDefault="00EA727B" w:rsidP="000C3612">
      <w:pPr>
        <w:ind w:firstLineChars="350" w:firstLine="735"/>
        <w:rPr>
          <w:lang w:val="sv-SE"/>
        </w:rPr>
      </w:pPr>
      <w:r w:rsidRPr="00EA727B">
        <w:rPr>
          <w:lang w:val="sv-SE"/>
        </w:rPr>
        <w:t>int min,i;</w:t>
      </w:r>
    </w:p>
    <w:p w14:paraId="6A7142A8" w14:textId="77777777" w:rsidR="00EA727B" w:rsidRPr="00EA727B" w:rsidRDefault="00EA727B" w:rsidP="00EA727B">
      <w:pPr>
        <w:ind w:firstLine="420"/>
        <w:rPr>
          <w:lang w:val="sv-SE"/>
        </w:rPr>
      </w:pPr>
      <w:r w:rsidRPr="00EA727B">
        <w:rPr>
          <w:lang w:val="sv-SE"/>
        </w:rPr>
        <w:t xml:space="preserve">   min= x&lt;y ? x : y;</w:t>
      </w:r>
    </w:p>
    <w:p w14:paraId="16172537" w14:textId="77777777" w:rsidR="00EA727B" w:rsidRDefault="00EA727B" w:rsidP="00EA727B">
      <w:pPr>
        <w:ind w:firstLine="420"/>
      </w:pPr>
      <w:r w:rsidRPr="00EA727B">
        <w:rPr>
          <w:lang w:val="sv-SE"/>
        </w:rPr>
        <w:t xml:space="preserve">   </w:t>
      </w:r>
      <w:r>
        <w:t>for ( i=min ; i&gt;=1 ; i-- )</w:t>
      </w:r>
    </w:p>
    <w:p w14:paraId="10FB5DF7" w14:textId="77777777" w:rsidR="00EA727B" w:rsidRDefault="00EA727B" w:rsidP="00EA727B">
      <w:pPr>
        <w:ind w:firstLine="420"/>
        <w:rPr>
          <w:rFonts w:hint="eastAsia"/>
        </w:rPr>
      </w:pPr>
      <w:r>
        <w:tab/>
        <w:t xml:space="preserve">   if ( x%i==0 &amp;&amp; y%i==0 ) break;</w:t>
      </w:r>
    </w:p>
    <w:p w14:paraId="16507BF0" w14:textId="77777777" w:rsidR="00AD29FB" w:rsidRDefault="00AD29FB" w:rsidP="00EA727B">
      <w:pPr>
        <w:ind w:firstLine="420"/>
      </w:pPr>
    </w:p>
    <w:p w14:paraId="28AF6A4D" w14:textId="77777777" w:rsidR="00EA727B" w:rsidRDefault="00EA727B" w:rsidP="00EA727B">
      <w:pPr>
        <w:ind w:firstLine="420"/>
      </w:pPr>
      <w:r>
        <w:t xml:space="preserve">   return i;</w:t>
      </w:r>
    </w:p>
    <w:p w14:paraId="6C8DC3B8" w14:textId="77777777" w:rsidR="00EA727B" w:rsidRDefault="00EA727B" w:rsidP="00EA727B">
      <w:pPr>
        <w:ind w:firstLine="420"/>
      </w:pPr>
      <w:r>
        <w:t>}</w:t>
      </w:r>
    </w:p>
    <w:p w14:paraId="159A4915" w14:textId="77777777" w:rsidR="00EA727B" w:rsidRDefault="00EA727B" w:rsidP="00EA727B">
      <w:pPr>
        <w:ind w:firstLine="420"/>
      </w:pPr>
    </w:p>
    <w:p w14:paraId="5AF25902" w14:textId="77777777" w:rsidR="00EA727B" w:rsidRDefault="00EA727B" w:rsidP="00EA727B">
      <w:pPr>
        <w:ind w:firstLine="420"/>
      </w:pPr>
      <w:r>
        <w:t>int gbs(int x,int y)</w:t>
      </w:r>
    </w:p>
    <w:p w14:paraId="1E4D8C47" w14:textId="77777777" w:rsidR="00017C5F" w:rsidRDefault="00EA727B" w:rsidP="00EA727B">
      <w:pPr>
        <w:ind w:firstLine="420"/>
        <w:rPr>
          <w:rFonts w:hint="eastAsia"/>
          <w:lang w:val="es-ES"/>
        </w:rPr>
      </w:pPr>
      <w:r w:rsidRPr="00EA727B">
        <w:rPr>
          <w:lang w:val="es-ES"/>
        </w:rPr>
        <w:t xml:space="preserve">{   </w:t>
      </w:r>
    </w:p>
    <w:p w14:paraId="200B3E83" w14:textId="77777777" w:rsidR="00017C5F" w:rsidRDefault="00EA727B" w:rsidP="00017C5F">
      <w:pPr>
        <w:ind w:firstLineChars="400" w:firstLine="840"/>
        <w:rPr>
          <w:rFonts w:hint="eastAsia"/>
          <w:lang w:val="es-ES"/>
        </w:rPr>
      </w:pPr>
      <w:r w:rsidRPr="00EA727B">
        <w:rPr>
          <w:lang w:val="es-ES"/>
        </w:rPr>
        <w:t>return x*y/gys(x,y);</w:t>
      </w:r>
      <w:r>
        <w:rPr>
          <w:rFonts w:hint="eastAsia"/>
          <w:lang w:val="es-ES"/>
        </w:rPr>
        <w:t xml:space="preserve"> </w:t>
      </w:r>
    </w:p>
    <w:p w14:paraId="6A69DC56" w14:textId="77777777" w:rsidR="00EA727B" w:rsidRPr="00EA727B" w:rsidRDefault="00EA727B" w:rsidP="00017C5F">
      <w:pPr>
        <w:ind w:firstLineChars="144" w:firstLine="302"/>
        <w:rPr>
          <w:lang w:val="es-ES"/>
        </w:rPr>
      </w:pPr>
      <w:r>
        <w:rPr>
          <w:rFonts w:hint="eastAsia"/>
          <w:lang w:val="es-ES"/>
        </w:rPr>
        <w:t xml:space="preserve"> </w:t>
      </w:r>
      <w:r w:rsidRPr="00EA727B">
        <w:rPr>
          <w:lang w:val="es-ES"/>
        </w:rPr>
        <w:t>}</w:t>
      </w:r>
    </w:p>
    <w:p w14:paraId="7A36CAA5" w14:textId="77777777" w:rsidR="00EA727B" w:rsidRPr="00EA727B" w:rsidRDefault="00EA727B" w:rsidP="00EA727B">
      <w:pPr>
        <w:ind w:firstLine="420"/>
        <w:rPr>
          <w:lang w:val="es-ES"/>
        </w:rPr>
      </w:pPr>
    </w:p>
    <w:p w14:paraId="2309225D" w14:textId="77777777" w:rsidR="00EA727B" w:rsidRPr="00EA727B" w:rsidRDefault="00EA727B" w:rsidP="00EA727B">
      <w:pPr>
        <w:ind w:firstLine="420"/>
        <w:rPr>
          <w:lang w:val="fr-FR"/>
        </w:rPr>
      </w:pPr>
      <w:r w:rsidRPr="00EA727B">
        <w:rPr>
          <w:lang w:val="fr-FR"/>
        </w:rPr>
        <w:t xml:space="preserve">void main( ) </w:t>
      </w:r>
    </w:p>
    <w:p w14:paraId="30781E88" w14:textId="77777777" w:rsidR="00FE5EB3" w:rsidRDefault="00EA727B" w:rsidP="00EA727B">
      <w:pPr>
        <w:ind w:firstLine="420"/>
        <w:rPr>
          <w:rFonts w:hint="eastAsia"/>
          <w:lang w:val="fr-FR"/>
        </w:rPr>
      </w:pPr>
      <w:r w:rsidRPr="00EA727B">
        <w:rPr>
          <w:lang w:val="fr-FR"/>
        </w:rPr>
        <w:t xml:space="preserve">{  </w:t>
      </w:r>
    </w:p>
    <w:p w14:paraId="0B380B98" w14:textId="77777777" w:rsidR="00EA727B" w:rsidRPr="00EA727B" w:rsidRDefault="00EA727B" w:rsidP="00FE5EB3">
      <w:pPr>
        <w:ind w:firstLineChars="350" w:firstLine="735"/>
        <w:rPr>
          <w:lang w:val="fr-FR"/>
        </w:rPr>
      </w:pPr>
      <w:r w:rsidRPr="00EA727B">
        <w:rPr>
          <w:lang w:val="fr-FR"/>
        </w:rPr>
        <w:t xml:space="preserve"> int m,n;</w:t>
      </w:r>
    </w:p>
    <w:p w14:paraId="002184F0" w14:textId="77777777" w:rsidR="00EA727B" w:rsidRDefault="00EA727B" w:rsidP="00EA727B">
      <w:pPr>
        <w:ind w:firstLine="420"/>
        <w:rPr>
          <w:rFonts w:hint="eastAsia"/>
        </w:rPr>
      </w:pPr>
      <w:r w:rsidRPr="00EA727B">
        <w:rPr>
          <w:rFonts w:hint="eastAsia"/>
          <w:lang w:val="fr-FR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两个正整数</w:t>
      </w:r>
      <w:r>
        <w:rPr>
          <w:rFonts w:hint="eastAsia"/>
        </w:rPr>
        <w:t xml:space="preserve"> : ");</w:t>
      </w:r>
    </w:p>
    <w:p w14:paraId="20F59FF0" w14:textId="77777777" w:rsidR="00EA727B" w:rsidRDefault="00EA727B" w:rsidP="00EA727B">
      <w:pPr>
        <w:ind w:firstLine="420"/>
      </w:pPr>
      <w:r>
        <w:tab/>
        <w:t>scanf("%d%d" ,&amp;m,&amp;n);</w:t>
      </w:r>
    </w:p>
    <w:p w14:paraId="0A058F3C" w14:textId="77777777" w:rsidR="00EA727B" w:rsidRDefault="00EA727B" w:rsidP="00EA727B">
      <w:pPr>
        <w:ind w:leftChars="200" w:left="735" w:hangingChars="150" w:hanging="315"/>
        <w:rPr>
          <w:rFonts w:hint="eastAsia"/>
        </w:rPr>
      </w:pPr>
      <w:r>
        <w:rPr>
          <w:rFonts w:hint="eastAsia"/>
        </w:rPr>
        <w:tab/>
        <w:t xml:space="preserve"> printf("%d </w:t>
      </w:r>
      <w:r>
        <w:rPr>
          <w:rFonts w:hint="eastAsia"/>
        </w:rPr>
        <w:t>和</w:t>
      </w:r>
      <w:r>
        <w:rPr>
          <w:rFonts w:hint="eastAsia"/>
        </w:rPr>
        <w:t xml:space="preserve"> %d </w:t>
      </w:r>
      <w:r>
        <w:rPr>
          <w:rFonts w:hint="eastAsia"/>
        </w:rPr>
        <w:t>的最大公约数和最小公倍数分别是</w:t>
      </w:r>
      <w:r>
        <w:rPr>
          <w:rFonts w:hint="eastAsia"/>
        </w:rPr>
        <w:t xml:space="preserve"> : %d  %d \n" ,</w:t>
      </w:r>
    </w:p>
    <w:p w14:paraId="1254B8E2" w14:textId="77777777" w:rsidR="00EA727B" w:rsidRPr="00EA727B" w:rsidRDefault="00EA727B" w:rsidP="00EA727B">
      <w:pPr>
        <w:ind w:leftChars="350" w:left="735" w:firstLineChars="0" w:firstLine="0"/>
        <w:rPr>
          <w:rFonts w:hint="eastAsia"/>
          <w:lang w:val="pt-BR"/>
        </w:rPr>
      </w:pPr>
      <w:r w:rsidRPr="00EA727B">
        <w:rPr>
          <w:rFonts w:hint="eastAsia"/>
          <w:lang w:val="pt-BR"/>
        </w:rPr>
        <w:t xml:space="preserve"> m,n,gys(m,n), gbs(m,n) );</w:t>
      </w:r>
    </w:p>
    <w:p w14:paraId="57455F89" w14:textId="77777777" w:rsidR="00FE5EB3" w:rsidRDefault="00EA727B" w:rsidP="00FE5EB3">
      <w:pPr>
        <w:ind w:firstLine="420"/>
        <w:rPr>
          <w:rFonts w:hint="eastAsia"/>
          <w:b/>
          <w:color w:val="FF0000"/>
          <w:szCs w:val="21"/>
        </w:rPr>
      </w:pPr>
      <w:r w:rsidRPr="00EA727B">
        <w:rPr>
          <w:lang w:val="pt-BR"/>
        </w:rPr>
        <w:t>}</w:t>
      </w:r>
      <w:r w:rsidR="00FE5EB3">
        <w:rPr>
          <w:lang w:val="pt-BR"/>
        </w:rPr>
        <w:br w:type="page"/>
      </w:r>
      <w:r w:rsidR="00CA123D" w:rsidRPr="00CA123D">
        <w:rPr>
          <w:b/>
          <w:color w:val="FF0000"/>
          <w:szCs w:val="21"/>
        </w:rPr>
        <w:lastRenderedPageBreak/>
        <w:t>第七章</w:t>
      </w:r>
      <w:r w:rsidR="00CA123D" w:rsidRPr="00CA123D">
        <w:rPr>
          <w:b/>
          <w:color w:val="FF0000"/>
          <w:szCs w:val="21"/>
        </w:rPr>
        <w:t xml:space="preserve">P14 </w:t>
      </w:r>
      <w:r w:rsidR="00CA123D" w:rsidRPr="00CA123D">
        <w:rPr>
          <w:rFonts w:hint="eastAsia"/>
          <w:b/>
          <w:color w:val="FF0000"/>
          <w:szCs w:val="21"/>
        </w:rPr>
        <w:t xml:space="preserve"> </w:t>
      </w:r>
    </w:p>
    <w:p w14:paraId="1B6EF5C5" w14:textId="77777777" w:rsidR="00CA123D" w:rsidRDefault="00CA123D" w:rsidP="00FE5EB3">
      <w:pPr>
        <w:ind w:firstLineChars="0" w:firstLine="0"/>
        <w:rPr>
          <w:rFonts w:hint="eastAsia"/>
        </w:rPr>
      </w:pPr>
      <w:r w:rsidRPr="00CA123D"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4</w:t>
      </w:r>
      <w:r w:rsidRPr="00CA123D">
        <w:rPr>
          <w:rFonts w:hint="eastAsia"/>
          <w:b/>
          <w:color w:val="FF0000"/>
          <w:szCs w:val="21"/>
        </w:rPr>
        <w:t>题</w:t>
      </w:r>
      <w:r w:rsidR="00C6576E">
        <w:rPr>
          <w:rFonts w:hint="eastAsia"/>
          <w:b/>
          <w:color w:val="FF0000"/>
          <w:szCs w:val="21"/>
        </w:rPr>
        <w:t xml:space="preserve">  </w:t>
      </w:r>
      <w:r w:rsidR="008E05DC">
        <w:rPr>
          <w:rFonts w:hint="eastAsia"/>
        </w:rPr>
        <w:t>编写一个函数，使用</w:t>
      </w:r>
      <w:r w:rsidR="008E05DC" w:rsidRPr="004B2231">
        <w:rPr>
          <w:rFonts w:hint="eastAsia"/>
          <w:b/>
          <w:color w:val="0000FF"/>
          <w:szCs w:val="21"/>
        </w:rPr>
        <w:t>选择排序算法</w:t>
      </w:r>
      <w:r w:rsidR="008E05DC">
        <w:rPr>
          <w:rFonts w:hint="eastAsia"/>
        </w:rPr>
        <w:t>对数组元素进行升序排序。在主函数中调用这个函数并输出结果。数组元素从键盘输入。</w:t>
      </w:r>
    </w:p>
    <w:p w14:paraId="0AD748BB" w14:textId="77777777" w:rsidR="004B2231" w:rsidRDefault="004B2231" w:rsidP="004B2231">
      <w:pPr>
        <w:ind w:firstLine="420"/>
        <w:rPr>
          <w:rFonts w:hint="eastAsia"/>
        </w:rPr>
      </w:pPr>
      <w:r>
        <w:t># include &lt;stdio.h&gt;</w:t>
      </w:r>
    </w:p>
    <w:p w14:paraId="000DF053" w14:textId="77777777" w:rsidR="00932C42" w:rsidRDefault="00932C42" w:rsidP="004B2231">
      <w:pPr>
        <w:ind w:firstLine="420"/>
      </w:pPr>
    </w:p>
    <w:p w14:paraId="31C95115" w14:textId="77777777" w:rsidR="004B2231" w:rsidRDefault="004B2231" w:rsidP="004B2231">
      <w:pPr>
        <w:ind w:firstLine="420"/>
      </w:pPr>
      <w:r>
        <w:t>void sort(int b[10],int n)</w:t>
      </w:r>
    </w:p>
    <w:p w14:paraId="13385D90" w14:textId="77777777" w:rsidR="004B2231" w:rsidRDefault="004B2231" w:rsidP="004B2231">
      <w:pPr>
        <w:ind w:firstLine="420"/>
      </w:pPr>
      <w:r>
        <w:t>{</w:t>
      </w:r>
    </w:p>
    <w:p w14:paraId="746A10A3" w14:textId="77777777" w:rsidR="004B2231" w:rsidRDefault="004B2231" w:rsidP="004B2231">
      <w:pPr>
        <w:ind w:firstLine="420"/>
      </w:pPr>
      <w:r>
        <w:tab/>
        <w:t>int i,j,t,k;</w:t>
      </w:r>
    </w:p>
    <w:p w14:paraId="240D2751" w14:textId="77777777" w:rsidR="004B2231" w:rsidRDefault="004B2231" w:rsidP="004B2231">
      <w:pPr>
        <w:ind w:firstLine="420"/>
      </w:pPr>
      <w:r>
        <w:tab/>
        <w:t>for ( i=0 ; i&lt;=n-2 ; i++ )</w:t>
      </w:r>
    </w:p>
    <w:p w14:paraId="27AA09B2" w14:textId="77777777" w:rsidR="004B2231" w:rsidRDefault="004B2231" w:rsidP="004B2231">
      <w:pPr>
        <w:ind w:firstLine="420"/>
      </w:pPr>
      <w:r>
        <w:tab/>
        <w:t>{</w:t>
      </w:r>
    </w:p>
    <w:p w14:paraId="4142BF24" w14:textId="77777777" w:rsidR="004B2231" w:rsidRDefault="004B2231" w:rsidP="004B2231">
      <w:pPr>
        <w:ind w:firstLine="420"/>
      </w:pPr>
      <w:r>
        <w:tab/>
        <w:t xml:space="preserve">   k=i;</w:t>
      </w:r>
    </w:p>
    <w:p w14:paraId="38AB9AE0" w14:textId="77777777" w:rsidR="004B2231" w:rsidRDefault="004B2231" w:rsidP="004B2231">
      <w:pPr>
        <w:ind w:firstLine="420"/>
      </w:pPr>
      <w:r>
        <w:tab/>
        <w:t xml:space="preserve">   for ( j=i+1 ; j&lt;=n-1 ; j++ )</w:t>
      </w:r>
    </w:p>
    <w:p w14:paraId="2A615234" w14:textId="77777777" w:rsidR="004B2231" w:rsidRDefault="004B2231" w:rsidP="004B2231">
      <w:pPr>
        <w:ind w:firstLine="420"/>
      </w:pPr>
      <w:r>
        <w:tab/>
      </w:r>
      <w:r>
        <w:tab/>
        <w:t xml:space="preserve">   if ( b[k]&gt;b[j] )  k=j;</w:t>
      </w:r>
    </w:p>
    <w:p w14:paraId="729B4BA9" w14:textId="77777777" w:rsidR="004B2231" w:rsidRDefault="004B2231" w:rsidP="004B2231">
      <w:pPr>
        <w:ind w:firstLine="420"/>
      </w:pPr>
      <w:r>
        <w:tab/>
        <w:t xml:space="preserve">   </w:t>
      </w:r>
    </w:p>
    <w:p w14:paraId="4AB28A21" w14:textId="77777777" w:rsidR="004B2231" w:rsidRDefault="004B2231" w:rsidP="004B2231">
      <w:pPr>
        <w:ind w:firstLine="420"/>
      </w:pPr>
      <w:r>
        <w:tab/>
        <w:t xml:space="preserve">   if ( k!=i )  { t=b[k];  b[k]=b[i];  b[i]=t; }</w:t>
      </w:r>
    </w:p>
    <w:p w14:paraId="3E69F805" w14:textId="77777777" w:rsidR="004B2231" w:rsidRDefault="004B2231" w:rsidP="004B2231">
      <w:pPr>
        <w:ind w:firstLine="420"/>
      </w:pPr>
      <w:r>
        <w:tab/>
        <w:t>}</w:t>
      </w:r>
    </w:p>
    <w:p w14:paraId="025C9E1A" w14:textId="77777777" w:rsidR="004B2231" w:rsidRDefault="004B2231" w:rsidP="004B2231">
      <w:pPr>
        <w:ind w:firstLine="420"/>
      </w:pPr>
    </w:p>
    <w:p w14:paraId="362A0D75" w14:textId="77777777" w:rsidR="004B2231" w:rsidRDefault="004B2231" w:rsidP="004B2231">
      <w:pPr>
        <w:ind w:firstLine="420"/>
      </w:pPr>
      <w:r>
        <w:t>}</w:t>
      </w:r>
    </w:p>
    <w:p w14:paraId="06531C53" w14:textId="77777777" w:rsidR="004B2231" w:rsidRDefault="004B2231" w:rsidP="004B2231">
      <w:pPr>
        <w:ind w:firstLine="420"/>
      </w:pPr>
    </w:p>
    <w:p w14:paraId="3D7245F6" w14:textId="77777777" w:rsidR="004B2231" w:rsidRDefault="004B2231" w:rsidP="004B2231">
      <w:pPr>
        <w:ind w:firstLine="420"/>
      </w:pPr>
      <w:r>
        <w:t xml:space="preserve">void main( ) </w:t>
      </w:r>
    </w:p>
    <w:p w14:paraId="63F2D5D7" w14:textId="77777777" w:rsidR="004B2231" w:rsidRDefault="004B2231" w:rsidP="004B2231">
      <w:pPr>
        <w:ind w:firstLine="420"/>
      </w:pPr>
      <w:r>
        <w:t>{</w:t>
      </w:r>
    </w:p>
    <w:p w14:paraId="76029363" w14:textId="77777777" w:rsidR="004B2231" w:rsidRDefault="004B2231" w:rsidP="004B2231">
      <w:pPr>
        <w:ind w:firstLine="420"/>
      </w:pPr>
      <w:r>
        <w:t xml:space="preserve">    int a[10],i;</w:t>
      </w:r>
    </w:p>
    <w:p w14:paraId="5BDD2796" w14:textId="77777777" w:rsidR="004B2231" w:rsidRDefault="004B2231" w:rsidP="004B2231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输入</w:t>
      </w:r>
      <w:r>
        <w:rPr>
          <w:rFonts w:hint="eastAsia"/>
        </w:rPr>
        <w:t>10</w:t>
      </w:r>
      <w:r>
        <w:rPr>
          <w:rFonts w:hint="eastAsia"/>
        </w:rPr>
        <w:t>个整数</w:t>
      </w:r>
      <w:r>
        <w:rPr>
          <w:rFonts w:hint="eastAsia"/>
        </w:rPr>
        <w:t xml:space="preserve"> : ");</w:t>
      </w:r>
    </w:p>
    <w:p w14:paraId="4E44919D" w14:textId="77777777" w:rsidR="004B2231" w:rsidRDefault="004B2231" w:rsidP="004B2231">
      <w:pPr>
        <w:ind w:firstLine="420"/>
      </w:pPr>
      <w:r>
        <w:tab/>
        <w:t>for ( i=0 ; i&lt;10 ; i++ )</w:t>
      </w:r>
    </w:p>
    <w:p w14:paraId="379311FF" w14:textId="77777777" w:rsidR="004B2231" w:rsidRDefault="004B2231" w:rsidP="004B2231">
      <w:pPr>
        <w:ind w:firstLine="420"/>
      </w:pPr>
      <w:r>
        <w:tab/>
        <w:t xml:space="preserve">   scanf("%d" ,&amp;a[i]);</w:t>
      </w:r>
    </w:p>
    <w:p w14:paraId="202634F0" w14:textId="77777777" w:rsidR="004B2231" w:rsidRDefault="004B2231" w:rsidP="004B2231">
      <w:pPr>
        <w:ind w:firstLine="420"/>
      </w:pPr>
    </w:p>
    <w:p w14:paraId="74C991BB" w14:textId="77777777" w:rsidR="004B2231" w:rsidRDefault="004B2231" w:rsidP="004B2231">
      <w:pPr>
        <w:ind w:firstLine="420"/>
        <w:rPr>
          <w:rFonts w:hint="eastAsia"/>
        </w:rPr>
      </w:pPr>
      <w:r>
        <w:tab/>
        <w:t>sort(a,10);</w:t>
      </w:r>
    </w:p>
    <w:p w14:paraId="73E8BC20" w14:textId="77777777" w:rsidR="003D5518" w:rsidRDefault="003D5518" w:rsidP="004B2231">
      <w:pPr>
        <w:ind w:firstLine="420"/>
      </w:pPr>
    </w:p>
    <w:p w14:paraId="428607F1" w14:textId="77777777" w:rsidR="004B2231" w:rsidRDefault="004B2231" w:rsidP="004B2231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升序排序的数组为</w:t>
      </w:r>
      <w:r>
        <w:rPr>
          <w:rFonts w:hint="eastAsia"/>
        </w:rPr>
        <w:t xml:space="preserve"> : ");</w:t>
      </w:r>
    </w:p>
    <w:p w14:paraId="2AEB8D2E" w14:textId="77777777" w:rsidR="004B2231" w:rsidRDefault="004B2231" w:rsidP="004B2231">
      <w:pPr>
        <w:ind w:firstLine="420"/>
      </w:pPr>
      <w:r>
        <w:tab/>
        <w:t>for ( i=0 ; i&lt;10 ; i++ )</w:t>
      </w:r>
    </w:p>
    <w:p w14:paraId="2993F561" w14:textId="77777777" w:rsidR="004B2231" w:rsidRDefault="004B2231" w:rsidP="004B2231">
      <w:pPr>
        <w:ind w:firstLine="420"/>
      </w:pPr>
      <w:r>
        <w:tab/>
      </w:r>
      <w:r>
        <w:tab/>
        <w:t>printf("%4d",a[i]);</w:t>
      </w:r>
    </w:p>
    <w:p w14:paraId="2C3951A5" w14:textId="77777777" w:rsidR="004B2231" w:rsidRDefault="004B2231" w:rsidP="004B2231">
      <w:pPr>
        <w:ind w:firstLine="420"/>
      </w:pPr>
      <w:r>
        <w:tab/>
        <w:t>printf("\n");</w:t>
      </w:r>
    </w:p>
    <w:p w14:paraId="2DFE04C1" w14:textId="77777777" w:rsidR="00FE5EB3" w:rsidRDefault="004B2231" w:rsidP="00FE5EB3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FE5EB3">
        <w:br w:type="page"/>
      </w:r>
      <w:r w:rsidR="00CA123D" w:rsidRPr="00CA123D">
        <w:rPr>
          <w:b/>
          <w:color w:val="FF0000"/>
          <w:szCs w:val="21"/>
        </w:rPr>
        <w:lastRenderedPageBreak/>
        <w:t>第七章</w:t>
      </w:r>
      <w:r w:rsidR="00CA123D" w:rsidRPr="00CA123D">
        <w:rPr>
          <w:b/>
          <w:color w:val="FF0000"/>
          <w:szCs w:val="21"/>
        </w:rPr>
        <w:t xml:space="preserve">P14 </w:t>
      </w:r>
      <w:r w:rsidR="00CA123D" w:rsidRPr="00CA123D">
        <w:rPr>
          <w:rFonts w:hint="eastAsia"/>
          <w:b/>
          <w:color w:val="FF0000"/>
          <w:szCs w:val="21"/>
        </w:rPr>
        <w:t xml:space="preserve"> </w:t>
      </w:r>
    </w:p>
    <w:p w14:paraId="0509237A" w14:textId="77777777" w:rsidR="00CA123D" w:rsidRPr="00CA123D" w:rsidRDefault="00CA123D" w:rsidP="00FE5EB3">
      <w:pPr>
        <w:ind w:firstLineChars="0" w:firstLine="0"/>
        <w:rPr>
          <w:rFonts w:hint="eastAsia"/>
        </w:rPr>
      </w:pPr>
      <w:r w:rsidRPr="00CA123D"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5</w:t>
      </w:r>
      <w:r w:rsidRPr="00CA123D">
        <w:rPr>
          <w:rFonts w:hint="eastAsia"/>
          <w:b/>
          <w:color w:val="FF0000"/>
          <w:szCs w:val="21"/>
        </w:rPr>
        <w:t>题</w:t>
      </w:r>
      <w:r w:rsidR="00C6576E">
        <w:rPr>
          <w:rFonts w:hint="eastAsia"/>
          <w:b/>
          <w:color w:val="FF0000"/>
          <w:szCs w:val="21"/>
        </w:rPr>
        <w:t xml:space="preserve">  </w:t>
      </w:r>
      <w:r w:rsidR="00C6576E">
        <w:rPr>
          <w:rFonts w:hint="eastAsia"/>
        </w:rPr>
        <w:t>编写两个函数，分别寻找</w:t>
      </w:r>
      <w:r w:rsidR="00C6576E">
        <w:rPr>
          <w:rFonts w:hint="eastAsia"/>
        </w:rPr>
        <w:t>N</w:t>
      </w:r>
      <w:r w:rsidR="00C6576E">
        <w:rPr>
          <w:rFonts w:hint="eastAsia"/>
        </w:rPr>
        <w:t>个整数中的</w:t>
      </w:r>
      <w:r w:rsidR="00C6576E" w:rsidRPr="00263150">
        <w:rPr>
          <w:rFonts w:hint="eastAsia"/>
          <w:b/>
          <w:color w:val="0000FF"/>
          <w:szCs w:val="21"/>
        </w:rPr>
        <w:t>最大数和最小数</w:t>
      </w:r>
      <w:r w:rsidR="00C6576E">
        <w:rPr>
          <w:rFonts w:hint="eastAsia"/>
        </w:rPr>
        <w:t>。在主函数中调用这两个函数并输出结果。</w:t>
      </w:r>
      <w:r w:rsidR="00C6576E">
        <w:rPr>
          <w:rFonts w:hint="eastAsia"/>
        </w:rPr>
        <w:t>N</w:t>
      </w:r>
      <w:r w:rsidR="00C6576E">
        <w:rPr>
          <w:rFonts w:hint="eastAsia"/>
        </w:rPr>
        <w:t>个整数从键盘输入。</w:t>
      </w:r>
    </w:p>
    <w:p w14:paraId="4AA2BE1C" w14:textId="77777777" w:rsidR="00CE7565" w:rsidRDefault="00CE7565" w:rsidP="00CE7565">
      <w:pPr>
        <w:ind w:firstLine="420"/>
      </w:pPr>
      <w:r>
        <w:t># include &lt;stdio.h&gt;</w:t>
      </w:r>
    </w:p>
    <w:p w14:paraId="60641A40" w14:textId="77777777" w:rsidR="00CE7565" w:rsidRDefault="00CE7565" w:rsidP="00CE7565">
      <w:pPr>
        <w:ind w:firstLine="420"/>
      </w:pPr>
      <w:r>
        <w:t># define N 10</w:t>
      </w:r>
    </w:p>
    <w:p w14:paraId="7B500088" w14:textId="77777777" w:rsidR="00CE7565" w:rsidRDefault="00CE7565" w:rsidP="00CE7565">
      <w:pPr>
        <w:ind w:firstLine="420"/>
      </w:pPr>
      <w:r>
        <w:t>int max(int b[N],int n)</w:t>
      </w:r>
    </w:p>
    <w:p w14:paraId="47316834" w14:textId="77777777" w:rsidR="00F70E86" w:rsidRDefault="00CE7565" w:rsidP="00CE7565">
      <w:pPr>
        <w:ind w:firstLine="420"/>
        <w:rPr>
          <w:rFonts w:hint="eastAsia"/>
        </w:rPr>
      </w:pPr>
      <w:r>
        <w:t>{</w:t>
      </w:r>
      <w:r>
        <w:rPr>
          <w:rFonts w:hint="eastAsia"/>
        </w:rPr>
        <w:t xml:space="preserve">   </w:t>
      </w:r>
    </w:p>
    <w:p w14:paraId="4D77640A" w14:textId="77777777" w:rsidR="00CE7565" w:rsidRDefault="00CE7565" w:rsidP="00F70E86">
      <w:pPr>
        <w:ind w:firstLineChars="400" w:firstLine="840"/>
      </w:pPr>
      <w:r>
        <w:t>int i,m;</w:t>
      </w:r>
    </w:p>
    <w:p w14:paraId="7845A29B" w14:textId="77777777" w:rsidR="00CE7565" w:rsidRDefault="00CE7565" w:rsidP="00CE7565">
      <w:pPr>
        <w:ind w:firstLine="420"/>
        <w:rPr>
          <w:rFonts w:hint="eastAsia"/>
        </w:rPr>
      </w:pPr>
      <w:r>
        <w:rPr>
          <w:rFonts w:hint="eastAsia"/>
        </w:rPr>
        <w:t xml:space="preserve">    m=b[0];  //</w:t>
      </w:r>
      <w:r>
        <w:rPr>
          <w:rFonts w:hint="eastAsia"/>
        </w:rPr>
        <w:t>假定</w:t>
      </w:r>
      <w:r>
        <w:rPr>
          <w:rFonts w:hint="eastAsia"/>
        </w:rPr>
        <w:t>b[0]</w:t>
      </w:r>
      <w:r>
        <w:rPr>
          <w:rFonts w:hint="eastAsia"/>
        </w:rPr>
        <w:t>最大</w:t>
      </w:r>
    </w:p>
    <w:p w14:paraId="227BFF62" w14:textId="77777777" w:rsidR="00F70E86" w:rsidRDefault="00F70E86" w:rsidP="00CE7565">
      <w:pPr>
        <w:ind w:firstLine="420"/>
        <w:rPr>
          <w:rFonts w:hint="eastAsia"/>
        </w:rPr>
      </w:pPr>
    </w:p>
    <w:p w14:paraId="0A011BCF" w14:textId="77777777" w:rsidR="00CE7565" w:rsidRDefault="00CE7565" w:rsidP="00CE7565">
      <w:pPr>
        <w:ind w:firstLine="420"/>
      </w:pPr>
      <w:r>
        <w:tab/>
        <w:t>for ( i=1 ; i&lt;=n-1 ; i++ )</w:t>
      </w:r>
    </w:p>
    <w:p w14:paraId="6794996E" w14:textId="77777777" w:rsidR="00CE7565" w:rsidRDefault="00CE7565" w:rsidP="00CE7565">
      <w:pPr>
        <w:ind w:firstLine="420"/>
        <w:rPr>
          <w:rFonts w:hint="eastAsia"/>
        </w:rPr>
      </w:pPr>
      <w:r>
        <w:tab/>
        <w:t xml:space="preserve">   if ( b[i]&gt;m ) m=b[i];</w:t>
      </w:r>
    </w:p>
    <w:p w14:paraId="4ACF0ADE" w14:textId="77777777" w:rsidR="00F70E86" w:rsidRDefault="00F70E86" w:rsidP="00CE7565">
      <w:pPr>
        <w:ind w:firstLine="420"/>
      </w:pPr>
    </w:p>
    <w:p w14:paraId="03E0D4CC" w14:textId="77777777" w:rsidR="00CE7565" w:rsidRDefault="00CE7565" w:rsidP="00CE7565">
      <w:pPr>
        <w:ind w:firstLine="420"/>
      </w:pPr>
      <w:r>
        <w:tab/>
        <w:t>return m;</w:t>
      </w:r>
    </w:p>
    <w:p w14:paraId="63504A08" w14:textId="77777777" w:rsidR="00CE7565" w:rsidRDefault="00CE7565" w:rsidP="00CE7565">
      <w:pPr>
        <w:ind w:firstLine="420"/>
      </w:pPr>
      <w:r>
        <w:t>}</w:t>
      </w:r>
    </w:p>
    <w:p w14:paraId="1A351064" w14:textId="77777777" w:rsidR="00CE7565" w:rsidRDefault="00CE7565" w:rsidP="00CE7565">
      <w:pPr>
        <w:ind w:firstLine="420"/>
      </w:pPr>
    </w:p>
    <w:p w14:paraId="00C28CFF" w14:textId="77777777" w:rsidR="00CE7565" w:rsidRDefault="00CE7565" w:rsidP="00CE7565">
      <w:pPr>
        <w:ind w:firstLine="420"/>
      </w:pPr>
      <w:r>
        <w:t>int min(int b[N],int n)</w:t>
      </w:r>
    </w:p>
    <w:p w14:paraId="42A7BCBF" w14:textId="77777777" w:rsidR="00F70E86" w:rsidRDefault="00CE7565" w:rsidP="00CE7565">
      <w:pPr>
        <w:ind w:firstLine="420"/>
        <w:rPr>
          <w:rFonts w:hint="eastAsia"/>
          <w:lang w:val="sv-SE"/>
        </w:rPr>
      </w:pPr>
      <w:r w:rsidRPr="00CE7565">
        <w:rPr>
          <w:lang w:val="sv-SE"/>
        </w:rPr>
        <w:t>{</w:t>
      </w:r>
      <w:r w:rsidRPr="00CE7565">
        <w:rPr>
          <w:lang w:val="sv-SE"/>
        </w:rPr>
        <w:tab/>
      </w:r>
    </w:p>
    <w:p w14:paraId="3800C860" w14:textId="77777777" w:rsidR="00CE7565" w:rsidRPr="00CE7565" w:rsidRDefault="00CE7565" w:rsidP="00F70E86">
      <w:pPr>
        <w:ind w:firstLineChars="400" w:firstLine="840"/>
        <w:rPr>
          <w:lang w:val="sv-SE"/>
        </w:rPr>
      </w:pPr>
      <w:r w:rsidRPr="00CE7565">
        <w:rPr>
          <w:lang w:val="sv-SE"/>
        </w:rPr>
        <w:t>int i,m;</w:t>
      </w:r>
    </w:p>
    <w:p w14:paraId="1113D9C7" w14:textId="77777777" w:rsidR="00CE7565" w:rsidRDefault="00CE7565" w:rsidP="00CE7565">
      <w:pPr>
        <w:ind w:firstLine="420"/>
        <w:rPr>
          <w:rFonts w:hint="eastAsia"/>
        </w:rPr>
      </w:pPr>
      <w:r w:rsidRPr="00CE7565">
        <w:rPr>
          <w:rFonts w:hint="eastAsia"/>
          <w:lang w:val="sv-SE"/>
        </w:rPr>
        <w:t xml:space="preserve">    m=b[0];  //</w:t>
      </w:r>
      <w:r>
        <w:rPr>
          <w:rFonts w:hint="eastAsia"/>
        </w:rPr>
        <w:t>假定</w:t>
      </w:r>
      <w:r w:rsidRPr="00CE7565">
        <w:rPr>
          <w:rFonts w:hint="eastAsia"/>
          <w:lang w:val="sv-SE"/>
        </w:rPr>
        <w:t>b[0]</w:t>
      </w:r>
      <w:r>
        <w:rPr>
          <w:rFonts w:hint="eastAsia"/>
        </w:rPr>
        <w:t>最小</w:t>
      </w:r>
    </w:p>
    <w:p w14:paraId="41966509" w14:textId="77777777" w:rsidR="00F70E86" w:rsidRPr="00CE7565" w:rsidRDefault="00F70E86" w:rsidP="00CE7565">
      <w:pPr>
        <w:ind w:firstLine="420"/>
        <w:rPr>
          <w:rFonts w:hint="eastAsia"/>
          <w:lang w:val="sv-SE"/>
        </w:rPr>
      </w:pPr>
    </w:p>
    <w:p w14:paraId="41AED785" w14:textId="77777777" w:rsidR="00CE7565" w:rsidRDefault="00CE7565" w:rsidP="00CE7565">
      <w:pPr>
        <w:ind w:firstLine="420"/>
      </w:pPr>
      <w:r w:rsidRPr="00CE7565">
        <w:rPr>
          <w:lang w:val="sv-SE"/>
        </w:rPr>
        <w:tab/>
      </w:r>
      <w:r>
        <w:t>for ( i=1 ; i&lt;=n-1 ; i++ )</w:t>
      </w:r>
    </w:p>
    <w:p w14:paraId="6B8EED91" w14:textId="77777777" w:rsidR="00CE7565" w:rsidRDefault="00CE7565" w:rsidP="00CE7565">
      <w:pPr>
        <w:ind w:firstLine="420"/>
        <w:rPr>
          <w:rFonts w:hint="eastAsia"/>
        </w:rPr>
      </w:pPr>
      <w:r>
        <w:tab/>
        <w:t xml:space="preserve">   if ( b[i]&lt;m ) m=b[i];</w:t>
      </w:r>
    </w:p>
    <w:p w14:paraId="653CD53A" w14:textId="77777777" w:rsidR="00F70E86" w:rsidRDefault="00F70E86" w:rsidP="00CE7565">
      <w:pPr>
        <w:ind w:firstLine="420"/>
      </w:pPr>
    </w:p>
    <w:p w14:paraId="69CCEE28" w14:textId="77777777" w:rsidR="00CE7565" w:rsidRDefault="00CE7565" w:rsidP="00CE7565">
      <w:pPr>
        <w:ind w:firstLine="420"/>
      </w:pPr>
      <w:r>
        <w:tab/>
        <w:t>return m;</w:t>
      </w:r>
    </w:p>
    <w:p w14:paraId="75D9576F" w14:textId="77777777" w:rsidR="00CE7565" w:rsidRDefault="00CE7565" w:rsidP="00CE7565">
      <w:pPr>
        <w:ind w:firstLine="420"/>
      </w:pPr>
      <w:r>
        <w:t>}</w:t>
      </w:r>
    </w:p>
    <w:p w14:paraId="2DFC3489" w14:textId="77777777" w:rsidR="00CE7565" w:rsidRDefault="00CE7565" w:rsidP="00CE7565">
      <w:pPr>
        <w:ind w:firstLine="420"/>
      </w:pPr>
    </w:p>
    <w:p w14:paraId="3F78454F" w14:textId="77777777" w:rsidR="00CE7565" w:rsidRDefault="00CE7565" w:rsidP="00CE7565">
      <w:pPr>
        <w:ind w:firstLine="420"/>
      </w:pPr>
      <w:r>
        <w:t xml:space="preserve">void main( ) </w:t>
      </w:r>
    </w:p>
    <w:p w14:paraId="0407C3DD" w14:textId="77777777" w:rsidR="00CE7565" w:rsidRDefault="00CE7565" w:rsidP="00CE7565">
      <w:pPr>
        <w:ind w:firstLine="420"/>
      </w:pPr>
      <w:r>
        <w:t>{</w:t>
      </w:r>
    </w:p>
    <w:p w14:paraId="38F1B8CC" w14:textId="77777777" w:rsidR="00CE7565" w:rsidRDefault="00CE7565" w:rsidP="00CE7565">
      <w:pPr>
        <w:ind w:firstLine="420"/>
      </w:pPr>
      <w:r>
        <w:t xml:space="preserve">    int a[N],i;</w:t>
      </w:r>
    </w:p>
    <w:p w14:paraId="2C4B36D6" w14:textId="77777777" w:rsidR="00CE7565" w:rsidRDefault="00CE7565" w:rsidP="00CE7565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输入</w:t>
      </w:r>
      <w:r>
        <w:rPr>
          <w:rFonts w:hint="eastAsia"/>
        </w:rPr>
        <w:t xml:space="preserve"> %d </w:t>
      </w:r>
      <w:r>
        <w:rPr>
          <w:rFonts w:hint="eastAsia"/>
        </w:rPr>
        <w:t>个整数</w:t>
      </w:r>
      <w:r>
        <w:rPr>
          <w:rFonts w:hint="eastAsia"/>
        </w:rPr>
        <w:t xml:space="preserve"> : ",N);</w:t>
      </w:r>
    </w:p>
    <w:p w14:paraId="5C838994" w14:textId="77777777" w:rsidR="00CE7565" w:rsidRDefault="00CE7565" w:rsidP="00CE7565">
      <w:pPr>
        <w:ind w:firstLine="420"/>
      </w:pPr>
      <w:r>
        <w:tab/>
        <w:t>for ( i=0 ; i&lt;N ; i++ )</w:t>
      </w:r>
    </w:p>
    <w:p w14:paraId="3D41EACD" w14:textId="77777777" w:rsidR="00CE7565" w:rsidRDefault="00CE7565" w:rsidP="00CE7565">
      <w:pPr>
        <w:ind w:firstLine="420"/>
        <w:rPr>
          <w:rFonts w:hint="eastAsia"/>
        </w:rPr>
      </w:pPr>
      <w:r>
        <w:tab/>
        <w:t xml:space="preserve">   scanf("%d" ,&amp;a[i]);</w:t>
      </w:r>
    </w:p>
    <w:p w14:paraId="24D993DD" w14:textId="77777777" w:rsidR="00F70E86" w:rsidRDefault="00F70E86" w:rsidP="00CE7565">
      <w:pPr>
        <w:ind w:firstLine="420"/>
      </w:pPr>
    </w:p>
    <w:p w14:paraId="4A0A5383" w14:textId="77777777" w:rsidR="00CE7565" w:rsidRDefault="00CE7565" w:rsidP="00CE7565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最大数</w:t>
      </w:r>
      <w:r>
        <w:rPr>
          <w:rFonts w:hint="eastAsia"/>
        </w:rPr>
        <w:t xml:space="preserve">=%d  </w:t>
      </w:r>
      <w:r>
        <w:rPr>
          <w:rFonts w:hint="eastAsia"/>
        </w:rPr>
        <w:t>最小数</w:t>
      </w:r>
      <w:r>
        <w:rPr>
          <w:rFonts w:hint="eastAsia"/>
        </w:rPr>
        <w:t>=%d  \n" , max(a,N),min(a,N));</w:t>
      </w:r>
    </w:p>
    <w:p w14:paraId="09329459" w14:textId="77777777" w:rsidR="00FE5EB3" w:rsidRDefault="00CE7565" w:rsidP="00FE5EB3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FE5EB3">
        <w:br w:type="page"/>
      </w:r>
      <w:r w:rsidR="00182704" w:rsidRPr="00CA123D">
        <w:rPr>
          <w:b/>
          <w:color w:val="FF0000"/>
          <w:szCs w:val="21"/>
        </w:rPr>
        <w:lastRenderedPageBreak/>
        <w:t>第九章</w:t>
      </w:r>
      <w:r w:rsidR="00182704" w:rsidRPr="00CA123D">
        <w:rPr>
          <w:b/>
          <w:color w:val="FF0000"/>
          <w:szCs w:val="21"/>
        </w:rPr>
        <w:t>P20</w:t>
      </w:r>
      <w:r w:rsidR="00CA123D" w:rsidRPr="00CA123D">
        <w:rPr>
          <w:rFonts w:hint="eastAsia"/>
          <w:b/>
          <w:color w:val="FF0000"/>
          <w:szCs w:val="21"/>
        </w:rPr>
        <w:t xml:space="preserve"> </w:t>
      </w:r>
      <w:r w:rsidR="00182704" w:rsidRPr="00CA123D">
        <w:rPr>
          <w:b/>
          <w:color w:val="FF0000"/>
          <w:szCs w:val="21"/>
        </w:rPr>
        <w:t xml:space="preserve"> </w:t>
      </w:r>
    </w:p>
    <w:p w14:paraId="7471BFF1" w14:textId="77777777" w:rsidR="00182704" w:rsidRDefault="00CA123D" w:rsidP="00FE5EB3">
      <w:pPr>
        <w:ind w:firstLineChars="0" w:firstLine="0"/>
        <w:rPr>
          <w:rFonts w:hint="eastAsia"/>
        </w:rPr>
      </w:pPr>
      <w:r>
        <w:rPr>
          <w:rFonts w:hint="eastAsia"/>
          <w:b/>
          <w:color w:val="FF0000"/>
          <w:szCs w:val="21"/>
        </w:rPr>
        <w:t>第</w:t>
      </w:r>
      <w:r w:rsidR="00182704" w:rsidRPr="00CA123D">
        <w:rPr>
          <w:b/>
          <w:color w:val="FF0000"/>
          <w:szCs w:val="21"/>
        </w:rPr>
        <w:t>6</w:t>
      </w:r>
      <w:r>
        <w:rPr>
          <w:rFonts w:hint="eastAsia"/>
          <w:b/>
          <w:color w:val="FF0000"/>
          <w:szCs w:val="21"/>
        </w:rPr>
        <w:t>题</w:t>
      </w:r>
      <w:r w:rsidR="0062291E">
        <w:rPr>
          <w:rFonts w:hint="eastAsia"/>
          <w:b/>
          <w:color w:val="FF0000"/>
          <w:szCs w:val="21"/>
        </w:rPr>
        <w:t xml:space="preserve">  </w:t>
      </w:r>
      <w:r w:rsidR="00263150">
        <w:rPr>
          <w:rFonts w:hint="eastAsia"/>
        </w:rPr>
        <w:t>编写一个函数，用</w:t>
      </w:r>
      <w:r w:rsidR="00263150" w:rsidRPr="00263150">
        <w:rPr>
          <w:rFonts w:hint="eastAsia"/>
          <w:b/>
          <w:color w:val="0000FF"/>
          <w:szCs w:val="21"/>
        </w:rPr>
        <w:t>指针的方法</w:t>
      </w:r>
      <w:r w:rsidR="00263150">
        <w:rPr>
          <w:rFonts w:hint="eastAsia"/>
        </w:rPr>
        <w:t>判断字符串是否</w:t>
      </w:r>
      <w:r w:rsidR="00263150" w:rsidRPr="00263150">
        <w:rPr>
          <w:rFonts w:hint="eastAsia"/>
          <w:b/>
          <w:color w:val="0000FF"/>
          <w:szCs w:val="21"/>
        </w:rPr>
        <w:t>回文</w:t>
      </w:r>
      <w:r w:rsidR="00263150">
        <w:rPr>
          <w:rFonts w:hint="eastAsia"/>
        </w:rPr>
        <w:t>，</w:t>
      </w:r>
      <w:r w:rsidR="0062291E">
        <w:rPr>
          <w:rFonts w:hint="eastAsia"/>
        </w:rPr>
        <w:t>（正读和反读都相同的字符序列为回文，如</w:t>
      </w:r>
      <w:r w:rsidR="0062291E">
        <w:t>”</w:t>
      </w:r>
      <w:r w:rsidR="0062291E">
        <w:rPr>
          <w:rFonts w:hint="eastAsia"/>
        </w:rPr>
        <w:t>abcba</w:t>
      </w:r>
      <w:r w:rsidR="0062291E">
        <w:t>”</w:t>
      </w:r>
      <w:r w:rsidR="0062291E">
        <w:rPr>
          <w:rFonts w:hint="eastAsia"/>
        </w:rPr>
        <w:t>，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3321"/>
          <w:attr w:name="UnitName" w:val="”"/>
        </w:smartTagPr>
        <w:r w:rsidR="0062291E">
          <w:rPr>
            <w:rFonts w:hint="eastAsia"/>
          </w:rPr>
          <w:t>123321</w:t>
        </w:r>
        <w:r w:rsidR="0062291E">
          <w:rPr>
            <w:rFonts w:hint="eastAsia"/>
          </w:rPr>
          <w:t>”</w:t>
        </w:r>
      </w:smartTag>
      <w:r w:rsidR="0062291E">
        <w:rPr>
          <w:rFonts w:hint="eastAsia"/>
        </w:rPr>
        <w:t>是回文）。在主函数中调用这个函数并输出结果，字符串从键盘输入。</w:t>
      </w:r>
    </w:p>
    <w:p w14:paraId="4ADD87CC" w14:textId="77777777" w:rsidR="006D572D" w:rsidRDefault="006D572D" w:rsidP="006D572D">
      <w:pPr>
        <w:ind w:firstLine="420"/>
      </w:pPr>
      <w:r>
        <w:t># include &lt;stdio.h&gt;</w:t>
      </w:r>
    </w:p>
    <w:p w14:paraId="2FAF71B4" w14:textId="77777777" w:rsidR="006D572D" w:rsidRDefault="006D572D" w:rsidP="006D572D">
      <w:pPr>
        <w:ind w:firstLine="420"/>
      </w:pPr>
      <w:r>
        <w:t># include &lt;string.h&gt;</w:t>
      </w:r>
    </w:p>
    <w:p w14:paraId="78A9E300" w14:textId="77777777" w:rsidR="006D572D" w:rsidRDefault="006D572D" w:rsidP="006D572D">
      <w:pPr>
        <w:ind w:firstLine="420"/>
      </w:pPr>
      <w:r>
        <w:t>int hw(char s[10])</w:t>
      </w:r>
    </w:p>
    <w:p w14:paraId="28766452" w14:textId="77777777" w:rsidR="006D572D" w:rsidRDefault="006D572D" w:rsidP="006D572D">
      <w:pPr>
        <w:ind w:firstLine="420"/>
      </w:pPr>
      <w:r>
        <w:t>{</w:t>
      </w:r>
    </w:p>
    <w:p w14:paraId="60F3783A" w14:textId="77777777" w:rsidR="006D572D" w:rsidRDefault="006D572D" w:rsidP="006D572D">
      <w:pPr>
        <w:ind w:firstLine="420"/>
      </w:pPr>
      <w:r>
        <w:t xml:space="preserve">   char *p1,*p2;</w:t>
      </w:r>
    </w:p>
    <w:p w14:paraId="77582C1F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p1=s;                //p1</w:t>
      </w:r>
      <w:r>
        <w:rPr>
          <w:rFonts w:hint="eastAsia"/>
        </w:rPr>
        <w:t>记录字符串第</w:t>
      </w:r>
      <w:r>
        <w:rPr>
          <w:rFonts w:hint="eastAsia"/>
        </w:rPr>
        <w:t>1</w:t>
      </w:r>
      <w:r>
        <w:rPr>
          <w:rFonts w:hint="eastAsia"/>
        </w:rPr>
        <w:t>个字符的地址</w:t>
      </w:r>
    </w:p>
    <w:p w14:paraId="0CA1A66A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p2=s+strlen(s)-1;   </w:t>
      </w:r>
      <w:r w:rsidR="00D75267">
        <w:rPr>
          <w:rFonts w:hint="eastAsia"/>
        </w:rPr>
        <w:t xml:space="preserve">   </w:t>
      </w:r>
      <w:r>
        <w:rPr>
          <w:rFonts w:hint="eastAsia"/>
        </w:rPr>
        <w:t xml:space="preserve"> //p2</w:t>
      </w:r>
      <w:r>
        <w:rPr>
          <w:rFonts w:hint="eastAsia"/>
        </w:rPr>
        <w:t>记录字符串最后</w:t>
      </w:r>
      <w:r>
        <w:rPr>
          <w:rFonts w:hint="eastAsia"/>
        </w:rPr>
        <w:t>1</w:t>
      </w:r>
      <w:r>
        <w:rPr>
          <w:rFonts w:hint="eastAsia"/>
        </w:rPr>
        <w:t>个字符的地址</w:t>
      </w:r>
    </w:p>
    <w:p w14:paraId="3079DB71" w14:textId="77777777" w:rsidR="006D572D" w:rsidRDefault="006D572D" w:rsidP="006D572D">
      <w:pPr>
        <w:ind w:firstLine="420"/>
      </w:pPr>
      <w:r>
        <w:t xml:space="preserve">   while ( p1&lt;p2 )</w:t>
      </w:r>
    </w:p>
    <w:p w14:paraId="4DE45AF6" w14:textId="77777777" w:rsidR="006D572D" w:rsidRDefault="006D572D" w:rsidP="006D572D">
      <w:pPr>
        <w:ind w:firstLine="420"/>
      </w:pPr>
      <w:r>
        <w:t xml:space="preserve">   {</w:t>
      </w:r>
    </w:p>
    <w:p w14:paraId="4C827232" w14:textId="77777777" w:rsidR="006D572D" w:rsidRDefault="006D572D" w:rsidP="006D572D">
      <w:pPr>
        <w:ind w:firstLine="420"/>
      </w:pPr>
      <w:r>
        <w:tab/>
        <w:t xml:space="preserve">   if ( *p1==*p2 )  { p1++;  p2--; }</w:t>
      </w:r>
    </w:p>
    <w:p w14:paraId="4363D868" w14:textId="77777777" w:rsidR="006D572D" w:rsidRDefault="006D572D" w:rsidP="006D572D">
      <w:pPr>
        <w:ind w:firstLine="420"/>
      </w:pPr>
      <w:r>
        <w:tab/>
        <w:t xml:space="preserve">   else break;   </w:t>
      </w:r>
    </w:p>
    <w:p w14:paraId="6871EB5D" w14:textId="77777777" w:rsidR="006D572D" w:rsidRDefault="006D572D" w:rsidP="006D572D">
      <w:pPr>
        <w:ind w:firstLine="420"/>
      </w:pPr>
      <w:r>
        <w:t xml:space="preserve">   }</w:t>
      </w:r>
    </w:p>
    <w:p w14:paraId="755F49F7" w14:textId="77777777" w:rsidR="006D572D" w:rsidRDefault="006D572D" w:rsidP="006D572D">
      <w:pPr>
        <w:ind w:firstLine="420"/>
      </w:pPr>
      <w:r>
        <w:t xml:space="preserve">   if ( p1&lt;p2 )  return 0;</w:t>
      </w:r>
    </w:p>
    <w:p w14:paraId="63A57A3F" w14:textId="77777777" w:rsidR="006D572D" w:rsidRDefault="006D572D" w:rsidP="006D572D">
      <w:pPr>
        <w:ind w:firstLine="420"/>
      </w:pPr>
      <w:r>
        <w:t xml:space="preserve">   else return 1;</w:t>
      </w:r>
    </w:p>
    <w:p w14:paraId="5E4FA3EB" w14:textId="77777777" w:rsidR="006D572D" w:rsidRDefault="006D572D" w:rsidP="006D572D">
      <w:pPr>
        <w:ind w:firstLine="420"/>
      </w:pPr>
      <w:r>
        <w:t>}</w:t>
      </w:r>
    </w:p>
    <w:p w14:paraId="305050D4" w14:textId="77777777" w:rsidR="006D572D" w:rsidRDefault="006D572D" w:rsidP="006D572D">
      <w:pPr>
        <w:ind w:firstLine="420"/>
      </w:pPr>
    </w:p>
    <w:p w14:paraId="1439A26B" w14:textId="77777777" w:rsidR="006D572D" w:rsidRDefault="006D572D" w:rsidP="006D572D">
      <w:pPr>
        <w:ind w:firstLine="420"/>
      </w:pPr>
      <w:r>
        <w:t xml:space="preserve">void main( ) </w:t>
      </w:r>
    </w:p>
    <w:p w14:paraId="0218AEB4" w14:textId="77777777" w:rsidR="006D572D" w:rsidRDefault="006D572D" w:rsidP="006D572D">
      <w:pPr>
        <w:ind w:firstLine="420"/>
      </w:pPr>
      <w:r>
        <w:t>{</w:t>
      </w:r>
    </w:p>
    <w:p w14:paraId="07F2DBFA" w14:textId="77777777" w:rsidR="006D572D" w:rsidRDefault="006D572D" w:rsidP="006D572D">
      <w:pPr>
        <w:ind w:firstLine="420"/>
      </w:pPr>
      <w:r>
        <w:t xml:space="preserve">   char str[10];</w:t>
      </w:r>
    </w:p>
    <w:p w14:paraId="0AEDBC39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printf("</w:t>
      </w:r>
      <w:r>
        <w:rPr>
          <w:rFonts w:hint="eastAsia"/>
        </w:rPr>
        <w:t>输入一个字符串</w:t>
      </w:r>
      <w:r>
        <w:rPr>
          <w:rFonts w:hint="eastAsia"/>
        </w:rPr>
        <w:t xml:space="preserve"> : ");</w:t>
      </w:r>
    </w:p>
    <w:p w14:paraId="5D5A9C3B" w14:textId="77777777" w:rsidR="006D572D" w:rsidRDefault="006D572D" w:rsidP="006D572D">
      <w:pPr>
        <w:ind w:firstLine="420"/>
      </w:pPr>
      <w:r>
        <w:t xml:space="preserve">   gets(str);</w:t>
      </w:r>
    </w:p>
    <w:p w14:paraId="78286397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if ( hw(str)==1 ) printf("</w:t>
      </w:r>
      <w:r>
        <w:rPr>
          <w:rFonts w:hint="eastAsia"/>
        </w:rPr>
        <w:t>字符串</w:t>
      </w:r>
      <w:r>
        <w:rPr>
          <w:rFonts w:hint="eastAsia"/>
        </w:rPr>
        <w:t xml:space="preserve"> %s </w:t>
      </w:r>
      <w:r>
        <w:rPr>
          <w:rFonts w:hint="eastAsia"/>
        </w:rPr>
        <w:t>是回文</w:t>
      </w:r>
      <w:r>
        <w:rPr>
          <w:rFonts w:hint="eastAsia"/>
        </w:rPr>
        <w:t xml:space="preserve"> \n",str);</w:t>
      </w:r>
    </w:p>
    <w:p w14:paraId="4081A133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else printf("</w:t>
      </w:r>
      <w:r>
        <w:rPr>
          <w:rFonts w:hint="eastAsia"/>
        </w:rPr>
        <w:t>字符串</w:t>
      </w:r>
      <w:r>
        <w:rPr>
          <w:rFonts w:hint="eastAsia"/>
        </w:rPr>
        <w:t xml:space="preserve"> %s </w:t>
      </w:r>
      <w:r>
        <w:rPr>
          <w:rFonts w:hint="eastAsia"/>
        </w:rPr>
        <w:t>不是回文</w:t>
      </w:r>
      <w:r>
        <w:rPr>
          <w:rFonts w:hint="eastAsia"/>
        </w:rPr>
        <w:t xml:space="preserve"> \n",str);</w:t>
      </w:r>
    </w:p>
    <w:p w14:paraId="4811F96B" w14:textId="77777777" w:rsidR="00CA123D" w:rsidRDefault="006D572D" w:rsidP="006D572D">
      <w:pPr>
        <w:ind w:firstLine="420"/>
        <w:rPr>
          <w:rFonts w:hint="eastAsia"/>
        </w:rPr>
      </w:pPr>
      <w:r>
        <w:t>}</w:t>
      </w:r>
    </w:p>
    <w:p w14:paraId="749A5A2E" w14:textId="77777777" w:rsidR="00CA123D" w:rsidRPr="00820361" w:rsidRDefault="00CA123D" w:rsidP="00376A67">
      <w:pPr>
        <w:ind w:firstLine="420"/>
        <w:rPr>
          <w:rFonts w:hint="eastAsia"/>
        </w:rPr>
      </w:pPr>
    </w:p>
    <w:sectPr w:rsidR="00CA123D" w:rsidRPr="00820361" w:rsidSect="00951D32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04E9C6" w14:textId="77777777" w:rsidR="003C705F" w:rsidRDefault="003C705F" w:rsidP="003E408B">
      <w:pPr>
        <w:ind w:firstLine="420"/>
      </w:pPr>
      <w:r>
        <w:separator/>
      </w:r>
    </w:p>
  </w:endnote>
  <w:endnote w:type="continuationSeparator" w:id="0">
    <w:p w14:paraId="284B8172" w14:textId="77777777" w:rsidR="003C705F" w:rsidRDefault="003C705F" w:rsidP="003E408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0FCF91" w14:textId="77777777" w:rsidR="00EA727B" w:rsidRDefault="00EA727B" w:rsidP="00951D32">
    <w:pPr>
      <w:pStyle w:val="a4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CB923A" w14:textId="77777777" w:rsidR="00EA727B" w:rsidRDefault="00EA727B" w:rsidP="00951D32">
    <w:pPr>
      <w:pStyle w:val="a4"/>
      <w:ind w:firstLine="360"/>
      <w:jc w:val="right"/>
    </w:pPr>
    <w:r>
      <w:fldChar w:fldCharType="begin"/>
    </w:r>
    <w:r>
      <w:instrText>PAGE   \* MERGEFORMAT</w:instrText>
    </w:r>
    <w:r>
      <w:fldChar w:fldCharType="separate"/>
    </w:r>
    <w:r w:rsidR="008A4D96" w:rsidRPr="008A4D96">
      <w:rPr>
        <w:noProof/>
        <w:lang w:val="zh-CN"/>
      </w:rPr>
      <w:t>54</w:t>
    </w:r>
    <w:r>
      <w:fldChar w:fldCharType="end"/>
    </w:r>
  </w:p>
  <w:p w14:paraId="29B5A159" w14:textId="77777777" w:rsidR="00EA727B" w:rsidRDefault="00EA727B" w:rsidP="00951D32">
    <w:pPr>
      <w:pStyle w:val="a4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B49760" w14:textId="77777777" w:rsidR="00EA727B" w:rsidRDefault="00EA727B" w:rsidP="00951D32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5295A7" w14:textId="77777777" w:rsidR="003C705F" w:rsidRDefault="003C705F" w:rsidP="003E408B">
      <w:pPr>
        <w:ind w:firstLine="420"/>
      </w:pPr>
      <w:r>
        <w:separator/>
      </w:r>
    </w:p>
  </w:footnote>
  <w:footnote w:type="continuationSeparator" w:id="0">
    <w:p w14:paraId="4DB04448" w14:textId="77777777" w:rsidR="003C705F" w:rsidRDefault="003C705F" w:rsidP="003E408B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EDF227" w14:textId="77777777" w:rsidR="00EA727B" w:rsidRDefault="00EA727B" w:rsidP="00951D32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13FB24" w14:textId="77777777" w:rsidR="00EA727B" w:rsidRPr="008D5059" w:rsidRDefault="00EA727B" w:rsidP="00951D32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D90689" w14:textId="77777777" w:rsidR="00EA727B" w:rsidRPr="00F162F3" w:rsidRDefault="00EA727B" w:rsidP="00951D32">
    <w:pPr>
      <w:ind w:left="420"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3016"/>
    <w:rsid w:val="00017C5F"/>
    <w:rsid w:val="00025517"/>
    <w:rsid w:val="00031C23"/>
    <w:rsid w:val="00032249"/>
    <w:rsid w:val="000362BC"/>
    <w:rsid w:val="000375AF"/>
    <w:rsid w:val="00041758"/>
    <w:rsid w:val="0005338B"/>
    <w:rsid w:val="000675B8"/>
    <w:rsid w:val="0007141E"/>
    <w:rsid w:val="00071D20"/>
    <w:rsid w:val="00090F30"/>
    <w:rsid w:val="00097A4A"/>
    <w:rsid w:val="000A11A9"/>
    <w:rsid w:val="000B2FE5"/>
    <w:rsid w:val="000B4E7B"/>
    <w:rsid w:val="000B59D5"/>
    <w:rsid w:val="000C01CB"/>
    <w:rsid w:val="000C3612"/>
    <w:rsid w:val="000E137F"/>
    <w:rsid w:val="000F0BC2"/>
    <w:rsid w:val="00110001"/>
    <w:rsid w:val="00126192"/>
    <w:rsid w:val="00126C16"/>
    <w:rsid w:val="001529EB"/>
    <w:rsid w:val="00161276"/>
    <w:rsid w:val="0016344C"/>
    <w:rsid w:val="00164C3A"/>
    <w:rsid w:val="00167B97"/>
    <w:rsid w:val="00182704"/>
    <w:rsid w:val="001859CC"/>
    <w:rsid w:val="00197D10"/>
    <w:rsid w:val="001A2427"/>
    <w:rsid w:val="001A68E1"/>
    <w:rsid w:val="001B6C97"/>
    <w:rsid w:val="001D17C2"/>
    <w:rsid w:val="001D1C70"/>
    <w:rsid w:val="001D594A"/>
    <w:rsid w:val="001E0B8F"/>
    <w:rsid w:val="001E6E52"/>
    <w:rsid w:val="001F4439"/>
    <w:rsid w:val="00201976"/>
    <w:rsid w:val="00207D6A"/>
    <w:rsid w:val="002160AF"/>
    <w:rsid w:val="0023700B"/>
    <w:rsid w:val="00241541"/>
    <w:rsid w:val="00243D76"/>
    <w:rsid w:val="00250896"/>
    <w:rsid w:val="002531A6"/>
    <w:rsid w:val="00255183"/>
    <w:rsid w:val="00263150"/>
    <w:rsid w:val="002632E4"/>
    <w:rsid w:val="00265558"/>
    <w:rsid w:val="00274317"/>
    <w:rsid w:val="002811B2"/>
    <w:rsid w:val="00283016"/>
    <w:rsid w:val="0028605D"/>
    <w:rsid w:val="002A0D71"/>
    <w:rsid w:val="002A1018"/>
    <w:rsid w:val="002C0A71"/>
    <w:rsid w:val="002C369F"/>
    <w:rsid w:val="002C517E"/>
    <w:rsid w:val="002C7B83"/>
    <w:rsid w:val="002D22EA"/>
    <w:rsid w:val="0030557B"/>
    <w:rsid w:val="003246F1"/>
    <w:rsid w:val="0033140F"/>
    <w:rsid w:val="003336B6"/>
    <w:rsid w:val="0033423F"/>
    <w:rsid w:val="00351712"/>
    <w:rsid w:val="00370372"/>
    <w:rsid w:val="00372EF9"/>
    <w:rsid w:val="00376789"/>
    <w:rsid w:val="00376A67"/>
    <w:rsid w:val="003909C9"/>
    <w:rsid w:val="00393326"/>
    <w:rsid w:val="003A22DE"/>
    <w:rsid w:val="003B69BE"/>
    <w:rsid w:val="003C705F"/>
    <w:rsid w:val="003D5518"/>
    <w:rsid w:val="003E408B"/>
    <w:rsid w:val="003F31F0"/>
    <w:rsid w:val="003F6384"/>
    <w:rsid w:val="00403FA5"/>
    <w:rsid w:val="004104C1"/>
    <w:rsid w:val="00411CE8"/>
    <w:rsid w:val="004203EB"/>
    <w:rsid w:val="004229DB"/>
    <w:rsid w:val="00422F3A"/>
    <w:rsid w:val="00424026"/>
    <w:rsid w:val="004330B2"/>
    <w:rsid w:val="00433728"/>
    <w:rsid w:val="00437F98"/>
    <w:rsid w:val="0044495E"/>
    <w:rsid w:val="00465620"/>
    <w:rsid w:val="00471DC3"/>
    <w:rsid w:val="00483C9B"/>
    <w:rsid w:val="00484C9D"/>
    <w:rsid w:val="0049093A"/>
    <w:rsid w:val="0049622C"/>
    <w:rsid w:val="004A72C1"/>
    <w:rsid w:val="004B2231"/>
    <w:rsid w:val="004B2361"/>
    <w:rsid w:val="004B73EB"/>
    <w:rsid w:val="004D2891"/>
    <w:rsid w:val="004D4DB8"/>
    <w:rsid w:val="004D6085"/>
    <w:rsid w:val="004F211B"/>
    <w:rsid w:val="004F3EF1"/>
    <w:rsid w:val="004F4576"/>
    <w:rsid w:val="00511839"/>
    <w:rsid w:val="00514B63"/>
    <w:rsid w:val="00516EA0"/>
    <w:rsid w:val="0052178F"/>
    <w:rsid w:val="00523CB1"/>
    <w:rsid w:val="00537D15"/>
    <w:rsid w:val="00542DED"/>
    <w:rsid w:val="005523BB"/>
    <w:rsid w:val="00557D45"/>
    <w:rsid w:val="00562F9C"/>
    <w:rsid w:val="0056310F"/>
    <w:rsid w:val="0057267A"/>
    <w:rsid w:val="00576740"/>
    <w:rsid w:val="00580177"/>
    <w:rsid w:val="00585924"/>
    <w:rsid w:val="00587E88"/>
    <w:rsid w:val="00592890"/>
    <w:rsid w:val="00592EED"/>
    <w:rsid w:val="005A4BAC"/>
    <w:rsid w:val="005B19BD"/>
    <w:rsid w:val="005C5A1E"/>
    <w:rsid w:val="005D2C30"/>
    <w:rsid w:val="005F36A6"/>
    <w:rsid w:val="005F3D14"/>
    <w:rsid w:val="005F770F"/>
    <w:rsid w:val="006121AA"/>
    <w:rsid w:val="00612752"/>
    <w:rsid w:val="006137D9"/>
    <w:rsid w:val="00614B6A"/>
    <w:rsid w:val="00614BE2"/>
    <w:rsid w:val="00616A35"/>
    <w:rsid w:val="006175C3"/>
    <w:rsid w:val="0062291E"/>
    <w:rsid w:val="00637910"/>
    <w:rsid w:val="006410A5"/>
    <w:rsid w:val="006512B2"/>
    <w:rsid w:val="006519CB"/>
    <w:rsid w:val="00652846"/>
    <w:rsid w:val="006578B7"/>
    <w:rsid w:val="00673044"/>
    <w:rsid w:val="00673379"/>
    <w:rsid w:val="00686586"/>
    <w:rsid w:val="00693256"/>
    <w:rsid w:val="00694403"/>
    <w:rsid w:val="0069486F"/>
    <w:rsid w:val="006A0927"/>
    <w:rsid w:val="006A6F3C"/>
    <w:rsid w:val="006B6EC8"/>
    <w:rsid w:val="006C0726"/>
    <w:rsid w:val="006D572D"/>
    <w:rsid w:val="006E5BB7"/>
    <w:rsid w:val="006E5E8C"/>
    <w:rsid w:val="006F59CC"/>
    <w:rsid w:val="00702B9A"/>
    <w:rsid w:val="0072359F"/>
    <w:rsid w:val="00741AC3"/>
    <w:rsid w:val="00747F23"/>
    <w:rsid w:val="007719D5"/>
    <w:rsid w:val="00771C4B"/>
    <w:rsid w:val="007731E5"/>
    <w:rsid w:val="007773D0"/>
    <w:rsid w:val="00777439"/>
    <w:rsid w:val="0078323E"/>
    <w:rsid w:val="00794C0D"/>
    <w:rsid w:val="007A30B7"/>
    <w:rsid w:val="007A42EA"/>
    <w:rsid w:val="007A55B7"/>
    <w:rsid w:val="007D1193"/>
    <w:rsid w:val="007D5C5A"/>
    <w:rsid w:val="007E2052"/>
    <w:rsid w:val="007F33E3"/>
    <w:rsid w:val="00801580"/>
    <w:rsid w:val="00804F70"/>
    <w:rsid w:val="00805D70"/>
    <w:rsid w:val="00806B6C"/>
    <w:rsid w:val="008119BF"/>
    <w:rsid w:val="00814962"/>
    <w:rsid w:val="00820361"/>
    <w:rsid w:val="0082217F"/>
    <w:rsid w:val="00830A24"/>
    <w:rsid w:val="00831E3D"/>
    <w:rsid w:val="008369FB"/>
    <w:rsid w:val="00847A47"/>
    <w:rsid w:val="00863ED1"/>
    <w:rsid w:val="008740DF"/>
    <w:rsid w:val="00877D2F"/>
    <w:rsid w:val="008843B4"/>
    <w:rsid w:val="00884432"/>
    <w:rsid w:val="00885150"/>
    <w:rsid w:val="00892A72"/>
    <w:rsid w:val="008969E7"/>
    <w:rsid w:val="008A045A"/>
    <w:rsid w:val="008A4D96"/>
    <w:rsid w:val="008B396A"/>
    <w:rsid w:val="008B6CA9"/>
    <w:rsid w:val="008C2E77"/>
    <w:rsid w:val="008D2A33"/>
    <w:rsid w:val="008D5428"/>
    <w:rsid w:val="008E05DC"/>
    <w:rsid w:val="008E489B"/>
    <w:rsid w:val="008F2758"/>
    <w:rsid w:val="00910FC5"/>
    <w:rsid w:val="00917F5A"/>
    <w:rsid w:val="0092491A"/>
    <w:rsid w:val="00932C42"/>
    <w:rsid w:val="0093366D"/>
    <w:rsid w:val="00951D32"/>
    <w:rsid w:val="00953071"/>
    <w:rsid w:val="00973588"/>
    <w:rsid w:val="009740BD"/>
    <w:rsid w:val="00981F7E"/>
    <w:rsid w:val="009931CE"/>
    <w:rsid w:val="00993B09"/>
    <w:rsid w:val="009A3D1F"/>
    <w:rsid w:val="009C17E6"/>
    <w:rsid w:val="009F01AD"/>
    <w:rsid w:val="009F0EA0"/>
    <w:rsid w:val="009F40E0"/>
    <w:rsid w:val="00A04037"/>
    <w:rsid w:val="00A17E9F"/>
    <w:rsid w:val="00A335BC"/>
    <w:rsid w:val="00A35B69"/>
    <w:rsid w:val="00A35CD6"/>
    <w:rsid w:val="00A37422"/>
    <w:rsid w:val="00A50008"/>
    <w:rsid w:val="00A900B1"/>
    <w:rsid w:val="00AA555D"/>
    <w:rsid w:val="00AB001D"/>
    <w:rsid w:val="00AB075A"/>
    <w:rsid w:val="00AC1724"/>
    <w:rsid w:val="00AC22CC"/>
    <w:rsid w:val="00AD29FB"/>
    <w:rsid w:val="00AD447B"/>
    <w:rsid w:val="00AE4D1F"/>
    <w:rsid w:val="00AF2729"/>
    <w:rsid w:val="00B2430D"/>
    <w:rsid w:val="00B25ED1"/>
    <w:rsid w:val="00B329CC"/>
    <w:rsid w:val="00B34222"/>
    <w:rsid w:val="00B34345"/>
    <w:rsid w:val="00B343C4"/>
    <w:rsid w:val="00B34EDE"/>
    <w:rsid w:val="00B40F3A"/>
    <w:rsid w:val="00B42E86"/>
    <w:rsid w:val="00B550FC"/>
    <w:rsid w:val="00B6463F"/>
    <w:rsid w:val="00B70C1A"/>
    <w:rsid w:val="00B70D20"/>
    <w:rsid w:val="00B71E5C"/>
    <w:rsid w:val="00B74082"/>
    <w:rsid w:val="00B80DC0"/>
    <w:rsid w:val="00B91358"/>
    <w:rsid w:val="00B91E5E"/>
    <w:rsid w:val="00B93F27"/>
    <w:rsid w:val="00B9729B"/>
    <w:rsid w:val="00BB328E"/>
    <w:rsid w:val="00BB49A9"/>
    <w:rsid w:val="00BC109E"/>
    <w:rsid w:val="00BC1E89"/>
    <w:rsid w:val="00BC514E"/>
    <w:rsid w:val="00BD0CB0"/>
    <w:rsid w:val="00BE5DF5"/>
    <w:rsid w:val="00BE7197"/>
    <w:rsid w:val="00BF1646"/>
    <w:rsid w:val="00C063A2"/>
    <w:rsid w:val="00C134C9"/>
    <w:rsid w:val="00C15F1E"/>
    <w:rsid w:val="00C23649"/>
    <w:rsid w:val="00C251F4"/>
    <w:rsid w:val="00C25F5C"/>
    <w:rsid w:val="00C26554"/>
    <w:rsid w:val="00C27BDA"/>
    <w:rsid w:val="00C32A53"/>
    <w:rsid w:val="00C34C88"/>
    <w:rsid w:val="00C47224"/>
    <w:rsid w:val="00C5503C"/>
    <w:rsid w:val="00C6576E"/>
    <w:rsid w:val="00C70C48"/>
    <w:rsid w:val="00C72500"/>
    <w:rsid w:val="00CA075F"/>
    <w:rsid w:val="00CA123D"/>
    <w:rsid w:val="00CA14EE"/>
    <w:rsid w:val="00CA64C0"/>
    <w:rsid w:val="00CA6EAF"/>
    <w:rsid w:val="00CB17C3"/>
    <w:rsid w:val="00CC214F"/>
    <w:rsid w:val="00CC248D"/>
    <w:rsid w:val="00CC45AF"/>
    <w:rsid w:val="00CC6FCF"/>
    <w:rsid w:val="00CE7565"/>
    <w:rsid w:val="00CF2011"/>
    <w:rsid w:val="00CF4D82"/>
    <w:rsid w:val="00D05AC7"/>
    <w:rsid w:val="00D11A48"/>
    <w:rsid w:val="00D11AB2"/>
    <w:rsid w:val="00D17986"/>
    <w:rsid w:val="00D217A0"/>
    <w:rsid w:val="00D217F3"/>
    <w:rsid w:val="00D34454"/>
    <w:rsid w:val="00D60439"/>
    <w:rsid w:val="00D62CA4"/>
    <w:rsid w:val="00D64778"/>
    <w:rsid w:val="00D67DA5"/>
    <w:rsid w:val="00D708E9"/>
    <w:rsid w:val="00D75267"/>
    <w:rsid w:val="00D76372"/>
    <w:rsid w:val="00D92A6E"/>
    <w:rsid w:val="00DA47EF"/>
    <w:rsid w:val="00DA5AF5"/>
    <w:rsid w:val="00DA68A3"/>
    <w:rsid w:val="00DA70AC"/>
    <w:rsid w:val="00DB20EC"/>
    <w:rsid w:val="00DC1A5C"/>
    <w:rsid w:val="00DD48E4"/>
    <w:rsid w:val="00DD6595"/>
    <w:rsid w:val="00DE4F79"/>
    <w:rsid w:val="00DF6FC3"/>
    <w:rsid w:val="00E204B1"/>
    <w:rsid w:val="00E25EAD"/>
    <w:rsid w:val="00E26BE1"/>
    <w:rsid w:val="00E27E01"/>
    <w:rsid w:val="00E33E6F"/>
    <w:rsid w:val="00E41F5A"/>
    <w:rsid w:val="00E4710D"/>
    <w:rsid w:val="00E747CE"/>
    <w:rsid w:val="00E7595E"/>
    <w:rsid w:val="00E80FB1"/>
    <w:rsid w:val="00E87435"/>
    <w:rsid w:val="00E91FFE"/>
    <w:rsid w:val="00EA6267"/>
    <w:rsid w:val="00EA727B"/>
    <w:rsid w:val="00EB1AF8"/>
    <w:rsid w:val="00EC5D4B"/>
    <w:rsid w:val="00ED2F2F"/>
    <w:rsid w:val="00EE258E"/>
    <w:rsid w:val="00EE7C49"/>
    <w:rsid w:val="00EF1BB0"/>
    <w:rsid w:val="00EF1CFD"/>
    <w:rsid w:val="00EF37C6"/>
    <w:rsid w:val="00F0207D"/>
    <w:rsid w:val="00F02ADB"/>
    <w:rsid w:val="00F14697"/>
    <w:rsid w:val="00F21CE3"/>
    <w:rsid w:val="00F31F0F"/>
    <w:rsid w:val="00F46A8B"/>
    <w:rsid w:val="00F4759C"/>
    <w:rsid w:val="00F522BE"/>
    <w:rsid w:val="00F53A42"/>
    <w:rsid w:val="00F56151"/>
    <w:rsid w:val="00F6027A"/>
    <w:rsid w:val="00F659B4"/>
    <w:rsid w:val="00F70E86"/>
    <w:rsid w:val="00F84FF4"/>
    <w:rsid w:val="00F9395E"/>
    <w:rsid w:val="00FA30E5"/>
    <w:rsid w:val="00FB3B1C"/>
    <w:rsid w:val="00FC52A9"/>
    <w:rsid w:val="00FD0C4A"/>
    <w:rsid w:val="00FD1E21"/>
    <w:rsid w:val="00FD2AE1"/>
    <w:rsid w:val="00FD64AE"/>
    <w:rsid w:val="00FE5EB3"/>
    <w:rsid w:val="00FE7794"/>
    <w:rsid w:val="00FF040C"/>
    <w:rsid w:val="00FF3069"/>
    <w:rsid w:val="00FF57B5"/>
    <w:rsid w:val="00FF67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0761C36"/>
  <w15:chartTrackingRefBased/>
  <w15:docId w15:val="{1CCC7D0F-4EFF-4E7B-9B88-68FC959D1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qFormat="1"/>
    <w:lsdException w:name="Emphasis" w:qFormat="1"/>
    <w:lsdException w:name="annotation subjec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773D0"/>
    <w:pPr>
      <w:widowControl w:val="0"/>
      <w:ind w:firstLineChars="200" w:firstLine="20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78323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qFormat/>
    <w:rsid w:val="00283016"/>
    <w:pPr>
      <w:keepNext/>
      <w:keepLines/>
      <w:spacing w:before="260" w:after="260" w:line="415" w:lineRule="auto"/>
      <w:ind w:firstLineChars="0" w:firstLine="0"/>
      <w:outlineLvl w:val="1"/>
    </w:pPr>
    <w:rPr>
      <w:rFonts w:eastAsia="黑体"/>
      <w:bCs/>
      <w:sz w:val="32"/>
      <w:szCs w:val="32"/>
    </w:rPr>
  </w:style>
  <w:style w:type="paragraph" w:styleId="3">
    <w:name w:val="heading 3"/>
    <w:basedOn w:val="a"/>
    <w:next w:val="a"/>
    <w:link w:val="3Char"/>
    <w:autoRedefine/>
    <w:uiPriority w:val="9"/>
    <w:qFormat/>
    <w:rsid w:val="002C7B83"/>
    <w:pPr>
      <w:keepNext/>
      <w:keepLines/>
      <w:spacing w:before="260" w:after="260" w:line="415" w:lineRule="auto"/>
      <w:ind w:firstLineChars="0" w:firstLine="0"/>
      <w:jc w:val="left"/>
      <w:outlineLvl w:val="2"/>
    </w:pPr>
    <w:rPr>
      <w:rFonts w:eastAsia="黑体"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qFormat/>
    <w:rsid w:val="002C7B83"/>
    <w:pPr>
      <w:keepNext/>
      <w:keepLines/>
      <w:spacing w:before="280" w:after="290" w:line="374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2Char">
    <w:name w:val="标题 2 Char"/>
    <w:link w:val="2"/>
    <w:uiPriority w:val="9"/>
    <w:rsid w:val="00283016"/>
    <w:rPr>
      <w:rFonts w:eastAsia="黑体"/>
      <w:bCs/>
      <w:kern w:val="2"/>
      <w:sz w:val="32"/>
      <w:szCs w:val="32"/>
      <w:lang w:val="en-US" w:eastAsia="zh-CN" w:bidi="ar-SA"/>
    </w:rPr>
  </w:style>
  <w:style w:type="paragraph" w:styleId="a3">
    <w:name w:val="header"/>
    <w:basedOn w:val="a"/>
    <w:link w:val="Char"/>
    <w:uiPriority w:val="99"/>
    <w:unhideWhenUsed/>
    <w:rsid w:val="00951D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951D32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1D32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951D32"/>
    <w:rPr>
      <w:kern w:val="2"/>
      <w:sz w:val="18"/>
      <w:szCs w:val="18"/>
    </w:rPr>
  </w:style>
  <w:style w:type="character" w:customStyle="1" w:styleId="1Char">
    <w:name w:val="标题 1 Char"/>
    <w:link w:val="1"/>
    <w:rsid w:val="0078323E"/>
    <w:rPr>
      <w:b/>
      <w:bCs/>
      <w:kern w:val="44"/>
      <w:sz w:val="44"/>
      <w:szCs w:val="44"/>
    </w:rPr>
  </w:style>
  <w:style w:type="character" w:customStyle="1" w:styleId="3Char">
    <w:name w:val="标题 3 Char"/>
    <w:link w:val="3"/>
    <w:uiPriority w:val="9"/>
    <w:rsid w:val="002C7B83"/>
    <w:rPr>
      <w:rFonts w:eastAsia="黑体"/>
      <w:bCs/>
      <w:kern w:val="2"/>
      <w:sz w:val="30"/>
      <w:szCs w:val="32"/>
    </w:rPr>
  </w:style>
  <w:style w:type="character" w:customStyle="1" w:styleId="4Char">
    <w:name w:val="标题 4 Char"/>
    <w:link w:val="4"/>
    <w:uiPriority w:val="9"/>
    <w:rsid w:val="002C7B83"/>
    <w:rPr>
      <w:rFonts w:ascii="Cambria" w:hAnsi="Cambria"/>
      <w:b/>
      <w:bCs/>
      <w:kern w:val="2"/>
      <w:sz w:val="28"/>
      <w:szCs w:val="28"/>
    </w:rPr>
  </w:style>
  <w:style w:type="paragraph" w:styleId="a5">
    <w:name w:val="列出段落"/>
    <w:basedOn w:val="a"/>
    <w:uiPriority w:val="34"/>
    <w:qFormat/>
    <w:rsid w:val="002C7B83"/>
    <w:pPr>
      <w:ind w:firstLine="420"/>
    </w:pPr>
  </w:style>
  <w:style w:type="table" w:styleId="a6">
    <w:name w:val="Table Grid"/>
    <w:basedOn w:val="a1"/>
    <w:uiPriority w:val="59"/>
    <w:rsid w:val="002C7B83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Subtitle"/>
    <w:basedOn w:val="a"/>
    <w:next w:val="a"/>
    <w:link w:val="Char1"/>
    <w:uiPriority w:val="11"/>
    <w:qFormat/>
    <w:rsid w:val="002C7B83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">
    <w:name w:val="副标题 Char"/>
    <w:link w:val="a7"/>
    <w:uiPriority w:val="11"/>
    <w:rsid w:val="002C7B83"/>
    <w:rPr>
      <w:rFonts w:ascii="Cambria" w:hAnsi="Cambria"/>
      <w:b/>
      <w:bCs/>
      <w:kern w:val="28"/>
      <w:sz w:val="32"/>
      <w:szCs w:val="32"/>
    </w:rPr>
  </w:style>
  <w:style w:type="paragraph" w:styleId="TOC">
    <w:name w:val="TOC Heading"/>
    <w:basedOn w:val="1"/>
    <w:next w:val="a"/>
    <w:uiPriority w:val="39"/>
    <w:qFormat/>
    <w:rsid w:val="002C7B83"/>
    <w:pPr>
      <w:widowControl/>
      <w:spacing w:before="480" w:after="0" w:line="276" w:lineRule="auto"/>
      <w:ind w:firstLineChars="0" w:firstLine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10">
    <w:name w:val="目录 1"/>
    <w:basedOn w:val="a"/>
    <w:next w:val="a"/>
    <w:autoRedefine/>
    <w:uiPriority w:val="39"/>
    <w:unhideWhenUsed/>
    <w:rsid w:val="002C7B83"/>
  </w:style>
  <w:style w:type="paragraph" w:styleId="20">
    <w:name w:val="目录 2"/>
    <w:basedOn w:val="a"/>
    <w:next w:val="a"/>
    <w:autoRedefine/>
    <w:uiPriority w:val="39"/>
    <w:unhideWhenUsed/>
    <w:rsid w:val="002C7B83"/>
    <w:pPr>
      <w:ind w:leftChars="200" w:left="420"/>
    </w:pPr>
  </w:style>
  <w:style w:type="paragraph" w:styleId="30">
    <w:name w:val="目录 3"/>
    <w:basedOn w:val="a"/>
    <w:next w:val="a"/>
    <w:autoRedefine/>
    <w:uiPriority w:val="39"/>
    <w:unhideWhenUsed/>
    <w:rsid w:val="002C7B83"/>
    <w:pPr>
      <w:ind w:leftChars="400" w:left="840"/>
    </w:pPr>
  </w:style>
  <w:style w:type="character" w:styleId="a8">
    <w:name w:val="Hyperlink"/>
    <w:uiPriority w:val="99"/>
    <w:unhideWhenUsed/>
    <w:rsid w:val="002C7B83"/>
    <w:rPr>
      <w:color w:val="0000FF"/>
      <w:u w:val="single"/>
    </w:rPr>
  </w:style>
  <w:style w:type="paragraph" w:styleId="a9">
    <w:name w:val="Plain Text"/>
    <w:basedOn w:val="a"/>
    <w:link w:val="Char2"/>
    <w:rsid w:val="002C7B83"/>
    <w:pPr>
      <w:ind w:firstLineChars="0" w:firstLine="0"/>
    </w:pPr>
    <w:rPr>
      <w:rFonts w:ascii="宋体" w:hAnsi="Courier New" w:cs="Wingdings"/>
      <w:szCs w:val="21"/>
    </w:rPr>
  </w:style>
  <w:style w:type="character" w:customStyle="1" w:styleId="Char2">
    <w:name w:val="纯文本 Char"/>
    <w:link w:val="a9"/>
    <w:rsid w:val="002C7B83"/>
    <w:rPr>
      <w:rFonts w:ascii="宋体" w:hAnsi="Courier New" w:cs="Wingdings"/>
      <w:kern w:val="2"/>
      <w:sz w:val="21"/>
      <w:szCs w:val="21"/>
    </w:rPr>
  </w:style>
  <w:style w:type="paragraph" w:customStyle="1" w:styleId="40">
    <w:name w:val="样式 标题4 + 黑色"/>
    <w:basedOn w:val="a"/>
    <w:rsid w:val="002C7B83"/>
    <w:pPr>
      <w:keepNext/>
      <w:keepLines/>
      <w:topLinePunct/>
      <w:spacing w:line="480" w:lineRule="auto"/>
      <w:ind w:firstLineChars="0" w:firstLine="420"/>
      <w:jc w:val="left"/>
      <w:outlineLvl w:val="4"/>
    </w:pPr>
    <w:rPr>
      <w:rFonts w:eastAsia="楷体_GB2312"/>
      <w:color w:val="000000"/>
      <w:szCs w:val="44"/>
    </w:rPr>
  </w:style>
  <w:style w:type="paragraph" w:styleId="aa">
    <w:name w:val="Balloon Text"/>
    <w:basedOn w:val="a"/>
    <w:link w:val="Char3"/>
    <w:uiPriority w:val="99"/>
    <w:unhideWhenUsed/>
    <w:rsid w:val="002C7B83"/>
    <w:rPr>
      <w:sz w:val="18"/>
      <w:szCs w:val="18"/>
    </w:rPr>
  </w:style>
  <w:style w:type="character" w:customStyle="1" w:styleId="Char3">
    <w:name w:val="批注框文本 Char"/>
    <w:link w:val="aa"/>
    <w:uiPriority w:val="99"/>
    <w:rsid w:val="002C7B83"/>
    <w:rPr>
      <w:kern w:val="2"/>
      <w:sz w:val="18"/>
      <w:szCs w:val="18"/>
    </w:rPr>
  </w:style>
  <w:style w:type="paragraph" w:customStyle="1" w:styleId="reader-word-layer">
    <w:name w:val="reader-word-layer"/>
    <w:basedOn w:val="a"/>
    <w:rsid w:val="002C7B83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ab">
    <w:next w:val="ac"/>
    <w:uiPriority w:val="99"/>
    <w:unhideWhenUsed/>
    <w:rsid w:val="002C7B83"/>
    <w:pPr>
      <w:widowControl w:val="0"/>
      <w:ind w:firstLineChars="200" w:firstLine="200"/>
      <w:jc w:val="both"/>
    </w:pPr>
    <w:rPr>
      <w:kern w:val="2"/>
      <w:sz w:val="21"/>
      <w:szCs w:val="22"/>
    </w:rPr>
  </w:style>
  <w:style w:type="character" w:styleId="ad">
    <w:name w:val="Placeholder Text"/>
    <w:uiPriority w:val="99"/>
    <w:semiHidden/>
    <w:rsid w:val="002C7B83"/>
    <w:rPr>
      <w:color w:val="808080"/>
    </w:rPr>
  </w:style>
  <w:style w:type="character" w:styleId="ac">
    <w:name w:val="FollowedHyperlink"/>
    <w:uiPriority w:val="99"/>
    <w:unhideWhenUsed/>
    <w:rsid w:val="002C7B83"/>
    <w:rPr>
      <w:color w:val="800080"/>
      <w:u w:val="single"/>
    </w:rPr>
  </w:style>
  <w:style w:type="character" w:styleId="ae">
    <w:name w:val="annotation reference"/>
    <w:uiPriority w:val="99"/>
    <w:unhideWhenUsed/>
    <w:rsid w:val="001D594A"/>
    <w:rPr>
      <w:sz w:val="21"/>
      <w:szCs w:val="21"/>
    </w:rPr>
  </w:style>
  <w:style w:type="paragraph" w:styleId="af">
    <w:name w:val="annotation text"/>
    <w:basedOn w:val="a"/>
    <w:link w:val="Char4"/>
    <w:uiPriority w:val="99"/>
    <w:unhideWhenUsed/>
    <w:rsid w:val="001D594A"/>
    <w:pPr>
      <w:jc w:val="left"/>
    </w:pPr>
    <w:rPr>
      <w:lang w:val="x-none" w:eastAsia="x-none"/>
    </w:rPr>
  </w:style>
  <w:style w:type="character" w:customStyle="1" w:styleId="Char4">
    <w:name w:val="批注文字 Char"/>
    <w:link w:val="af"/>
    <w:uiPriority w:val="99"/>
    <w:rsid w:val="001D594A"/>
    <w:rPr>
      <w:kern w:val="2"/>
      <w:sz w:val="21"/>
      <w:szCs w:val="22"/>
      <w:lang w:val="x-none" w:eastAsia="x-none"/>
    </w:rPr>
  </w:style>
  <w:style w:type="paragraph" w:styleId="af0">
    <w:name w:val="annotation subject"/>
    <w:basedOn w:val="af"/>
    <w:next w:val="af"/>
    <w:link w:val="Char5"/>
    <w:uiPriority w:val="99"/>
    <w:unhideWhenUsed/>
    <w:rsid w:val="001D594A"/>
    <w:rPr>
      <w:b/>
      <w:bCs/>
    </w:rPr>
  </w:style>
  <w:style w:type="character" w:customStyle="1" w:styleId="Char5">
    <w:name w:val="批注主题 Char"/>
    <w:link w:val="af0"/>
    <w:uiPriority w:val="99"/>
    <w:rsid w:val="001D594A"/>
    <w:rPr>
      <w:b/>
      <w:bCs/>
      <w:kern w:val="2"/>
      <w:sz w:val="21"/>
      <w:szCs w:val="22"/>
      <w:lang w:val="x-none" w:eastAsia="x-none"/>
    </w:rPr>
  </w:style>
  <w:style w:type="paragraph" w:customStyle="1" w:styleId="200">
    <w:name w:val="样式 标题 2 + 非加粗 首行缩进:  0 字符"/>
    <w:basedOn w:val="2"/>
    <w:autoRedefine/>
    <w:rsid w:val="001D594A"/>
    <w:rPr>
      <w:rFonts w:cs="宋体"/>
      <w:b/>
      <w:bCs w:val="0"/>
      <w:szCs w:val="20"/>
      <w:lang w:val="x-none" w:eastAsia="x-none"/>
    </w:rPr>
  </w:style>
  <w:style w:type="paragraph" w:customStyle="1" w:styleId="201">
    <w:name w:val="样式 标题 2 + 首行缩进:  0 字符"/>
    <w:basedOn w:val="2"/>
    <w:autoRedefine/>
    <w:rsid w:val="001D594A"/>
    <w:rPr>
      <w:rFonts w:cs="宋体"/>
      <w:b/>
      <w:szCs w:val="20"/>
      <w:lang w:val="x-none" w:eastAsia="x-none"/>
    </w:rPr>
  </w:style>
  <w:style w:type="paragraph" w:customStyle="1" w:styleId="2062">
    <w:name w:val="样式 标题 2 + 首行缩进:  0.62 字符"/>
    <w:basedOn w:val="2"/>
    <w:autoRedefine/>
    <w:rsid w:val="001D594A"/>
    <w:pPr>
      <w:ind w:firstLineChars="62" w:firstLine="199"/>
    </w:pPr>
    <w:rPr>
      <w:rFonts w:cs="宋体"/>
      <w:b/>
      <w:szCs w:val="20"/>
      <w:lang w:val="x-none" w:eastAsia="x-none"/>
    </w:rPr>
  </w:style>
  <w:style w:type="paragraph" w:customStyle="1" w:styleId="2062062">
    <w:name w:val="样式 样式 标题 2 + 首行缩进:  0.62 字符 + 首行缩进:  0.62 字符"/>
    <w:basedOn w:val="2062"/>
    <w:rsid w:val="001D594A"/>
    <w:pPr>
      <w:ind w:firstLine="198"/>
    </w:pPr>
    <w:rPr>
      <w:bCs w:val="0"/>
    </w:rPr>
  </w:style>
  <w:style w:type="paragraph" w:customStyle="1" w:styleId="12">
    <w:name w:val="样式 标题 1 + 非加粗 首行缩进:  2 字符"/>
    <w:basedOn w:val="1"/>
    <w:autoRedefine/>
    <w:rsid w:val="001D594A"/>
    <w:pPr>
      <w:ind w:firstLineChars="0" w:firstLine="0"/>
    </w:pPr>
    <w:rPr>
      <w:rFonts w:eastAsia="黑体" w:cs="宋体"/>
      <w:bCs w:val="0"/>
      <w:szCs w:val="20"/>
      <w:lang w:val="x-none" w:eastAsia="x-none"/>
    </w:rPr>
  </w:style>
  <w:style w:type="paragraph" w:customStyle="1" w:styleId="202">
    <w:name w:val="样式 样式 标题 2 + 非加粗 首行缩进:  0 字符 +"/>
    <w:basedOn w:val="200"/>
    <w:autoRedefine/>
    <w:rsid w:val="001D594A"/>
  </w:style>
  <w:style w:type="paragraph" w:customStyle="1" w:styleId="31">
    <w:name w:val="样式 标题 3 +"/>
    <w:basedOn w:val="3"/>
    <w:autoRedefine/>
    <w:rsid w:val="001D594A"/>
    <w:rPr>
      <w:rFonts w:cs="宋体"/>
      <w:bCs w:val="0"/>
      <w:sz w:val="32"/>
      <w:szCs w:val="20"/>
      <w:lang w:val="x-none" w:eastAsia="x-none"/>
    </w:rPr>
  </w:style>
  <w:style w:type="paragraph" w:customStyle="1" w:styleId="af1">
    <w:name w:val="程序"/>
    <w:rsid w:val="001D594A"/>
    <w:pPr>
      <w:spacing w:line="240" w:lineRule="exact"/>
      <w:ind w:left="425"/>
    </w:pPr>
    <w:rPr>
      <w:rFonts w:ascii="Courier New" w:hAnsi="Courier New"/>
      <w:noProof/>
      <w:sz w:val="18"/>
    </w:rPr>
  </w:style>
  <w:style w:type="paragraph" w:customStyle="1" w:styleId="af2">
    <w:name w:val="固定值"/>
    <w:basedOn w:val="a"/>
    <w:autoRedefine/>
    <w:rsid w:val="001D594A"/>
    <w:pPr>
      <w:adjustRightInd w:val="0"/>
      <w:snapToGrid w:val="0"/>
      <w:spacing w:line="120" w:lineRule="exact"/>
      <w:textAlignment w:val="baseline"/>
    </w:pPr>
    <w:rPr>
      <w:kern w:val="0"/>
      <w:szCs w:val="20"/>
    </w:rPr>
  </w:style>
  <w:style w:type="character" w:styleId="af3">
    <w:name w:val="Strong"/>
    <w:qFormat/>
    <w:rsid w:val="001D594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9FC705-6834-4132-93F0-E90C7D8E61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8</Pages>
  <Words>7003</Words>
  <Characters>39918</Characters>
  <Application>Microsoft Office Word</Application>
  <DocSecurity>0</DocSecurity>
  <Lines>332</Lines>
  <Paragraphs>93</Paragraphs>
  <ScaleCrop>false</ScaleCrop>
  <Company>Lenovo (Beijing) Limited</Company>
  <LinksUpToDate>false</LinksUpToDate>
  <CharactersWithSpaces>46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循环结构程序设计</dc:title>
  <dc:subject/>
  <dc:creator>Unknown</dc:creator>
  <cp:keywords/>
  <dc:description/>
  <cp:lastModifiedBy>Skywalker Wei</cp:lastModifiedBy>
  <cp:revision>2</cp:revision>
  <dcterms:created xsi:type="dcterms:W3CDTF">2023-12-09T07:32:00Z</dcterms:created>
  <dcterms:modified xsi:type="dcterms:W3CDTF">2023-12-09T07:32:00Z</dcterms:modified>
</cp:coreProperties>
</file>